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56" r:id="rId2"/>
    <p:sldId id="284" r:id="rId3"/>
    <p:sldId id="262" r:id="rId4"/>
    <p:sldId id="261" r:id="rId5"/>
    <p:sldId id="263" r:id="rId6"/>
    <p:sldId id="267" r:id="rId7"/>
    <p:sldId id="268" r:id="rId8"/>
    <p:sldId id="264" r:id="rId9"/>
    <p:sldId id="260" r:id="rId10"/>
    <p:sldId id="269" r:id="rId11"/>
    <p:sldId id="259" r:id="rId12"/>
    <p:sldId id="270" r:id="rId13"/>
    <p:sldId id="272" r:id="rId14"/>
    <p:sldId id="273" r:id="rId15"/>
    <p:sldId id="274" r:id="rId16"/>
    <p:sldId id="275" r:id="rId17"/>
    <p:sldId id="277" r:id="rId18"/>
    <p:sldId id="278" r:id="rId19"/>
    <p:sldId id="283" r:id="rId20"/>
  </p:sldIdLst>
  <p:sldSz cx="12192000" cy="6858000"/>
  <p:notesSz cx="6858000" cy="9144000"/>
  <p:custDataLst>
    <p:tags r:id="rId22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37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E5496"/>
    <a:srgbClr val="002060"/>
    <a:srgbClr val="2F559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12" autoAdjust="0"/>
    <p:restoredTop sz="94660"/>
  </p:normalViewPr>
  <p:slideViewPr>
    <p:cSldViewPr snapToGrid="0">
      <p:cViewPr varScale="1">
        <p:scale>
          <a:sx n="90" d="100"/>
          <a:sy n="90" d="100"/>
        </p:scale>
        <p:origin x="84" y="108"/>
      </p:cViewPr>
      <p:guideLst>
        <p:guide orient="horz" pos="2137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gs" Target="tags/tag1.xml"/><Relationship Id="rId27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Ekaterina Efremova" userId="e26007adde300079" providerId="LiveId" clId="{82DFF49B-A1D4-493D-ACD7-BD9606A220F8}"/>
    <pc:docChg chg="custSel delSld modSld">
      <pc:chgData name="Ekaterina Efremova" userId="e26007adde300079" providerId="LiveId" clId="{82DFF49B-A1D4-493D-ACD7-BD9606A220F8}" dt="2024-03-25T20:56:45.293" v="32" actId="6549"/>
      <pc:docMkLst>
        <pc:docMk/>
      </pc:docMkLst>
      <pc:sldChg chg="del">
        <pc:chgData name="Ekaterina Efremova" userId="e26007adde300079" providerId="LiveId" clId="{82DFF49B-A1D4-493D-ACD7-BD9606A220F8}" dt="2024-03-25T20:56:10.094" v="3" actId="47"/>
        <pc:sldMkLst>
          <pc:docMk/>
          <pc:sldMk cId="4107874371" sldId="279"/>
        </pc:sldMkLst>
      </pc:sldChg>
      <pc:sldChg chg="del">
        <pc:chgData name="Ekaterina Efremova" userId="e26007adde300079" providerId="LiveId" clId="{82DFF49B-A1D4-493D-ACD7-BD9606A220F8}" dt="2024-03-25T20:56:08.837" v="2" actId="47"/>
        <pc:sldMkLst>
          <pc:docMk/>
          <pc:sldMk cId="1831714540" sldId="280"/>
        </pc:sldMkLst>
      </pc:sldChg>
      <pc:sldChg chg="del">
        <pc:chgData name="Ekaterina Efremova" userId="e26007adde300079" providerId="LiveId" clId="{82DFF49B-A1D4-493D-ACD7-BD9606A220F8}" dt="2024-03-25T20:56:07.598" v="1" actId="47"/>
        <pc:sldMkLst>
          <pc:docMk/>
          <pc:sldMk cId="2114283707" sldId="281"/>
        </pc:sldMkLst>
      </pc:sldChg>
      <pc:sldChg chg="del">
        <pc:chgData name="Ekaterina Efremova" userId="e26007adde300079" providerId="LiveId" clId="{82DFF49B-A1D4-493D-ACD7-BD9606A220F8}" dt="2024-03-25T20:56:05.760" v="0" actId="47"/>
        <pc:sldMkLst>
          <pc:docMk/>
          <pc:sldMk cId="3935682692" sldId="282"/>
        </pc:sldMkLst>
      </pc:sldChg>
      <pc:sldChg chg="modSp mod">
        <pc:chgData name="Ekaterina Efremova" userId="e26007adde300079" providerId="LiveId" clId="{82DFF49B-A1D4-493D-ACD7-BD9606A220F8}" dt="2024-03-25T20:56:45.293" v="32" actId="6549"/>
        <pc:sldMkLst>
          <pc:docMk/>
          <pc:sldMk cId="2465880602" sldId="283"/>
        </pc:sldMkLst>
        <pc:spChg chg="mod">
          <ac:chgData name="Ekaterina Efremova" userId="e26007adde300079" providerId="LiveId" clId="{82DFF49B-A1D4-493D-ACD7-BD9606A220F8}" dt="2024-03-25T20:56:45.293" v="32" actId="6549"/>
          <ac:spMkLst>
            <pc:docMk/>
            <pc:sldMk cId="2465880602" sldId="283"/>
            <ac:spMk id="118" creationId="{9BB6EB53-B167-422A-B241-1B2918B683F0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D1CCDED-7258-44E7-BED0-4C4A5E85DF60}" type="datetimeFigureOut">
              <a:rPr lang="ru-RU" smtClean="0"/>
              <a:t>25.03.2024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21F5B10-26F7-48CD-B2F2-852A131D3D6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721946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1F5B10-26F7-48CD-B2F2-852A131D3D64}" type="slidenum">
              <a:rPr lang="ru-RU" smtClean="0"/>
              <a:t>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4089375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1F5B10-26F7-48CD-B2F2-852A131D3D64}" type="slidenum">
              <a:rPr lang="ru-RU" smtClean="0"/>
              <a:t>1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3331767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1F5B10-26F7-48CD-B2F2-852A131D3D64}" type="slidenum">
              <a:rPr lang="ru-RU" smtClean="0"/>
              <a:t>1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2898712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1F5B10-26F7-48CD-B2F2-852A131D3D64}" type="slidenum">
              <a:rPr lang="ru-RU" smtClean="0"/>
              <a:t>1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2189188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1F5B10-26F7-48CD-B2F2-852A131D3D64}" type="slidenum">
              <a:rPr lang="ru-RU" smtClean="0"/>
              <a:t>1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5204220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1F5B10-26F7-48CD-B2F2-852A131D3D64}" type="slidenum">
              <a:rPr lang="ru-RU" smtClean="0"/>
              <a:t>1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169063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1F5B10-26F7-48CD-B2F2-852A131D3D64}" type="slidenum">
              <a:rPr lang="ru-RU" smtClean="0"/>
              <a:t>1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1622084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1F5B10-26F7-48CD-B2F2-852A131D3D64}" type="slidenum">
              <a:rPr lang="ru-RU" smtClean="0"/>
              <a:t>1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6757855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1F5B10-26F7-48CD-B2F2-852A131D3D64}" type="slidenum">
              <a:rPr lang="ru-RU" smtClean="0"/>
              <a:t>1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5174100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1F5B10-26F7-48CD-B2F2-852A131D3D64}" type="slidenum">
              <a:rPr lang="ru-RU" smtClean="0"/>
              <a:t>1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9507407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1F5B10-26F7-48CD-B2F2-852A131D3D64}" type="slidenum">
              <a:rPr lang="ru-RU" smtClean="0"/>
              <a:t>1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5979874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1F5B10-26F7-48CD-B2F2-852A131D3D64}" type="slidenum">
              <a:rPr lang="ru-RU" smtClean="0"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7144801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1F5B10-26F7-48CD-B2F2-852A131D3D64}" type="slidenum">
              <a:rPr lang="ru-RU" smtClean="0"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4526564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1F5B10-26F7-48CD-B2F2-852A131D3D64}" type="slidenum">
              <a:rPr lang="ru-RU" smtClean="0"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5800659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1F5B10-26F7-48CD-B2F2-852A131D3D64}" type="slidenum">
              <a:rPr lang="ru-RU" smtClean="0"/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533746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1F5B10-26F7-48CD-B2F2-852A131D3D64}" type="slidenum">
              <a:rPr lang="ru-RU" smtClean="0"/>
              <a:t>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4650742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1F5B10-26F7-48CD-B2F2-852A131D3D64}" type="slidenum">
              <a:rPr lang="ru-RU" smtClean="0"/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5808668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1F5B10-26F7-48CD-B2F2-852A131D3D64}" type="slidenum">
              <a:rPr lang="ru-RU" smtClean="0"/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5430012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1F5B10-26F7-48CD-B2F2-852A131D3D64}" type="slidenum">
              <a:rPr lang="ru-RU" smtClean="0"/>
              <a:t>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808530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B2711AD-9E98-4B36-91B2-4CE515FA746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4E55246F-F355-4339-9FA5-9D91EB9FEC7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  <a:endParaRPr lang="en-US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266118BE-BD28-42A5-A0D3-9919C7C1F7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7628C1-4C27-4B96-9010-964F45C67E10}" type="datetimeFigureOut">
              <a:rPr lang="en-US" smtClean="0"/>
              <a:t>3/25/2024</a:t>
            </a:fld>
            <a:endParaRPr lang="en-US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16DECCF1-3F33-49CE-AC00-811F213D75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FB0F0831-50F2-4C3A-8556-14F0766794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851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591D9D8-5970-4042-9AF1-4E6BBBF9B0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02CE344F-41FD-4F7D-A14E-E2BA7A6727D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C7CCE783-CD7A-45C1-8570-9AB6F88351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7628C1-4C27-4B96-9010-964F45C67E10}" type="datetimeFigureOut">
              <a:rPr lang="en-US" smtClean="0"/>
              <a:t>3/25/2024</a:t>
            </a:fld>
            <a:endParaRPr lang="en-US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1ED211F7-6AE5-486D-AC62-8BD66666B1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4C514B25-C4C7-412D-A3B3-D796E71018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68712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A1DCBA94-115F-4E08-ACF6-C28C2A6FD6B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8CBC8FB7-478B-47A1-B249-890D798265D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96051D81-7A35-4308-AEE8-1E343B61FF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7628C1-4C27-4B96-9010-964F45C67E10}" type="datetimeFigureOut">
              <a:rPr lang="en-US" smtClean="0"/>
              <a:t>3/25/2024</a:t>
            </a:fld>
            <a:endParaRPr lang="en-US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B67F62BF-8FF4-4429-9151-247ABD6841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8DF89FAE-26D6-4254-8BD6-4B5AFBF5EE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32454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6F0FE5B-AB70-4F5F-A287-E394333775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2EE0AE68-3823-4A06-BF22-B605B98D119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811D38BA-10A3-48A1-AB75-B400B8BDDB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7628C1-4C27-4B96-9010-964F45C67E10}" type="datetimeFigureOut">
              <a:rPr lang="en-US" smtClean="0"/>
              <a:t>3/25/2024</a:t>
            </a:fld>
            <a:endParaRPr lang="en-US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58E4DAD7-D649-42F4-8CAA-BB8126C9CB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3537247C-DF7D-4C6F-B0A8-D02A1CCEFB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53403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47BA6A4-6C60-4A1B-9AD9-88EDDCBAE5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3EEC5596-C9DE-474F-8064-6F74D259B47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1E831ACE-62D6-44CE-8F3C-142AA85102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7628C1-4C27-4B96-9010-964F45C67E10}" type="datetimeFigureOut">
              <a:rPr lang="en-US" smtClean="0"/>
              <a:t>3/25/2024</a:t>
            </a:fld>
            <a:endParaRPr lang="en-US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BFCC7C99-DC3D-4D01-95C7-2DFF7B0CFB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DC7DEB36-5B4E-42C9-8B1C-0EC1DE1A2C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06434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FE13157-2B95-4F36-8C8B-0379F7A4C4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2C5A43F1-6A21-4FF0-9D76-A0C65EEBD3F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80F3E42C-CFA6-4183-92F6-492A367C2EC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07E3472D-F6B7-499C-93C5-C810439219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7628C1-4C27-4B96-9010-964F45C67E10}" type="datetimeFigureOut">
              <a:rPr lang="en-US" smtClean="0"/>
              <a:t>3/25/2024</a:t>
            </a:fld>
            <a:endParaRPr lang="en-US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CD72A81B-A59F-4026-9471-A620FA4374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E85F4CF6-A96F-4569-9CA8-C510B0FEE8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73830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3F92A91-E9EE-41FB-A853-E2D263160E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9ADBCD67-3BDD-48DE-9BC0-CE4EE5BCAA4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AE7D9354-43AF-4850-A6D8-0CFE1B26B1C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CCB9EA4C-A19E-4588-A8A7-AF44FE37766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59A290C2-3950-4FBE-926A-8F64CBBE5BE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9D2854ED-DBF3-4D9B-AC11-E41DBBC9F9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7628C1-4C27-4B96-9010-964F45C67E10}" type="datetimeFigureOut">
              <a:rPr lang="en-US" smtClean="0"/>
              <a:t>3/25/2024</a:t>
            </a:fld>
            <a:endParaRPr lang="en-US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0E49211C-D8BA-482A-9203-81112B7BC8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47B99D8D-F55D-413C-A704-C8E2A02917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07334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20260D0-40A5-4468-B7E3-913B49AB2B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D25CF552-663C-481B-82A0-ABF3C8B5B3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7628C1-4C27-4B96-9010-964F45C67E10}" type="datetimeFigureOut">
              <a:rPr lang="en-US" smtClean="0"/>
              <a:t>3/25/2024</a:t>
            </a:fld>
            <a:endParaRPr lang="en-US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CFA739AE-298A-4AD4-B5AF-CB8157CC4D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23F44ED4-FE12-40D1-8C5E-BAD4151467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63230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703D2D0D-4368-4D40-A6FB-DD6D7E2DDD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7628C1-4C27-4B96-9010-964F45C67E10}" type="datetimeFigureOut">
              <a:rPr lang="en-US" smtClean="0"/>
              <a:t>3/25/2024</a:t>
            </a:fld>
            <a:endParaRPr lang="en-US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0CF5835B-CD2B-40BD-AE13-AA932A4325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E603B750-93F8-414A-A586-F34B7C0AF8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78685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53529E4-C032-4E4C-AFA3-CFD36D515A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60DAC3ED-BF9D-4BBF-89C9-5A013B03558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EF566A99-71AD-45B8-AEFF-CD6FB6EAEAC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154ED0B2-20FB-4CEE-915E-ACF6E5F326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7628C1-4C27-4B96-9010-964F45C67E10}" type="datetimeFigureOut">
              <a:rPr lang="en-US" smtClean="0"/>
              <a:t>3/25/2024</a:t>
            </a:fld>
            <a:endParaRPr lang="en-US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B91D1162-8CF2-4FA5-8CA0-CBD565994B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5BD23CAA-3DE7-47EA-8811-83BF1DE262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80549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203B7C5-790D-47FD-AF29-36FEABC257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86E8A8FC-2CA9-453C-AD92-D68BB203D15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53460659-4573-4697-893B-2F79ABEB419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CA911067-B785-46E4-AFAB-D2DA230628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7628C1-4C27-4B96-9010-964F45C67E10}" type="datetimeFigureOut">
              <a:rPr lang="en-US" smtClean="0"/>
              <a:t>3/25/2024</a:t>
            </a:fld>
            <a:endParaRPr lang="en-US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D84FD8D3-D123-4D14-A38D-8405E91CDE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543CD240-B480-4658-B9E0-C1232CCB12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84755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FCD870C-C3F1-4B10-A17E-02D45C0A98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AFF7B523-06FD-4DE6-800E-C8DAAD46D1A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79A25866-AC43-4D91-966F-4C81B70C355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37628C1-4C27-4B96-9010-964F45C67E10}" type="datetimeFigureOut">
              <a:rPr lang="en-US" smtClean="0"/>
              <a:t>3/25/2024</a:t>
            </a:fld>
            <a:endParaRPr lang="en-US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9154624D-9C9F-45C5-A37F-0ED0506C8F8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9F8ACC28-7FCE-42E9-A43B-79CA6348D44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09582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jpe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7" Type="http://schemas.openxmlformats.org/officeDocument/2006/relationships/image" Target="../media/image33.jp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pml.nist.gov/cuu/Constants/index.html" TargetMode="External"/><Relationship Id="rId5" Type="http://schemas.openxmlformats.org/officeDocument/2006/relationships/hyperlink" Target="https://pml.nist.gov/cuu/index.html" TargetMode="External"/><Relationship Id="rId4" Type="http://schemas.openxmlformats.org/officeDocument/2006/relationships/image" Target="../media/image3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htwins.net/scale2/" TargetMode="External"/><Relationship Id="rId5" Type="http://schemas.openxmlformats.org/officeDocument/2006/relationships/hyperlink" Target="http://s02.yapfiles.ru/files/531066/SHkala_masshtabov_Vselennoy_v.2.swf" TargetMode="External"/><Relationship Id="rId4" Type="http://schemas.openxmlformats.org/officeDocument/2006/relationships/image" Target="../media/image35.jpg"/></Relationships>
</file>

<file path=ppt/slides/_rels/slide12.xml.rels><?xml version="1.0" encoding="UTF-8" standalone="yes"?>
<Relationships xmlns="http://schemas.openxmlformats.org/package/2006/relationships"><Relationship Id="rId26" Type="http://schemas.openxmlformats.org/officeDocument/2006/relationships/image" Target="../media/image47.wmf"/><Relationship Id="rId21" Type="http://schemas.openxmlformats.org/officeDocument/2006/relationships/oleObject" Target="../embeddings/oleObject22.bin"/><Relationship Id="rId42" Type="http://schemas.openxmlformats.org/officeDocument/2006/relationships/image" Target="../media/image55.wmf"/><Relationship Id="rId47" Type="http://schemas.openxmlformats.org/officeDocument/2006/relationships/oleObject" Target="../embeddings/oleObject35.bin"/><Relationship Id="rId63" Type="http://schemas.openxmlformats.org/officeDocument/2006/relationships/image" Target="../media/image65.wmf"/><Relationship Id="rId68" Type="http://schemas.openxmlformats.org/officeDocument/2006/relationships/oleObject" Target="../embeddings/oleObject47.bin"/><Relationship Id="rId16" Type="http://schemas.openxmlformats.org/officeDocument/2006/relationships/image" Target="../media/image42.wmf"/><Relationship Id="rId11" Type="http://schemas.openxmlformats.org/officeDocument/2006/relationships/oleObject" Target="../embeddings/oleObject17.bin"/><Relationship Id="rId24" Type="http://schemas.openxmlformats.org/officeDocument/2006/relationships/image" Target="../media/image46.wmf"/><Relationship Id="rId32" Type="http://schemas.openxmlformats.org/officeDocument/2006/relationships/image" Target="../media/image50.wmf"/><Relationship Id="rId37" Type="http://schemas.openxmlformats.org/officeDocument/2006/relationships/oleObject" Target="../embeddings/oleObject30.bin"/><Relationship Id="rId40" Type="http://schemas.openxmlformats.org/officeDocument/2006/relationships/image" Target="../media/image54.wmf"/><Relationship Id="rId45" Type="http://schemas.openxmlformats.org/officeDocument/2006/relationships/oleObject" Target="../embeddings/oleObject34.bin"/><Relationship Id="rId53" Type="http://schemas.openxmlformats.org/officeDocument/2006/relationships/oleObject" Target="../embeddings/oleObject38.bin"/><Relationship Id="rId58" Type="http://schemas.openxmlformats.org/officeDocument/2006/relationships/image" Target="../media/image63.wmf"/><Relationship Id="rId66" Type="http://schemas.openxmlformats.org/officeDocument/2006/relationships/oleObject" Target="../embeddings/oleObject46.bin"/><Relationship Id="rId74" Type="http://schemas.openxmlformats.org/officeDocument/2006/relationships/image" Target="../media/image69.wmf"/><Relationship Id="rId5" Type="http://schemas.openxmlformats.org/officeDocument/2006/relationships/oleObject" Target="../embeddings/oleObject14.bin"/><Relationship Id="rId61" Type="http://schemas.openxmlformats.org/officeDocument/2006/relationships/image" Target="../media/image64.wmf"/><Relationship Id="rId19" Type="http://schemas.openxmlformats.org/officeDocument/2006/relationships/oleObject" Target="../embeddings/oleObject21.bin"/><Relationship Id="rId14" Type="http://schemas.openxmlformats.org/officeDocument/2006/relationships/image" Target="../media/image41.wmf"/><Relationship Id="rId22" Type="http://schemas.openxmlformats.org/officeDocument/2006/relationships/image" Target="../media/image45.wmf"/><Relationship Id="rId27" Type="http://schemas.openxmlformats.org/officeDocument/2006/relationships/oleObject" Target="../embeddings/oleObject25.bin"/><Relationship Id="rId30" Type="http://schemas.openxmlformats.org/officeDocument/2006/relationships/image" Target="../media/image49.wmf"/><Relationship Id="rId35" Type="http://schemas.openxmlformats.org/officeDocument/2006/relationships/oleObject" Target="../embeddings/oleObject29.bin"/><Relationship Id="rId43" Type="http://schemas.openxmlformats.org/officeDocument/2006/relationships/oleObject" Target="../embeddings/oleObject33.bin"/><Relationship Id="rId48" Type="http://schemas.openxmlformats.org/officeDocument/2006/relationships/image" Target="../media/image58.wmf"/><Relationship Id="rId56" Type="http://schemas.openxmlformats.org/officeDocument/2006/relationships/image" Target="../media/image62.wmf"/><Relationship Id="rId64" Type="http://schemas.openxmlformats.org/officeDocument/2006/relationships/oleObject" Target="../embeddings/oleObject44.bin"/><Relationship Id="rId69" Type="http://schemas.openxmlformats.org/officeDocument/2006/relationships/oleObject" Target="../embeddings/oleObject48.bin"/><Relationship Id="rId77" Type="http://schemas.openxmlformats.org/officeDocument/2006/relationships/oleObject" Target="../embeddings/oleObject52.bin"/><Relationship Id="rId8" Type="http://schemas.openxmlformats.org/officeDocument/2006/relationships/image" Target="../media/image38.wmf"/><Relationship Id="rId51" Type="http://schemas.openxmlformats.org/officeDocument/2006/relationships/oleObject" Target="../embeddings/oleObject37.bin"/><Relationship Id="rId72" Type="http://schemas.openxmlformats.org/officeDocument/2006/relationships/image" Target="../media/image68.wmf"/><Relationship Id="rId3" Type="http://schemas.openxmlformats.org/officeDocument/2006/relationships/oleObject" Target="../embeddings/oleObject13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20.bin"/><Relationship Id="rId25" Type="http://schemas.openxmlformats.org/officeDocument/2006/relationships/oleObject" Target="../embeddings/oleObject24.bin"/><Relationship Id="rId33" Type="http://schemas.openxmlformats.org/officeDocument/2006/relationships/oleObject" Target="../embeddings/oleObject28.bin"/><Relationship Id="rId38" Type="http://schemas.openxmlformats.org/officeDocument/2006/relationships/image" Target="../media/image53.wmf"/><Relationship Id="rId46" Type="http://schemas.openxmlformats.org/officeDocument/2006/relationships/image" Target="../media/image57.wmf"/><Relationship Id="rId59" Type="http://schemas.openxmlformats.org/officeDocument/2006/relationships/oleObject" Target="../embeddings/oleObject41.bin"/><Relationship Id="rId67" Type="http://schemas.openxmlformats.org/officeDocument/2006/relationships/image" Target="../media/image66.wmf"/><Relationship Id="rId20" Type="http://schemas.openxmlformats.org/officeDocument/2006/relationships/image" Target="../media/image44.wmf"/><Relationship Id="rId41" Type="http://schemas.openxmlformats.org/officeDocument/2006/relationships/oleObject" Target="../embeddings/oleObject32.bin"/><Relationship Id="rId54" Type="http://schemas.openxmlformats.org/officeDocument/2006/relationships/image" Target="../media/image61.wmf"/><Relationship Id="rId62" Type="http://schemas.openxmlformats.org/officeDocument/2006/relationships/oleObject" Target="../embeddings/oleObject43.bin"/><Relationship Id="rId70" Type="http://schemas.openxmlformats.org/officeDocument/2006/relationships/image" Target="../media/image67.wmf"/><Relationship Id="rId75" Type="http://schemas.openxmlformats.org/officeDocument/2006/relationships/oleObject" Target="../embeddings/oleObject5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wmf"/><Relationship Id="rId15" Type="http://schemas.openxmlformats.org/officeDocument/2006/relationships/oleObject" Target="../embeddings/oleObject19.bin"/><Relationship Id="rId23" Type="http://schemas.openxmlformats.org/officeDocument/2006/relationships/oleObject" Target="../embeddings/oleObject23.bin"/><Relationship Id="rId28" Type="http://schemas.openxmlformats.org/officeDocument/2006/relationships/image" Target="../media/image48.wmf"/><Relationship Id="rId36" Type="http://schemas.openxmlformats.org/officeDocument/2006/relationships/image" Target="../media/image52.wmf"/><Relationship Id="rId49" Type="http://schemas.openxmlformats.org/officeDocument/2006/relationships/oleObject" Target="../embeddings/oleObject36.bin"/><Relationship Id="rId57" Type="http://schemas.openxmlformats.org/officeDocument/2006/relationships/oleObject" Target="../embeddings/oleObject40.bin"/><Relationship Id="rId10" Type="http://schemas.openxmlformats.org/officeDocument/2006/relationships/image" Target="../media/image39.wmf"/><Relationship Id="rId31" Type="http://schemas.openxmlformats.org/officeDocument/2006/relationships/oleObject" Target="../embeddings/oleObject27.bin"/><Relationship Id="rId44" Type="http://schemas.openxmlformats.org/officeDocument/2006/relationships/image" Target="../media/image56.wmf"/><Relationship Id="rId52" Type="http://schemas.openxmlformats.org/officeDocument/2006/relationships/image" Target="../media/image60.wmf"/><Relationship Id="rId60" Type="http://schemas.openxmlformats.org/officeDocument/2006/relationships/oleObject" Target="../embeddings/oleObject42.bin"/><Relationship Id="rId65" Type="http://schemas.openxmlformats.org/officeDocument/2006/relationships/oleObject" Target="../embeddings/oleObject45.bin"/><Relationship Id="rId73" Type="http://schemas.openxmlformats.org/officeDocument/2006/relationships/oleObject" Target="../embeddings/oleObject50.bin"/><Relationship Id="rId78" Type="http://schemas.openxmlformats.org/officeDocument/2006/relationships/image" Target="../media/image71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16.bin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43.wmf"/><Relationship Id="rId39" Type="http://schemas.openxmlformats.org/officeDocument/2006/relationships/oleObject" Target="../embeddings/oleObject31.bin"/><Relationship Id="rId34" Type="http://schemas.openxmlformats.org/officeDocument/2006/relationships/image" Target="../media/image51.wmf"/><Relationship Id="rId50" Type="http://schemas.openxmlformats.org/officeDocument/2006/relationships/image" Target="../media/image59.wmf"/><Relationship Id="rId55" Type="http://schemas.openxmlformats.org/officeDocument/2006/relationships/oleObject" Target="../embeddings/oleObject39.bin"/><Relationship Id="rId76" Type="http://schemas.openxmlformats.org/officeDocument/2006/relationships/image" Target="../media/image70.wmf"/><Relationship Id="rId7" Type="http://schemas.openxmlformats.org/officeDocument/2006/relationships/oleObject" Target="../embeddings/oleObject15.bin"/><Relationship Id="rId71" Type="http://schemas.openxmlformats.org/officeDocument/2006/relationships/oleObject" Target="../embeddings/oleObject49.bin"/><Relationship Id="rId2" Type="http://schemas.openxmlformats.org/officeDocument/2006/relationships/notesSlide" Target="../notesSlides/notesSlide12.xml"/><Relationship Id="rId29" Type="http://schemas.openxmlformats.org/officeDocument/2006/relationships/oleObject" Target="../embeddings/oleObject26.bin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5.bin"/><Relationship Id="rId18" Type="http://schemas.openxmlformats.org/officeDocument/2006/relationships/image" Target="../media/image59.wmf"/><Relationship Id="rId26" Type="http://schemas.openxmlformats.org/officeDocument/2006/relationships/image" Target="../media/image63.wmf"/><Relationship Id="rId39" Type="http://schemas.openxmlformats.org/officeDocument/2006/relationships/image" Target="../media/image74.wmf"/><Relationship Id="rId21" Type="http://schemas.openxmlformats.org/officeDocument/2006/relationships/oleObject" Target="../embeddings/oleObject38.bin"/><Relationship Id="rId34" Type="http://schemas.openxmlformats.org/officeDocument/2006/relationships/oleObject" Target="../embeddings/oleObject62.bin"/><Relationship Id="rId42" Type="http://schemas.openxmlformats.org/officeDocument/2006/relationships/oleObject" Target="../embeddings/oleObject66.bin"/><Relationship Id="rId47" Type="http://schemas.openxmlformats.org/officeDocument/2006/relationships/image" Target="../media/image78.wmf"/><Relationship Id="rId50" Type="http://schemas.openxmlformats.org/officeDocument/2006/relationships/oleObject" Target="../embeddings/oleObject70.bin"/><Relationship Id="rId7" Type="http://schemas.openxmlformats.org/officeDocument/2006/relationships/oleObject" Target="../embeddings/oleObject31.bin"/><Relationship Id="rId2" Type="http://schemas.openxmlformats.org/officeDocument/2006/relationships/notesSlide" Target="../notesSlides/notesSlide13.xml"/><Relationship Id="rId16" Type="http://schemas.openxmlformats.org/officeDocument/2006/relationships/image" Target="../media/image58.wmf"/><Relationship Id="rId29" Type="http://schemas.openxmlformats.org/officeDocument/2006/relationships/image" Target="../media/image64.wmf"/><Relationship Id="rId11" Type="http://schemas.openxmlformats.org/officeDocument/2006/relationships/oleObject" Target="../embeddings/oleObject54.bin"/><Relationship Id="rId24" Type="http://schemas.openxmlformats.org/officeDocument/2006/relationships/image" Target="../media/image62.wmf"/><Relationship Id="rId32" Type="http://schemas.openxmlformats.org/officeDocument/2006/relationships/oleObject" Target="../embeddings/oleObject60.bin"/><Relationship Id="rId37" Type="http://schemas.openxmlformats.org/officeDocument/2006/relationships/image" Target="../media/image73.wmf"/><Relationship Id="rId40" Type="http://schemas.openxmlformats.org/officeDocument/2006/relationships/oleObject" Target="../embeddings/oleObject65.bin"/><Relationship Id="rId45" Type="http://schemas.openxmlformats.org/officeDocument/2006/relationships/image" Target="../media/image77.wmf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56.bin"/><Relationship Id="rId23" Type="http://schemas.openxmlformats.org/officeDocument/2006/relationships/oleObject" Target="../embeddings/oleObject39.bin"/><Relationship Id="rId28" Type="http://schemas.openxmlformats.org/officeDocument/2006/relationships/oleObject" Target="../embeddings/oleObject58.bin"/><Relationship Id="rId36" Type="http://schemas.openxmlformats.org/officeDocument/2006/relationships/oleObject" Target="../embeddings/oleObject63.bin"/><Relationship Id="rId49" Type="http://schemas.openxmlformats.org/officeDocument/2006/relationships/image" Target="../media/image79.wmf"/><Relationship Id="rId10" Type="http://schemas.openxmlformats.org/officeDocument/2006/relationships/image" Target="../media/image55.wmf"/><Relationship Id="rId19" Type="http://schemas.openxmlformats.org/officeDocument/2006/relationships/oleObject" Target="../embeddings/oleObject37.bin"/><Relationship Id="rId31" Type="http://schemas.openxmlformats.org/officeDocument/2006/relationships/image" Target="../media/image65.wmf"/><Relationship Id="rId44" Type="http://schemas.openxmlformats.org/officeDocument/2006/relationships/oleObject" Target="../embeddings/oleObject67.bin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7.wmf"/><Relationship Id="rId22" Type="http://schemas.openxmlformats.org/officeDocument/2006/relationships/image" Target="../media/image61.wmf"/><Relationship Id="rId27" Type="http://schemas.openxmlformats.org/officeDocument/2006/relationships/oleObject" Target="../embeddings/oleObject57.bin"/><Relationship Id="rId30" Type="http://schemas.openxmlformats.org/officeDocument/2006/relationships/oleObject" Target="../embeddings/oleObject59.bin"/><Relationship Id="rId35" Type="http://schemas.openxmlformats.org/officeDocument/2006/relationships/image" Target="../media/image72.wmf"/><Relationship Id="rId43" Type="http://schemas.openxmlformats.org/officeDocument/2006/relationships/image" Target="../media/image76.wmf"/><Relationship Id="rId48" Type="http://schemas.openxmlformats.org/officeDocument/2006/relationships/oleObject" Target="../embeddings/oleObject69.bin"/><Relationship Id="rId8" Type="http://schemas.openxmlformats.org/officeDocument/2006/relationships/image" Target="../media/image54.wmf"/><Relationship Id="rId51" Type="http://schemas.openxmlformats.org/officeDocument/2006/relationships/image" Target="../media/image80.wmf"/><Relationship Id="rId3" Type="http://schemas.openxmlformats.org/officeDocument/2006/relationships/oleObject" Target="../embeddings/oleObject29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36.bin"/><Relationship Id="rId25" Type="http://schemas.openxmlformats.org/officeDocument/2006/relationships/oleObject" Target="../embeddings/oleObject40.bin"/><Relationship Id="rId33" Type="http://schemas.openxmlformats.org/officeDocument/2006/relationships/oleObject" Target="../embeddings/oleObject61.bin"/><Relationship Id="rId38" Type="http://schemas.openxmlformats.org/officeDocument/2006/relationships/oleObject" Target="../embeddings/oleObject64.bin"/><Relationship Id="rId46" Type="http://schemas.openxmlformats.org/officeDocument/2006/relationships/oleObject" Target="../embeddings/oleObject68.bin"/><Relationship Id="rId20" Type="http://schemas.openxmlformats.org/officeDocument/2006/relationships/image" Target="../media/image60.wmf"/><Relationship Id="rId41" Type="http://schemas.openxmlformats.org/officeDocument/2006/relationships/image" Target="../media/image7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wmf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1.bin"/><Relationship Id="rId18" Type="http://schemas.openxmlformats.org/officeDocument/2006/relationships/image" Target="../media/image65.wmf"/><Relationship Id="rId26" Type="http://schemas.openxmlformats.org/officeDocument/2006/relationships/image" Target="../media/image82.wmf"/><Relationship Id="rId3" Type="http://schemas.openxmlformats.org/officeDocument/2006/relationships/oleObject" Target="../embeddings/oleObject36.bin"/><Relationship Id="rId21" Type="http://schemas.openxmlformats.org/officeDocument/2006/relationships/oleObject" Target="../embeddings/oleObject75.bin"/><Relationship Id="rId34" Type="http://schemas.openxmlformats.org/officeDocument/2006/relationships/image" Target="../media/image87.wmf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73.bin"/><Relationship Id="rId25" Type="http://schemas.openxmlformats.org/officeDocument/2006/relationships/oleObject" Target="../embeddings/oleObject77.bin"/><Relationship Id="rId33" Type="http://schemas.openxmlformats.org/officeDocument/2006/relationships/oleObject" Target="../embeddings/oleObject80.bin"/><Relationship Id="rId2" Type="http://schemas.openxmlformats.org/officeDocument/2006/relationships/notesSlide" Target="../notesSlides/notesSlide14.xml"/><Relationship Id="rId16" Type="http://schemas.openxmlformats.org/officeDocument/2006/relationships/image" Target="../media/image64.wmf"/><Relationship Id="rId20" Type="http://schemas.openxmlformats.org/officeDocument/2006/relationships/image" Target="../media/image57.wmf"/><Relationship Id="rId29" Type="http://schemas.openxmlformats.org/officeDocument/2006/relationships/oleObject" Target="../embeddings/oleObject7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40.bin"/><Relationship Id="rId24" Type="http://schemas.openxmlformats.org/officeDocument/2006/relationships/image" Target="../media/image81.wmf"/><Relationship Id="rId32" Type="http://schemas.openxmlformats.org/officeDocument/2006/relationships/image" Target="../media/image86.png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72.bin"/><Relationship Id="rId23" Type="http://schemas.openxmlformats.org/officeDocument/2006/relationships/oleObject" Target="../embeddings/oleObject76.bin"/><Relationship Id="rId28" Type="http://schemas.openxmlformats.org/officeDocument/2006/relationships/image" Target="../media/image83.wmf"/><Relationship Id="rId36" Type="http://schemas.openxmlformats.org/officeDocument/2006/relationships/image" Target="../media/image88.wmf"/><Relationship Id="rId10" Type="http://schemas.openxmlformats.org/officeDocument/2006/relationships/image" Target="../media/image62.wmf"/><Relationship Id="rId19" Type="http://schemas.openxmlformats.org/officeDocument/2006/relationships/oleObject" Target="../embeddings/oleObject74.bin"/><Relationship Id="rId31" Type="http://schemas.openxmlformats.org/officeDocument/2006/relationships/image" Target="../media/image85.png"/><Relationship Id="rId4" Type="http://schemas.openxmlformats.org/officeDocument/2006/relationships/image" Target="../media/image59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55.wmf"/><Relationship Id="rId22" Type="http://schemas.openxmlformats.org/officeDocument/2006/relationships/image" Target="../media/image58.wmf"/><Relationship Id="rId27" Type="http://schemas.openxmlformats.org/officeDocument/2006/relationships/oleObject" Target="../embeddings/oleObject78.bin"/><Relationship Id="rId30" Type="http://schemas.openxmlformats.org/officeDocument/2006/relationships/image" Target="../media/image84.wmf"/><Relationship Id="rId35" Type="http://schemas.openxmlformats.org/officeDocument/2006/relationships/oleObject" Target="../embeddings/oleObject81.bin"/><Relationship Id="rId8" Type="http://schemas.openxmlformats.org/officeDocument/2006/relationships/image" Target="../media/image61.wmf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7.bin"/><Relationship Id="rId18" Type="http://schemas.openxmlformats.org/officeDocument/2006/relationships/image" Target="../media/image60.wmf"/><Relationship Id="rId26" Type="http://schemas.openxmlformats.org/officeDocument/2006/relationships/image" Target="../media/image55.wmf"/><Relationship Id="rId21" Type="http://schemas.openxmlformats.org/officeDocument/2006/relationships/oleObject" Target="../embeddings/oleObject39.bin"/><Relationship Id="rId34" Type="http://schemas.openxmlformats.org/officeDocument/2006/relationships/image" Target="../media/image58.wmf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93.wmf"/><Relationship Id="rId17" Type="http://schemas.openxmlformats.org/officeDocument/2006/relationships/oleObject" Target="../embeddings/oleObject37.bin"/><Relationship Id="rId25" Type="http://schemas.openxmlformats.org/officeDocument/2006/relationships/oleObject" Target="../embeddings/oleObject88.bin"/><Relationship Id="rId33" Type="http://schemas.openxmlformats.org/officeDocument/2006/relationships/oleObject" Target="../embeddings/oleObject92.bin"/><Relationship Id="rId38" Type="http://schemas.openxmlformats.org/officeDocument/2006/relationships/image" Target="../media/image96.wmf"/><Relationship Id="rId2" Type="http://schemas.openxmlformats.org/officeDocument/2006/relationships/notesSlide" Target="../notesSlides/notesSlide15.xml"/><Relationship Id="rId16" Type="http://schemas.openxmlformats.org/officeDocument/2006/relationships/image" Target="../media/image59.wmf"/><Relationship Id="rId20" Type="http://schemas.openxmlformats.org/officeDocument/2006/relationships/image" Target="../media/image61.wmf"/><Relationship Id="rId29" Type="http://schemas.openxmlformats.org/officeDocument/2006/relationships/oleObject" Target="../embeddings/oleObject9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86.bin"/><Relationship Id="rId24" Type="http://schemas.openxmlformats.org/officeDocument/2006/relationships/image" Target="../media/image63.wmf"/><Relationship Id="rId32" Type="http://schemas.openxmlformats.org/officeDocument/2006/relationships/image" Target="../media/image57.wmf"/><Relationship Id="rId37" Type="http://schemas.openxmlformats.org/officeDocument/2006/relationships/oleObject" Target="../embeddings/oleObject94.bin"/><Relationship Id="rId5" Type="http://schemas.openxmlformats.org/officeDocument/2006/relationships/oleObject" Target="../embeddings/oleObject83.bin"/><Relationship Id="rId15" Type="http://schemas.openxmlformats.org/officeDocument/2006/relationships/oleObject" Target="../embeddings/oleObject36.bin"/><Relationship Id="rId23" Type="http://schemas.openxmlformats.org/officeDocument/2006/relationships/oleObject" Target="../embeddings/oleObject40.bin"/><Relationship Id="rId28" Type="http://schemas.openxmlformats.org/officeDocument/2006/relationships/image" Target="../media/image64.wmf"/><Relationship Id="rId36" Type="http://schemas.openxmlformats.org/officeDocument/2006/relationships/image" Target="../media/image95.wmf"/><Relationship Id="rId10" Type="http://schemas.openxmlformats.org/officeDocument/2006/relationships/image" Target="../media/image92.wmf"/><Relationship Id="rId19" Type="http://schemas.openxmlformats.org/officeDocument/2006/relationships/oleObject" Target="../embeddings/oleObject38.bin"/><Relationship Id="rId31" Type="http://schemas.openxmlformats.org/officeDocument/2006/relationships/oleObject" Target="../embeddings/oleObject91.bin"/><Relationship Id="rId4" Type="http://schemas.openxmlformats.org/officeDocument/2006/relationships/image" Target="../media/image89.w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94.wmf"/><Relationship Id="rId22" Type="http://schemas.openxmlformats.org/officeDocument/2006/relationships/image" Target="../media/image62.wmf"/><Relationship Id="rId27" Type="http://schemas.openxmlformats.org/officeDocument/2006/relationships/oleObject" Target="../embeddings/oleObject89.bin"/><Relationship Id="rId30" Type="http://schemas.openxmlformats.org/officeDocument/2006/relationships/image" Target="../media/image65.wmf"/><Relationship Id="rId35" Type="http://schemas.openxmlformats.org/officeDocument/2006/relationships/oleObject" Target="../embeddings/oleObject93.bin"/><Relationship Id="rId8" Type="http://schemas.openxmlformats.org/officeDocument/2006/relationships/image" Target="../media/image91.wmf"/><Relationship Id="rId3" Type="http://schemas.openxmlformats.org/officeDocument/2006/relationships/oleObject" Target="../embeddings/oleObject8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100.bin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101.w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6.bin"/><Relationship Id="rId10" Type="http://schemas.openxmlformats.org/officeDocument/2006/relationships/image" Target="../media/image100.w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10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101.bin"/><Relationship Id="rId18" Type="http://schemas.openxmlformats.org/officeDocument/2006/relationships/image" Target="../media/image65.wmf"/><Relationship Id="rId26" Type="http://schemas.openxmlformats.org/officeDocument/2006/relationships/image" Target="../media/image104.wmf"/><Relationship Id="rId3" Type="http://schemas.openxmlformats.org/officeDocument/2006/relationships/oleObject" Target="../embeddings/oleObject36.bin"/><Relationship Id="rId21" Type="http://schemas.openxmlformats.org/officeDocument/2006/relationships/oleObject" Target="../embeddings/oleObject105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103.bin"/><Relationship Id="rId25" Type="http://schemas.openxmlformats.org/officeDocument/2006/relationships/oleObject" Target="../embeddings/oleObject107.bin"/><Relationship Id="rId2" Type="http://schemas.openxmlformats.org/officeDocument/2006/relationships/notesSlide" Target="../notesSlides/notesSlide17.xml"/><Relationship Id="rId16" Type="http://schemas.openxmlformats.org/officeDocument/2006/relationships/image" Target="../media/image64.wmf"/><Relationship Id="rId20" Type="http://schemas.openxmlformats.org/officeDocument/2006/relationships/image" Target="../media/image57.wmf"/><Relationship Id="rId29" Type="http://schemas.openxmlformats.org/officeDocument/2006/relationships/oleObject" Target="../embeddings/oleObject10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40.bin"/><Relationship Id="rId24" Type="http://schemas.openxmlformats.org/officeDocument/2006/relationships/image" Target="../media/image103.wmf"/><Relationship Id="rId32" Type="http://schemas.openxmlformats.org/officeDocument/2006/relationships/image" Target="../media/image107.wmf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102.bin"/><Relationship Id="rId23" Type="http://schemas.openxmlformats.org/officeDocument/2006/relationships/oleObject" Target="../embeddings/oleObject106.bin"/><Relationship Id="rId28" Type="http://schemas.openxmlformats.org/officeDocument/2006/relationships/image" Target="../media/image105.wmf"/><Relationship Id="rId10" Type="http://schemas.openxmlformats.org/officeDocument/2006/relationships/image" Target="../media/image62.wmf"/><Relationship Id="rId19" Type="http://schemas.openxmlformats.org/officeDocument/2006/relationships/oleObject" Target="../embeddings/oleObject104.bin"/><Relationship Id="rId31" Type="http://schemas.openxmlformats.org/officeDocument/2006/relationships/oleObject" Target="../embeddings/oleObject110.bin"/><Relationship Id="rId4" Type="http://schemas.openxmlformats.org/officeDocument/2006/relationships/image" Target="../media/image59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55.wmf"/><Relationship Id="rId22" Type="http://schemas.openxmlformats.org/officeDocument/2006/relationships/image" Target="../media/image58.wmf"/><Relationship Id="rId27" Type="http://schemas.openxmlformats.org/officeDocument/2006/relationships/oleObject" Target="../embeddings/oleObject108.bin"/><Relationship Id="rId30" Type="http://schemas.openxmlformats.org/officeDocument/2006/relationships/image" Target="../media/image106.wmf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13.wmf"/><Relationship Id="rId18" Type="http://schemas.openxmlformats.org/officeDocument/2006/relationships/oleObject" Target="../embeddings/oleObject119.bin"/><Relationship Id="rId26" Type="http://schemas.openxmlformats.org/officeDocument/2006/relationships/oleObject" Target="../embeddings/oleObject123.bin"/><Relationship Id="rId39" Type="http://schemas.openxmlformats.org/officeDocument/2006/relationships/image" Target="../media/image125.wmf"/><Relationship Id="rId21" Type="http://schemas.openxmlformats.org/officeDocument/2006/relationships/image" Target="../media/image116.wmf"/><Relationship Id="rId34" Type="http://schemas.openxmlformats.org/officeDocument/2006/relationships/oleObject" Target="../embeddings/oleObject127.bin"/><Relationship Id="rId42" Type="http://schemas.openxmlformats.org/officeDocument/2006/relationships/oleObject" Target="../embeddings/oleObject131.bin"/><Relationship Id="rId47" Type="http://schemas.openxmlformats.org/officeDocument/2006/relationships/image" Target="../media/image129.wmf"/><Relationship Id="rId50" Type="http://schemas.openxmlformats.org/officeDocument/2006/relationships/oleObject" Target="../embeddings/oleObject135.bin"/><Relationship Id="rId7" Type="http://schemas.openxmlformats.org/officeDocument/2006/relationships/image" Target="../media/image110.wmf"/><Relationship Id="rId2" Type="http://schemas.openxmlformats.org/officeDocument/2006/relationships/notesSlide" Target="../notesSlides/notesSlide18.xml"/><Relationship Id="rId16" Type="http://schemas.openxmlformats.org/officeDocument/2006/relationships/oleObject" Target="../embeddings/oleObject118.bin"/><Relationship Id="rId29" Type="http://schemas.openxmlformats.org/officeDocument/2006/relationships/image" Target="../media/image120.wmf"/><Relationship Id="rId11" Type="http://schemas.openxmlformats.org/officeDocument/2006/relationships/image" Target="../media/image112.wmf"/><Relationship Id="rId24" Type="http://schemas.openxmlformats.org/officeDocument/2006/relationships/oleObject" Target="../embeddings/oleObject122.bin"/><Relationship Id="rId32" Type="http://schemas.openxmlformats.org/officeDocument/2006/relationships/oleObject" Target="../embeddings/oleObject126.bin"/><Relationship Id="rId37" Type="http://schemas.openxmlformats.org/officeDocument/2006/relationships/image" Target="../media/image124.wmf"/><Relationship Id="rId40" Type="http://schemas.openxmlformats.org/officeDocument/2006/relationships/oleObject" Target="../embeddings/oleObject130.bin"/><Relationship Id="rId45" Type="http://schemas.openxmlformats.org/officeDocument/2006/relationships/image" Target="../media/image128.wmf"/><Relationship Id="rId5" Type="http://schemas.openxmlformats.org/officeDocument/2006/relationships/image" Target="../media/image109.wmf"/><Relationship Id="rId15" Type="http://schemas.openxmlformats.org/officeDocument/2006/relationships/oleObject" Target="../embeddings/oleObject117.bin"/><Relationship Id="rId23" Type="http://schemas.openxmlformats.org/officeDocument/2006/relationships/image" Target="../media/image117.wmf"/><Relationship Id="rId28" Type="http://schemas.openxmlformats.org/officeDocument/2006/relationships/oleObject" Target="../embeddings/oleObject124.bin"/><Relationship Id="rId36" Type="http://schemas.openxmlformats.org/officeDocument/2006/relationships/oleObject" Target="../embeddings/oleObject128.bin"/><Relationship Id="rId49" Type="http://schemas.openxmlformats.org/officeDocument/2006/relationships/image" Target="../media/image130.wmf"/><Relationship Id="rId10" Type="http://schemas.openxmlformats.org/officeDocument/2006/relationships/oleObject" Target="../embeddings/oleObject114.bin"/><Relationship Id="rId19" Type="http://schemas.openxmlformats.org/officeDocument/2006/relationships/image" Target="../media/image115.wmf"/><Relationship Id="rId31" Type="http://schemas.openxmlformats.org/officeDocument/2006/relationships/image" Target="../media/image121.wmf"/><Relationship Id="rId44" Type="http://schemas.openxmlformats.org/officeDocument/2006/relationships/oleObject" Target="../embeddings/oleObject132.bin"/><Relationship Id="rId4" Type="http://schemas.openxmlformats.org/officeDocument/2006/relationships/oleObject" Target="../embeddings/oleObject111.bin"/><Relationship Id="rId9" Type="http://schemas.openxmlformats.org/officeDocument/2006/relationships/image" Target="../media/image111.wmf"/><Relationship Id="rId14" Type="http://schemas.openxmlformats.org/officeDocument/2006/relationships/oleObject" Target="../embeddings/oleObject116.bin"/><Relationship Id="rId22" Type="http://schemas.openxmlformats.org/officeDocument/2006/relationships/oleObject" Target="../embeddings/oleObject121.bin"/><Relationship Id="rId27" Type="http://schemas.openxmlformats.org/officeDocument/2006/relationships/image" Target="../media/image119.wmf"/><Relationship Id="rId30" Type="http://schemas.openxmlformats.org/officeDocument/2006/relationships/oleObject" Target="../embeddings/oleObject125.bin"/><Relationship Id="rId35" Type="http://schemas.openxmlformats.org/officeDocument/2006/relationships/image" Target="../media/image123.wmf"/><Relationship Id="rId43" Type="http://schemas.openxmlformats.org/officeDocument/2006/relationships/image" Target="../media/image127.wmf"/><Relationship Id="rId48" Type="http://schemas.openxmlformats.org/officeDocument/2006/relationships/oleObject" Target="../embeddings/oleObject134.bin"/><Relationship Id="rId8" Type="http://schemas.openxmlformats.org/officeDocument/2006/relationships/oleObject" Target="../embeddings/oleObject113.bin"/><Relationship Id="rId51" Type="http://schemas.openxmlformats.org/officeDocument/2006/relationships/image" Target="../media/image131.wmf"/><Relationship Id="rId3" Type="http://schemas.openxmlformats.org/officeDocument/2006/relationships/image" Target="../media/image108.jpeg"/><Relationship Id="rId12" Type="http://schemas.openxmlformats.org/officeDocument/2006/relationships/oleObject" Target="../embeddings/oleObject115.bin"/><Relationship Id="rId17" Type="http://schemas.openxmlformats.org/officeDocument/2006/relationships/image" Target="../media/image114.wmf"/><Relationship Id="rId25" Type="http://schemas.openxmlformats.org/officeDocument/2006/relationships/image" Target="../media/image118.wmf"/><Relationship Id="rId33" Type="http://schemas.openxmlformats.org/officeDocument/2006/relationships/image" Target="../media/image122.wmf"/><Relationship Id="rId38" Type="http://schemas.openxmlformats.org/officeDocument/2006/relationships/oleObject" Target="../embeddings/oleObject129.bin"/><Relationship Id="rId46" Type="http://schemas.openxmlformats.org/officeDocument/2006/relationships/oleObject" Target="../embeddings/oleObject133.bin"/><Relationship Id="rId20" Type="http://schemas.openxmlformats.org/officeDocument/2006/relationships/oleObject" Target="../embeddings/oleObject120.bin"/><Relationship Id="rId41" Type="http://schemas.openxmlformats.org/officeDocument/2006/relationships/image" Target="../media/image126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5.jpeg"/><Relationship Id="rId5" Type="http://schemas.openxmlformats.org/officeDocument/2006/relationships/image" Target="../media/image134.jpeg"/><Relationship Id="rId4" Type="http://schemas.openxmlformats.org/officeDocument/2006/relationships/image" Target="../media/image133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jpeg"/><Relationship Id="rId4" Type="http://schemas.openxmlformats.org/officeDocument/2006/relationships/image" Target="../media/image7.jpe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jpeg"/><Relationship Id="rId7" Type="http://schemas.openxmlformats.org/officeDocument/2006/relationships/oleObject" Target="../embeddings/oleObject2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9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8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12.png"/><Relationship Id="rId21" Type="http://schemas.openxmlformats.org/officeDocument/2006/relationships/image" Target="../media/image22.wmf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20.wmf"/><Relationship Id="rId2" Type="http://schemas.openxmlformats.org/officeDocument/2006/relationships/notesSlide" Target="../notesSlides/notesSlide6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7.wmf"/><Relationship Id="rId5" Type="http://schemas.openxmlformats.org/officeDocument/2006/relationships/image" Target="../media/image14.png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21.wmf"/><Relationship Id="rId4" Type="http://schemas.openxmlformats.org/officeDocument/2006/relationships/image" Target="../media/image13.png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oleObject" Target="../embeddings/oleObject11.bin"/><Relationship Id="rId7" Type="http://schemas.openxmlformats.org/officeDocument/2006/relationships/image" Target="../media/image2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s://pml.nist.gov/cuu/index.html" TargetMode="External"/><Relationship Id="rId7" Type="http://schemas.openxmlformats.org/officeDocument/2006/relationships/image" Target="../media/image29.jp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jpeg"/><Relationship Id="rId5" Type="http://schemas.openxmlformats.org/officeDocument/2006/relationships/image" Target="../media/image27.png"/><Relationship Id="rId4" Type="http://schemas.openxmlformats.org/officeDocument/2006/relationships/hyperlink" Target="https://pml.nist.gov/cuu/Constants/index.html" TargetMode="Externa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5" name="Рисунок 124" descr="Изображение выглядит как внутренний, металлоизделия, стол&#10;&#10;Описание создано автоматически">
            <a:extLst>
              <a:ext uri="{FF2B5EF4-FFF2-40B4-BE49-F238E27FC236}">
                <a16:creationId xmlns:a16="http://schemas.microsoft.com/office/drawing/2014/main" id="{F3909196-941E-4992-BED1-BC11D2307F7F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863914" y="1"/>
            <a:ext cx="3328086" cy="3378089"/>
          </a:xfrm>
          <a:custGeom>
            <a:avLst/>
            <a:gdLst>
              <a:gd name="connsiteX0" fmla="*/ 807468 w 4184139"/>
              <a:gd name="connsiteY0" fmla="*/ 0 h 4247004"/>
              <a:gd name="connsiteX1" fmla="*/ 4068803 w 4184139"/>
              <a:gd name="connsiteY1" fmla="*/ 0 h 4247004"/>
              <a:gd name="connsiteX2" fmla="*/ 4162158 w 4184139"/>
              <a:gd name="connsiteY2" fmla="*/ 84846 h 4247004"/>
              <a:gd name="connsiteX3" fmla="*/ 4184139 w 4184139"/>
              <a:gd name="connsiteY3" fmla="*/ 109032 h 4247004"/>
              <a:gd name="connsiteX4" fmla="*/ 4184139 w 4184139"/>
              <a:gd name="connsiteY4" fmla="*/ 3508705 h 4247004"/>
              <a:gd name="connsiteX5" fmla="*/ 4162158 w 4184139"/>
              <a:gd name="connsiteY5" fmla="*/ 3532891 h 4247004"/>
              <a:gd name="connsiteX6" fmla="*/ 2438135 w 4184139"/>
              <a:gd name="connsiteY6" fmla="*/ 4247004 h 4247004"/>
              <a:gd name="connsiteX7" fmla="*/ 0 w 4184139"/>
              <a:gd name="connsiteY7" fmla="*/ 1808869 h 4247004"/>
              <a:gd name="connsiteX8" fmla="*/ 714113 w 4184139"/>
              <a:gd name="connsiteY8" fmla="*/ 84846 h 42470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184139" h="4247004">
                <a:moveTo>
                  <a:pt x="807468" y="0"/>
                </a:moveTo>
                <a:lnTo>
                  <a:pt x="4068803" y="0"/>
                </a:lnTo>
                <a:lnTo>
                  <a:pt x="4162158" y="84846"/>
                </a:lnTo>
                <a:lnTo>
                  <a:pt x="4184139" y="109032"/>
                </a:lnTo>
                <a:lnTo>
                  <a:pt x="4184139" y="3508705"/>
                </a:lnTo>
                <a:lnTo>
                  <a:pt x="4162158" y="3532891"/>
                </a:lnTo>
                <a:cubicBezTo>
                  <a:pt x="3720942" y="3974107"/>
                  <a:pt x="3111408" y="4247004"/>
                  <a:pt x="2438135" y="4247004"/>
                </a:cubicBezTo>
                <a:cubicBezTo>
                  <a:pt x="1091590" y="4247004"/>
                  <a:pt x="0" y="3155414"/>
                  <a:pt x="0" y="1808869"/>
                </a:cubicBezTo>
                <a:cubicBezTo>
                  <a:pt x="0" y="1135596"/>
                  <a:pt x="272898" y="526062"/>
                  <a:pt x="714113" y="84846"/>
                </a:cubicBezTo>
                <a:close/>
              </a:path>
            </a:pathLst>
          </a:custGeom>
          <a:effectLst>
            <a:softEdge rad="0"/>
          </a:effectLst>
        </p:spPr>
      </p:pic>
      <p:pic>
        <p:nvPicPr>
          <p:cNvPr id="67" name="Рисунок 66">
            <a:extLst>
              <a:ext uri="{FF2B5EF4-FFF2-40B4-BE49-F238E27FC236}">
                <a16:creationId xmlns:a16="http://schemas.microsoft.com/office/drawing/2014/main" id="{1A54E013-7609-4552-A8AD-5B1DDB0490A0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834182" y="1"/>
            <a:ext cx="3442473" cy="2761540"/>
          </a:xfrm>
          <a:custGeom>
            <a:avLst/>
            <a:gdLst>
              <a:gd name="connsiteX0" fmla="*/ 431362 w 4215670"/>
              <a:gd name="connsiteY0" fmla="*/ 0 h 3381796"/>
              <a:gd name="connsiteX1" fmla="*/ 3784309 w 4215670"/>
              <a:gd name="connsiteY1" fmla="*/ 0 h 3381796"/>
              <a:gd name="connsiteX2" fmla="*/ 3855685 w 4215670"/>
              <a:gd name="connsiteY2" fmla="*/ 95451 h 3381796"/>
              <a:gd name="connsiteX3" fmla="*/ 4215670 w 4215670"/>
              <a:gd name="connsiteY3" fmla="*/ 1273961 h 3381796"/>
              <a:gd name="connsiteX4" fmla="*/ 2107836 w 4215670"/>
              <a:gd name="connsiteY4" fmla="*/ 3381796 h 3381796"/>
              <a:gd name="connsiteX5" fmla="*/ 0 w 4215670"/>
              <a:gd name="connsiteY5" fmla="*/ 1273961 h 3381796"/>
              <a:gd name="connsiteX6" fmla="*/ 359986 w 4215670"/>
              <a:gd name="connsiteY6" fmla="*/ 95451 h 33817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215670" h="3381796">
                <a:moveTo>
                  <a:pt x="431362" y="0"/>
                </a:moveTo>
                <a:lnTo>
                  <a:pt x="3784309" y="0"/>
                </a:lnTo>
                <a:lnTo>
                  <a:pt x="3855685" y="95451"/>
                </a:lnTo>
                <a:cubicBezTo>
                  <a:pt x="4082961" y="431863"/>
                  <a:pt x="4215670" y="837414"/>
                  <a:pt x="4215670" y="1273961"/>
                </a:cubicBezTo>
                <a:cubicBezTo>
                  <a:pt x="4215670" y="2438087"/>
                  <a:pt x="3271960" y="3381796"/>
                  <a:pt x="2107836" y="3381796"/>
                </a:cubicBezTo>
                <a:cubicBezTo>
                  <a:pt x="943711" y="3381796"/>
                  <a:pt x="0" y="2438087"/>
                  <a:pt x="0" y="1273961"/>
                </a:cubicBezTo>
                <a:cubicBezTo>
                  <a:pt x="0" y="837414"/>
                  <a:pt x="132710" y="431863"/>
                  <a:pt x="359986" y="95451"/>
                </a:cubicBezTo>
                <a:close/>
              </a:path>
            </a:pathLst>
          </a:custGeom>
          <a:effectLst>
            <a:softEdge rad="0"/>
          </a:effectLst>
        </p:spPr>
      </p:pic>
      <p:pic>
        <p:nvPicPr>
          <p:cNvPr id="60" name="Рисунок 59" descr="Изображение выглядит как транспорт&#10;&#10;Описание создано автоматически">
            <a:extLst>
              <a:ext uri="{FF2B5EF4-FFF2-40B4-BE49-F238E27FC236}">
                <a16:creationId xmlns:a16="http://schemas.microsoft.com/office/drawing/2014/main" id="{08C650E0-B4D1-40F8-ACDF-AF497894FA01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-2"/>
          <a:stretch/>
        </p:blipFill>
        <p:spPr>
          <a:xfrm>
            <a:off x="1" y="1337091"/>
            <a:ext cx="5190767" cy="5530385"/>
          </a:xfrm>
          <a:custGeom>
            <a:avLst/>
            <a:gdLst>
              <a:gd name="connsiteX0" fmla="*/ 1986067 w 5190767"/>
              <a:gd name="connsiteY0" fmla="*/ 0 h 5530385"/>
              <a:gd name="connsiteX1" fmla="*/ 5190767 w 5190767"/>
              <a:gd name="connsiteY1" fmla="*/ 3204701 h 5530385"/>
              <a:gd name="connsiteX2" fmla="*/ 4252132 w 5190767"/>
              <a:gd name="connsiteY2" fmla="*/ 5470767 h 5530385"/>
              <a:gd name="connsiteX3" fmla="*/ 4186536 w 5190767"/>
              <a:gd name="connsiteY3" fmla="*/ 5530385 h 5530385"/>
              <a:gd name="connsiteX4" fmla="*/ 0 w 5190767"/>
              <a:gd name="connsiteY4" fmla="*/ 5530385 h 5530385"/>
              <a:gd name="connsiteX5" fmla="*/ 0 w 5190767"/>
              <a:gd name="connsiteY5" fmla="*/ 692598 h 5530385"/>
              <a:gd name="connsiteX6" fmla="*/ 194287 w 5190767"/>
              <a:gd name="connsiteY6" fmla="*/ 547313 h 5530385"/>
              <a:gd name="connsiteX7" fmla="*/ 1986067 w 5190767"/>
              <a:gd name="connsiteY7" fmla="*/ 0 h 55303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190767" h="5530385">
                <a:moveTo>
                  <a:pt x="1986067" y="0"/>
                </a:moveTo>
                <a:cubicBezTo>
                  <a:pt x="3755974" y="0"/>
                  <a:pt x="5190767" y="1434794"/>
                  <a:pt x="5190767" y="3204701"/>
                </a:cubicBezTo>
                <a:cubicBezTo>
                  <a:pt x="5190767" y="4089655"/>
                  <a:pt x="4832069" y="4890830"/>
                  <a:pt x="4252132" y="5470767"/>
                </a:cubicBezTo>
                <a:lnTo>
                  <a:pt x="4186536" y="5530385"/>
                </a:lnTo>
                <a:lnTo>
                  <a:pt x="0" y="5530385"/>
                </a:lnTo>
                <a:lnTo>
                  <a:pt x="0" y="692598"/>
                </a:lnTo>
                <a:lnTo>
                  <a:pt x="194287" y="547313"/>
                </a:lnTo>
                <a:cubicBezTo>
                  <a:pt x="705761" y="201768"/>
                  <a:pt x="1322351" y="0"/>
                  <a:pt x="1986067" y="0"/>
                </a:cubicBezTo>
                <a:close/>
              </a:path>
            </a:pathLst>
          </a:custGeom>
          <a:effectLst>
            <a:softEdge rad="0"/>
          </a:effectLst>
        </p:spPr>
      </p:pic>
      <p:pic>
        <p:nvPicPr>
          <p:cNvPr id="152" name="Picture 147">
            <a:extLst>
              <a:ext uri="{FF2B5EF4-FFF2-40B4-BE49-F238E27FC236}">
                <a16:creationId xmlns:a16="http://schemas.microsoft.com/office/drawing/2014/main" id="{4603FC70-67D9-49EF-983C-3853BF2B493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5FCDD7C-75F0-49C2-9B2E-581F86D2014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284876" y="3429000"/>
            <a:ext cx="5686228" cy="977792"/>
          </a:xfrm>
        </p:spPr>
        <p:txBody>
          <a:bodyPr anchor="t">
            <a:noAutofit/>
          </a:bodyPr>
          <a:lstStyle/>
          <a:p>
            <a:pPr algn="r"/>
            <a:r>
              <a:rPr lang="ru-RU" sz="7200" dirty="0">
                <a:solidFill>
                  <a:srgbClr val="002060"/>
                </a:solidFill>
                <a:latin typeface="Constantia" panose="02030602050306030303" pitchFamily="18" charset="0"/>
              </a:rPr>
              <a:t>МЕХАНИКА</a:t>
            </a:r>
            <a:endParaRPr lang="en-US" sz="7200" dirty="0">
              <a:solidFill>
                <a:srgbClr val="002060"/>
              </a:solidFill>
              <a:latin typeface="Constantia" panose="02030602050306030303" pitchFamily="18" charset="0"/>
            </a:endParaRPr>
          </a:p>
        </p:txBody>
      </p:sp>
      <p:sp>
        <p:nvSpPr>
          <p:cNvPr id="10" name="Подзаголовок 2">
            <a:extLst>
              <a:ext uri="{FF2B5EF4-FFF2-40B4-BE49-F238E27FC236}">
                <a16:creationId xmlns:a16="http://schemas.microsoft.com/office/drawing/2014/main" id="{65011AA6-3213-4FA5-BF8E-404A2D79BAA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4947695" y="4333102"/>
            <a:ext cx="7117660" cy="2443719"/>
          </a:xfrm>
        </p:spPr>
        <p:txBody>
          <a:bodyPr anchor="b">
            <a:noAutofit/>
          </a:bodyPr>
          <a:lstStyle/>
          <a:p>
            <a:pPr algn="r"/>
            <a:r>
              <a:rPr lang="ru-RU" sz="3600" dirty="0">
                <a:solidFill>
                  <a:srgbClr val="FF0000"/>
                </a:solidFill>
                <a:latin typeface="Constantia" panose="02030602050306030303" pitchFamily="18" charset="0"/>
              </a:rPr>
              <a:t>Кинематика</a:t>
            </a:r>
          </a:p>
          <a:p>
            <a:pPr algn="r"/>
            <a:r>
              <a:rPr lang="ru-RU" sz="3600" dirty="0">
                <a:solidFill>
                  <a:srgbClr val="FF0000"/>
                </a:solidFill>
                <a:latin typeface="Constantia" panose="02030602050306030303" pitchFamily="18" charset="0"/>
              </a:rPr>
              <a:t>Материальной точки.</a:t>
            </a:r>
          </a:p>
          <a:p>
            <a:pPr algn="r"/>
            <a:r>
              <a:rPr lang="ru-RU" sz="3600" dirty="0">
                <a:solidFill>
                  <a:srgbClr val="002060"/>
                </a:solidFill>
                <a:latin typeface="Constantia" panose="02030602050306030303" pitchFamily="18" charset="0"/>
              </a:rPr>
              <a:t>Опорный конспект</a:t>
            </a:r>
          </a:p>
          <a:p>
            <a:pPr algn="r"/>
            <a:r>
              <a:rPr lang="ru-RU" sz="3600" dirty="0">
                <a:solidFill>
                  <a:srgbClr val="002060"/>
                </a:solidFill>
                <a:latin typeface="Constantia" panose="02030602050306030303" pitchFamily="18" charset="0"/>
              </a:rPr>
              <a:t>Е.А. Ефремова</a:t>
            </a:r>
            <a:endParaRPr lang="en-US" sz="3600" dirty="0">
              <a:solidFill>
                <a:srgbClr val="002060"/>
              </a:solidFill>
              <a:latin typeface="Constantia" panose="0203060205030603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947556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43959C-B471-4A23-AF7F-A49CADDD4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357233" y="-3897"/>
            <a:ext cx="10515600" cy="679904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32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РАССТОЯНИЕ</a:t>
            </a:r>
            <a:endParaRPr lang="en-US" sz="32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pic>
        <p:nvPicPr>
          <p:cNvPr id="13" name="Рисунок 12" descr="Изображение выглядит как мебель, внутренний, пол&#10;&#10;Описание создано автоматически">
            <a:extLst>
              <a:ext uri="{FF2B5EF4-FFF2-40B4-BE49-F238E27FC236}">
                <a16:creationId xmlns:a16="http://schemas.microsoft.com/office/drawing/2014/main" id="{573753B6-A99F-42A4-8D17-DE4E6FAC6721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3471" y="897371"/>
            <a:ext cx="3277505" cy="2456900"/>
          </a:xfrm>
          <a:prstGeom prst="rect">
            <a:avLst/>
          </a:prstGeom>
        </p:spPr>
      </p:pic>
      <p:pic>
        <p:nvPicPr>
          <p:cNvPr id="7" name="Рисунок 6" descr="Изображение выглядит как объект, щуп, устройство, захват&#10;&#10;Описание создано автоматически">
            <a:extLst>
              <a:ext uri="{FF2B5EF4-FFF2-40B4-BE49-F238E27FC236}">
                <a16:creationId xmlns:a16="http://schemas.microsoft.com/office/drawing/2014/main" id="{40F71D7B-F02F-47C3-BFB8-9AAFD3CA3E86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04875" y="-136331"/>
            <a:ext cx="6096000" cy="1162050"/>
          </a:xfrm>
          <a:prstGeom prst="rect">
            <a:avLst/>
          </a:prstGeom>
        </p:spPr>
      </p:pic>
      <p:sp>
        <p:nvSpPr>
          <p:cNvPr id="18" name="Прямоугольник 17">
            <a:extLst>
              <a:ext uri="{FF2B5EF4-FFF2-40B4-BE49-F238E27FC236}">
                <a16:creationId xmlns:a16="http://schemas.microsoft.com/office/drawing/2014/main" id="{31D8A0FA-F0B1-4E27-B3AD-7D787DF9D6B2}"/>
              </a:ext>
            </a:extLst>
          </p:cNvPr>
          <p:cNvSpPr/>
          <p:nvPr/>
        </p:nvSpPr>
        <p:spPr>
          <a:xfrm>
            <a:off x="260617" y="566678"/>
            <a:ext cx="7478232" cy="56630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Старый эталон метра хранится в штаб-квартире Международного бюро мер и весов близ Парижа (Франция). Погрешность расположения на нем отметок, задающих длину 1 метр, составляет 10</a:t>
            </a:r>
            <a:r>
              <a:rPr lang="ru-RU" baseline="30000" dirty="0">
                <a:solidFill>
                  <a:srgbClr val="002060"/>
                </a:solidFill>
                <a:latin typeface="Constantia" panose="02030602050306030303" pitchFamily="18" charset="0"/>
              </a:rPr>
              <a:t>-7</a:t>
            </a:r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 метра. Из-за теплового расширения платиноиридиевого сплава, из которого изготовлен эталон, каждый градус меняет его длину на 8,5 микрона, так что пользоваться им надо </a:t>
            </a:r>
            <a:r>
              <a:rPr lang="ru-RU" b="1" dirty="0">
                <a:solidFill>
                  <a:srgbClr val="002060"/>
                </a:solidFill>
                <a:latin typeface="Constantia" panose="02030602050306030303" pitchFamily="18" charset="0"/>
              </a:rPr>
              <a:t>при температуре </a:t>
            </a:r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таяния льда, выдерживая ее с точностью до 0,01°C. Этот метр служил эталоном длины с 1889 по 1960 год. В 1960 было решено отказаться от использования изготовленного людьми предмета в качестве эталона метра, и с этого времени по 1983 год метр определялся как число 1 650 763,73, умноженное на длину волны оранжевой линии (6 056 Å) спектра, излучаемого изотопом криптона в вакууме. Сегодня точность измерений выросла как минимум на два порядка — до миллиардной доли метра, и от искусственных эталонов отказались, </a:t>
            </a:r>
            <a:r>
              <a:rPr lang="ru-RU" dirty="0">
                <a:solidFill>
                  <a:srgbClr val="FF0000"/>
                </a:solidFill>
                <a:latin typeface="Constantia" panose="02030602050306030303" pitchFamily="18" charset="0"/>
              </a:rPr>
              <a:t>определив метр как путь, проходимый светом в вакууме за 1/299 792 458 секунды.</a:t>
            </a:r>
          </a:p>
          <a:p>
            <a:pPr algn="just"/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Современное определение метра в терминах времени и скорости света было принято XVII Генеральной конференцией по мерам и весам (ГКМВ) в 1983 году</a:t>
            </a:r>
          </a:p>
          <a:p>
            <a:pPr algn="just"/>
            <a:endParaRPr lang="ru-RU" sz="2000" dirty="0">
              <a:latin typeface="Constantia" panose="02030602050306030303" pitchFamily="18" charset="0"/>
            </a:endParaRPr>
          </a:p>
        </p:txBody>
      </p:sp>
      <p:sp>
        <p:nvSpPr>
          <p:cNvPr id="19" name="Прямоугольник 18">
            <a:extLst>
              <a:ext uri="{FF2B5EF4-FFF2-40B4-BE49-F238E27FC236}">
                <a16:creationId xmlns:a16="http://schemas.microsoft.com/office/drawing/2014/main" id="{B02E5335-95D4-4933-ACA0-D707E77FED50}"/>
              </a:ext>
            </a:extLst>
          </p:cNvPr>
          <p:cNvSpPr/>
          <p:nvPr/>
        </p:nvSpPr>
        <p:spPr>
          <a:xfrm>
            <a:off x="421627" y="6232657"/>
            <a:ext cx="595022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>
                <a:hlinkClick r:id="rId5"/>
              </a:rPr>
              <a:t>https://pml.nist.gov/cuu/index.html</a:t>
            </a:r>
            <a:endParaRPr lang="ru-RU" dirty="0"/>
          </a:p>
        </p:txBody>
      </p:sp>
      <p:sp>
        <p:nvSpPr>
          <p:cNvPr id="20" name="Прямоугольник 19">
            <a:extLst>
              <a:ext uri="{FF2B5EF4-FFF2-40B4-BE49-F238E27FC236}">
                <a16:creationId xmlns:a16="http://schemas.microsoft.com/office/drawing/2014/main" id="{D581F8CE-A221-4E33-8990-DDFE5417360B}"/>
              </a:ext>
            </a:extLst>
          </p:cNvPr>
          <p:cNvSpPr/>
          <p:nvPr/>
        </p:nvSpPr>
        <p:spPr>
          <a:xfrm>
            <a:off x="6850581" y="6291322"/>
            <a:ext cx="480069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>
                <a:hlinkClick r:id="rId6"/>
              </a:rPr>
              <a:t>https://pml.nist.gov/cuu/Constants/index.html</a:t>
            </a:r>
            <a:endParaRPr lang="ru-RU" dirty="0"/>
          </a:p>
        </p:txBody>
      </p:sp>
      <p:pic>
        <p:nvPicPr>
          <p:cNvPr id="9" name="Рисунок 8" descr="Изображение выглядит как здание, сидит, внешний&#10;&#10;Описание создано автоматически">
            <a:extLst>
              <a:ext uri="{FF2B5EF4-FFF2-40B4-BE49-F238E27FC236}">
                <a16:creationId xmlns:a16="http://schemas.microsoft.com/office/drawing/2014/main" id="{1DF3C41B-741E-44D0-A08C-03384699E15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3470" y="3697857"/>
            <a:ext cx="3277505" cy="24549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149128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FFC0634-FD01-4525-88B5-943C1C7620B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4994" y="369962"/>
            <a:ext cx="8647846" cy="6275602"/>
          </a:xfrm>
          <a:prstGeom prst="rect">
            <a:avLst/>
          </a:prstGeom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43959C-B471-4A23-AF7F-A49CADDD4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679904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en-US" sz="32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Пространственные Расстояния в Природе</a:t>
            </a: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A8570578-FECC-43DA-ABD4-3100EEDB25C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35030" y="765635"/>
            <a:ext cx="4036055" cy="6092365"/>
          </a:xfrm>
          <a:prstGeom prst="rect">
            <a:avLst/>
          </a:prstGeom>
        </p:spPr>
      </p:pic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F067477F-97CE-4330-B2A3-19FEED34B001}"/>
              </a:ext>
            </a:extLst>
          </p:cNvPr>
          <p:cNvSpPr/>
          <p:nvPr/>
        </p:nvSpPr>
        <p:spPr>
          <a:xfrm>
            <a:off x="3340924" y="6490896"/>
            <a:ext cx="714124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latin typeface="Constantia" panose="02030602050306030303" pitchFamily="18" charset="0"/>
                <a:hlinkClick r:id="rId5"/>
              </a:rPr>
              <a:t>http://s02.yapfiles.ru/files/531066/SHkala_masshtabov_Vselennoy_v.2.swf</a:t>
            </a:r>
            <a:endParaRPr lang="en-US" sz="1600" dirty="0">
              <a:latin typeface="Constantia" panose="02030602050306030303" pitchFamily="18" charset="0"/>
            </a:endParaRPr>
          </a:p>
        </p:txBody>
      </p:sp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7889B528-AD61-469D-8E04-F2BBBBE908B4}"/>
              </a:ext>
            </a:extLst>
          </p:cNvPr>
          <p:cNvSpPr/>
          <p:nvPr/>
        </p:nvSpPr>
        <p:spPr>
          <a:xfrm>
            <a:off x="247616" y="6456157"/>
            <a:ext cx="242968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latin typeface="Constantia" panose="02030602050306030303" pitchFamily="18" charset="0"/>
                <a:hlinkClick r:id="rId6"/>
              </a:rPr>
              <a:t>http://htwins.net/scale2/</a:t>
            </a:r>
            <a:endParaRPr lang="en-US" sz="1600" dirty="0">
              <a:latin typeface="Constantia" panose="0203060205030603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596614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Заголовок 1">
            <a:extLst>
              <a:ext uri="{FF2B5EF4-FFF2-40B4-BE49-F238E27FC236}">
                <a16:creationId xmlns:a16="http://schemas.microsoft.com/office/drawing/2014/main" id="{DD1ECD19-D9F3-4B2D-91AD-A0EB538B6F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2006" y="112242"/>
            <a:ext cx="7491298" cy="899843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32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КИНЕМАТИЧЕСКИЕ ПАРАМЕТРЫ</a:t>
            </a:r>
            <a:endParaRPr lang="en-US" sz="32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nstantia" panose="02030602050306030303" pitchFamily="18" charset="0"/>
              <a:ea typeface="+mn-ea"/>
              <a:cs typeface="+mn-cs"/>
            </a:endParaRPr>
          </a:p>
        </p:txBody>
      </p:sp>
      <p:graphicFrame>
        <p:nvGraphicFramePr>
          <p:cNvPr id="113" name="Объект 112">
            <a:extLst>
              <a:ext uri="{FF2B5EF4-FFF2-40B4-BE49-F238E27FC236}">
                <a16:creationId xmlns:a16="http://schemas.microsoft.com/office/drawing/2014/main" id="{5422FCB6-B859-4710-81C1-36FACB06D8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802662"/>
              </p:ext>
            </p:extLst>
          </p:nvPr>
        </p:nvGraphicFramePr>
        <p:xfrm>
          <a:off x="3227593" y="2244441"/>
          <a:ext cx="154940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06360" imgH="304560" progId="Equation.DSMT4">
                  <p:embed/>
                </p:oleObj>
              </mc:Choice>
              <mc:Fallback>
                <p:oleObj name="Equation" r:id="rId3" imgW="1206360" imgH="304560" progId="Equation.DSMT4">
                  <p:embed/>
                  <p:pic>
                    <p:nvPicPr>
                      <p:cNvPr id="113" name="Объект 112">
                        <a:extLst>
                          <a:ext uri="{FF2B5EF4-FFF2-40B4-BE49-F238E27FC236}">
                            <a16:creationId xmlns:a16="http://schemas.microsoft.com/office/drawing/2014/main" id="{5422FCB6-B859-4710-81C1-36FACB06D8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27593" y="2244441"/>
                        <a:ext cx="1549400" cy="38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0" name="Группа 229">
            <a:extLst>
              <a:ext uri="{FF2B5EF4-FFF2-40B4-BE49-F238E27FC236}">
                <a16:creationId xmlns:a16="http://schemas.microsoft.com/office/drawing/2014/main" id="{C442460D-7258-4A97-87FA-82A3936B79EE}"/>
              </a:ext>
            </a:extLst>
          </p:cNvPr>
          <p:cNvGrpSpPr/>
          <p:nvPr/>
        </p:nvGrpSpPr>
        <p:grpSpPr>
          <a:xfrm>
            <a:off x="8217872" y="111328"/>
            <a:ext cx="3717105" cy="3125529"/>
            <a:chOff x="820061" y="747284"/>
            <a:chExt cx="3717105" cy="3125529"/>
          </a:xfrm>
        </p:grpSpPr>
        <p:grpSp>
          <p:nvGrpSpPr>
            <p:cNvPr id="225" name="Группа 224">
              <a:extLst>
                <a:ext uri="{FF2B5EF4-FFF2-40B4-BE49-F238E27FC236}">
                  <a16:creationId xmlns:a16="http://schemas.microsoft.com/office/drawing/2014/main" id="{452306A3-75C7-48B4-9EC7-FF6E10192288}"/>
                </a:ext>
              </a:extLst>
            </p:cNvPr>
            <p:cNvGrpSpPr/>
            <p:nvPr/>
          </p:nvGrpSpPr>
          <p:grpSpPr>
            <a:xfrm>
              <a:off x="820061" y="747284"/>
              <a:ext cx="3717105" cy="3125529"/>
              <a:chOff x="240196" y="3302313"/>
              <a:chExt cx="5171012" cy="4253449"/>
            </a:xfrm>
          </p:grpSpPr>
          <p:grpSp>
            <p:nvGrpSpPr>
              <p:cNvPr id="221" name="Группа 220">
                <a:extLst>
                  <a:ext uri="{FF2B5EF4-FFF2-40B4-BE49-F238E27FC236}">
                    <a16:creationId xmlns:a16="http://schemas.microsoft.com/office/drawing/2014/main" id="{2029C8A6-460E-4AA2-9BD1-F58E0433504C}"/>
                  </a:ext>
                </a:extLst>
              </p:cNvPr>
              <p:cNvGrpSpPr/>
              <p:nvPr/>
            </p:nvGrpSpPr>
            <p:grpSpPr>
              <a:xfrm>
                <a:off x="240196" y="3302313"/>
                <a:ext cx="5171012" cy="4253449"/>
                <a:chOff x="367167" y="3262790"/>
                <a:chExt cx="5171012" cy="4253449"/>
              </a:xfrm>
            </p:grpSpPr>
            <p:grpSp>
              <p:nvGrpSpPr>
                <p:cNvPr id="220" name="Группа 219">
                  <a:extLst>
                    <a:ext uri="{FF2B5EF4-FFF2-40B4-BE49-F238E27FC236}">
                      <a16:creationId xmlns:a16="http://schemas.microsoft.com/office/drawing/2014/main" id="{902A5F8E-1DFA-4F6B-B757-CBA174A12851}"/>
                    </a:ext>
                  </a:extLst>
                </p:cNvPr>
                <p:cNvGrpSpPr/>
                <p:nvPr/>
              </p:nvGrpSpPr>
              <p:grpSpPr>
                <a:xfrm>
                  <a:off x="367167" y="3262790"/>
                  <a:ext cx="5171012" cy="4253449"/>
                  <a:chOff x="319542" y="3335873"/>
                  <a:chExt cx="5171012" cy="4253449"/>
                </a:xfrm>
              </p:grpSpPr>
              <p:grpSp>
                <p:nvGrpSpPr>
                  <p:cNvPr id="216" name="Группа 215">
                    <a:extLst>
                      <a:ext uri="{FF2B5EF4-FFF2-40B4-BE49-F238E27FC236}">
                        <a16:creationId xmlns:a16="http://schemas.microsoft.com/office/drawing/2014/main" id="{C4CBB0F1-3BD2-442C-BBFD-CA3272CE159A}"/>
                      </a:ext>
                    </a:extLst>
                  </p:cNvPr>
                  <p:cNvGrpSpPr/>
                  <p:nvPr/>
                </p:nvGrpSpPr>
                <p:grpSpPr>
                  <a:xfrm>
                    <a:off x="319542" y="3335873"/>
                    <a:ext cx="5171012" cy="4253449"/>
                    <a:chOff x="319542" y="3335873"/>
                    <a:chExt cx="5171012" cy="4253449"/>
                  </a:xfrm>
                </p:grpSpPr>
                <p:grpSp>
                  <p:nvGrpSpPr>
                    <p:cNvPr id="213" name="Группа 212">
                      <a:extLst>
                        <a:ext uri="{FF2B5EF4-FFF2-40B4-BE49-F238E27FC236}">
                          <a16:creationId xmlns:a16="http://schemas.microsoft.com/office/drawing/2014/main" id="{B18B5BC4-9196-40AA-9BBF-8521F823ACE2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319542" y="3335873"/>
                      <a:ext cx="5171012" cy="4253449"/>
                      <a:chOff x="319542" y="3335873"/>
                      <a:chExt cx="5171012" cy="4253449"/>
                    </a:xfrm>
                  </p:grpSpPr>
                  <p:grpSp>
                    <p:nvGrpSpPr>
                      <p:cNvPr id="210" name="Группа 209">
                        <a:extLst>
                          <a:ext uri="{FF2B5EF4-FFF2-40B4-BE49-F238E27FC236}">
                            <a16:creationId xmlns:a16="http://schemas.microsoft.com/office/drawing/2014/main" id="{27560F72-DD53-45D0-9451-0F68337870BA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319542" y="3335873"/>
                        <a:ext cx="5171012" cy="4253449"/>
                        <a:chOff x="319542" y="3335873"/>
                        <a:chExt cx="5171012" cy="4253449"/>
                      </a:xfrm>
                    </p:grpSpPr>
                    <p:grpSp>
                      <p:nvGrpSpPr>
                        <p:cNvPr id="198" name="Группа 197">
                          <a:extLst>
                            <a:ext uri="{FF2B5EF4-FFF2-40B4-BE49-F238E27FC236}">
                              <a16:creationId xmlns:a16="http://schemas.microsoft.com/office/drawing/2014/main" id="{0B338FBD-7F60-413A-874A-BAFE8F88486E}"/>
                            </a:ext>
                          </a:extLst>
                        </p:cNvPr>
                        <p:cNvGrpSpPr/>
                        <p:nvPr/>
                      </p:nvGrpSpPr>
                      <p:grpSpPr>
                        <a:xfrm>
                          <a:off x="319542" y="3335873"/>
                          <a:ext cx="5171012" cy="4253449"/>
                          <a:chOff x="319542" y="3335873"/>
                          <a:chExt cx="5171012" cy="4253449"/>
                        </a:xfrm>
                      </p:grpSpPr>
                      <p:grpSp>
                        <p:nvGrpSpPr>
                          <p:cNvPr id="196" name="Группа 195">
                            <a:extLst>
                              <a:ext uri="{FF2B5EF4-FFF2-40B4-BE49-F238E27FC236}">
                                <a16:creationId xmlns:a16="http://schemas.microsoft.com/office/drawing/2014/main" id="{A3E83374-1DB5-4376-BCC8-C25C4525676D}"/>
                              </a:ext>
                            </a:extLst>
                          </p:cNvPr>
                          <p:cNvGrpSpPr/>
                          <p:nvPr/>
                        </p:nvGrpSpPr>
                        <p:grpSpPr>
                          <a:xfrm>
                            <a:off x="319542" y="3335873"/>
                            <a:ext cx="5171012" cy="4253449"/>
                            <a:chOff x="319542" y="3335873"/>
                            <a:chExt cx="5171012" cy="4253449"/>
                          </a:xfrm>
                        </p:grpSpPr>
                        <p:grpSp>
                          <p:nvGrpSpPr>
                            <p:cNvPr id="194" name="Группа 193">
                              <a:extLst>
                                <a:ext uri="{FF2B5EF4-FFF2-40B4-BE49-F238E27FC236}">
                                  <a16:creationId xmlns:a16="http://schemas.microsoft.com/office/drawing/2014/main" id="{0BD5FEF4-3CA5-4FF3-8BB9-303B3514928B}"/>
                                </a:ext>
                              </a:extLst>
                            </p:cNvPr>
                            <p:cNvGrpSpPr/>
                            <p:nvPr/>
                          </p:nvGrpSpPr>
                          <p:grpSpPr>
                            <a:xfrm>
                              <a:off x="319542" y="3335873"/>
                              <a:ext cx="5171012" cy="4253449"/>
                              <a:chOff x="319542" y="3335873"/>
                              <a:chExt cx="5171012" cy="4253449"/>
                            </a:xfrm>
                          </p:grpSpPr>
                          <p:grpSp>
                            <p:nvGrpSpPr>
                              <p:cNvPr id="192" name="Группа 191">
                                <a:extLst>
                                  <a:ext uri="{FF2B5EF4-FFF2-40B4-BE49-F238E27FC236}">
                                    <a16:creationId xmlns:a16="http://schemas.microsoft.com/office/drawing/2014/main" id="{094196F4-B9CD-46F5-B8FA-6906C8A08188}"/>
                                  </a:ext>
                                </a:extLst>
                              </p:cNvPr>
                              <p:cNvGrpSpPr/>
                              <p:nvPr/>
                            </p:nvGrpSpPr>
                            <p:grpSpPr>
                              <a:xfrm>
                                <a:off x="319542" y="3335873"/>
                                <a:ext cx="5171012" cy="4253449"/>
                                <a:chOff x="319542" y="3335873"/>
                                <a:chExt cx="5171012" cy="4253449"/>
                              </a:xfrm>
                            </p:grpSpPr>
                            <p:grpSp>
                              <p:nvGrpSpPr>
                                <p:cNvPr id="190" name="Группа 189">
                                  <a:extLst>
                                    <a:ext uri="{FF2B5EF4-FFF2-40B4-BE49-F238E27FC236}">
                                      <a16:creationId xmlns:a16="http://schemas.microsoft.com/office/drawing/2014/main" id="{71E554A1-0014-4783-BE90-0E9D47C2A937}"/>
                                    </a:ext>
                                  </a:extLst>
                                </p:cNvPr>
                                <p:cNvGrpSpPr/>
                                <p:nvPr/>
                              </p:nvGrpSpPr>
                              <p:grpSpPr>
                                <a:xfrm>
                                  <a:off x="319542" y="3335873"/>
                                  <a:ext cx="5171012" cy="4253449"/>
                                  <a:chOff x="319542" y="3335873"/>
                                  <a:chExt cx="5171012" cy="4253449"/>
                                </a:xfrm>
                              </p:grpSpPr>
                              <p:grpSp>
                                <p:nvGrpSpPr>
                                  <p:cNvPr id="188" name="Группа 187">
                                    <a:extLst>
                                      <a:ext uri="{FF2B5EF4-FFF2-40B4-BE49-F238E27FC236}">
                                        <a16:creationId xmlns:a16="http://schemas.microsoft.com/office/drawing/2014/main" id="{B4E33C7B-415C-4464-95FF-95DF41AFDB90}"/>
                                      </a:ext>
                                    </a:extLst>
                                  </p:cNvPr>
                                  <p:cNvGrpSpPr/>
                                  <p:nvPr/>
                                </p:nvGrpSpPr>
                                <p:grpSpPr>
                                  <a:xfrm>
                                    <a:off x="319542" y="3335873"/>
                                    <a:ext cx="5171012" cy="4253449"/>
                                    <a:chOff x="319542" y="3335873"/>
                                    <a:chExt cx="5171012" cy="4253449"/>
                                  </a:xfrm>
                                </p:grpSpPr>
                                <p:grpSp>
                                  <p:nvGrpSpPr>
                                    <p:cNvPr id="186" name="Группа 185">
                                      <a:extLst>
                                        <a:ext uri="{FF2B5EF4-FFF2-40B4-BE49-F238E27FC236}">
                                          <a16:creationId xmlns:a16="http://schemas.microsoft.com/office/drawing/2014/main" id="{5BDFE77C-8478-4470-827C-3D9029A1AC60}"/>
                                        </a:ext>
                                      </a:extLst>
                                    </p:cNvPr>
                                    <p:cNvGrpSpPr/>
                                    <p:nvPr/>
                                  </p:nvGrpSpPr>
                                  <p:grpSpPr>
                                    <a:xfrm>
                                      <a:off x="319542" y="3335873"/>
                                      <a:ext cx="5171012" cy="4253449"/>
                                      <a:chOff x="319542" y="3335873"/>
                                      <a:chExt cx="5171012" cy="4253449"/>
                                    </a:xfrm>
                                  </p:grpSpPr>
                                  <p:grpSp>
                                    <p:nvGrpSpPr>
                                      <p:cNvPr id="184" name="Группа 183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8D66B4F1-E982-461E-8922-1BCE42F4240C}"/>
                                          </a:ext>
                                        </a:extLst>
                                      </p:cNvPr>
                                      <p:cNvGrpSpPr/>
                                      <p:nvPr/>
                                    </p:nvGrpSpPr>
                                    <p:grpSpPr>
                                      <a:xfrm>
                                        <a:off x="319542" y="3335873"/>
                                        <a:ext cx="5171012" cy="4253449"/>
                                        <a:chOff x="319542" y="3335873"/>
                                        <a:chExt cx="5171012" cy="4253449"/>
                                      </a:xfrm>
                                    </p:grpSpPr>
                                    <p:grpSp>
                                      <p:nvGrpSpPr>
                                        <p:cNvPr id="182" name="Группа 181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912CBBDB-0854-48CF-AC99-03E616A82317}"/>
                                            </a:ext>
                                          </a:extLst>
                                        </p:cNvPr>
                                        <p:cNvGrpSpPr/>
                                        <p:nvPr/>
                                      </p:nvGrpSpPr>
                                      <p:grpSpPr>
                                        <a:xfrm>
                                          <a:off x="319542" y="3335873"/>
                                          <a:ext cx="5171012" cy="4253449"/>
                                          <a:chOff x="319542" y="3335873"/>
                                          <a:chExt cx="5171012" cy="4253449"/>
                                        </a:xfrm>
                                      </p:grpSpPr>
                                      <p:grpSp>
                                        <p:nvGrpSpPr>
                                          <p:cNvPr id="180" name="Группа 179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9FCE0624-6FB9-43C7-92FB-7024A08CC95F}"/>
                                              </a:ext>
                                            </a:extLst>
                                          </p:cNvPr>
                                          <p:cNvGrpSpPr/>
                                          <p:nvPr/>
                                        </p:nvGrpSpPr>
                                        <p:grpSpPr>
                                          <a:xfrm>
                                            <a:off x="319542" y="3335873"/>
                                            <a:ext cx="5171012" cy="4253449"/>
                                            <a:chOff x="319542" y="3335873"/>
                                            <a:chExt cx="5171012" cy="4253449"/>
                                          </a:xfrm>
                                        </p:grpSpPr>
                                        <p:grpSp>
                                          <p:nvGrpSpPr>
                                            <p:cNvPr id="178" name="Группа 177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5B629F8D-9F23-444D-A77D-97BEE2954552}"/>
                                                </a:ext>
                                              </a:extLst>
                                            </p:cNvPr>
                                            <p:cNvGrpSpPr/>
                                            <p:nvPr/>
                                          </p:nvGrpSpPr>
                                          <p:grpSpPr>
                                            <a:xfrm>
                                              <a:off x="319542" y="3335873"/>
                                              <a:ext cx="5171012" cy="4253449"/>
                                              <a:chOff x="462417" y="3445919"/>
                                              <a:chExt cx="5171012" cy="4253449"/>
                                            </a:xfrm>
                                          </p:grpSpPr>
                                          <p:grpSp>
                                            <p:nvGrpSpPr>
                                              <p:cNvPr id="175" name="Группа 174">
                                                <a:extLst>
                                                  <a:ext uri="{FF2B5EF4-FFF2-40B4-BE49-F238E27FC236}">
                                                    <a16:creationId xmlns:a16="http://schemas.microsoft.com/office/drawing/2014/main" id="{3217707C-8CBA-41B8-B937-015960FC33F7}"/>
                                                  </a:ext>
                                                </a:extLst>
                                              </p:cNvPr>
                                              <p:cNvGrpSpPr/>
                                              <p:nvPr/>
                                            </p:nvGrpSpPr>
                                            <p:grpSpPr>
                                              <a:xfrm>
                                                <a:off x="462417" y="3445919"/>
                                                <a:ext cx="5171012" cy="4253449"/>
                                                <a:chOff x="462417" y="3445919"/>
                                                <a:chExt cx="5171012" cy="4253449"/>
                                              </a:xfrm>
                                            </p:grpSpPr>
                                            <p:grpSp>
                                              <p:nvGrpSpPr>
                                                <p:cNvPr id="171" name="Группа 170">
                                                  <a:extLst>
                                                    <a:ext uri="{FF2B5EF4-FFF2-40B4-BE49-F238E27FC236}">
                                                      <a16:creationId xmlns:a16="http://schemas.microsoft.com/office/drawing/2014/main" id="{4B7A93CF-DB2A-4367-B7E1-1B6ACC4AF749}"/>
                                                    </a:ext>
                                                  </a:extLst>
                                                </p:cNvPr>
                                                <p:cNvGrpSpPr/>
                                                <p:nvPr/>
                                              </p:nvGrpSpPr>
                                              <p:grpSpPr>
                                                <a:xfrm>
                                                  <a:off x="462417" y="3445919"/>
                                                  <a:ext cx="5171012" cy="4253449"/>
                                                  <a:chOff x="462417" y="3445919"/>
                                                  <a:chExt cx="5171012" cy="4253449"/>
                                                </a:xfrm>
                                              </p:grpSpPr>
                                              <p:grpSp>
                                                <p:nvGrpSpPr>
                                                  <p:cNvPr id="168" name="Группа 167">
                                                    <a:extLst>
                                                      <a:ext uri="{FF2B5EF4-FFF2-40B4-BE49-F238E27FC236}">
                                                        <a16:creationId xmlns:a16="http://schemas.microsoft.com/office/drawing/2014/main" id="{7546F741-8A55-4678-AEC7-424E1C958A92}"/>
                                                      </a:ext>
                                                    </a:extLst>
                                                  </p:cNvPr>
                                                  <p:cNvGrpSpPr/>
                                                  <p:nvPr/>
                                                </p:nvGrpSpPr>
                                                <p:grpSpPr>
                                                  <a:xfrm>
                                                    <a:off x="462417" y="3445919"/>
                                                    <a:ext cx="5171012" cy="4253449"/>
                                                    <a:chOff x="462417" y="3445919"/>
                                                    <a:chExt cx="5171012" cy="4253449"/>
                                                  </a:xfrm>
                                                </p:grpSpPr>
                                                <p:grpSp>
                                                  <p:nvGrpSpPr>
                                                    <p:cNvPr id="163" name="Группа 162">
                                                      <a:extLst>
                                                        <a:ext uri="{FF2B5EF4-FFF2-40B4-BE49-F238E27FC236}">
                                                          <a16:creationId xmlns:a16="http://schemas.microsoft.com/office/drawing/2014/main" id="{B5904672-C6D7-49D0-9A25-ECA7892F5E23}"/>
                                                        </a:ext>
                                                      </a:extLst>
                                                    </p:cNvPr>
                                                    <p:cNvGrpSpPr/>
                                                    <p:nvPr/>
                                                  </p:nvGrpSpPr>
                                                  <p:grpSpPr>
                                                    <a:xfrm>
                                                      <a:off x="462417" y="3445919"/>
                                                      <a:ext cx="5171012" cy="4253449"/>
                                                      <a:chOff x="498076" y="3516455"/>
                                                      <a:chExt cx="5171012" cy="4253449"/>
                                                    </a:xfrm>
                                                  </p:grpSpPr>
                                                  <p:grpSp>
                                                    <p:nvGrpSpPr>
                                                      <p:cNvPr id="159" name="Группа 158">
                                                        <a:extLst>
                                                          <a:ext uri="{FF2B5EF4-FFF2-40B4-BE49-F238E27FC236}">
                                                            <a16:creationId xmlns:a16="http://schemas.microsoft.com/office/drawing/2014/main" id="{919DAF53-D9F7-41AE-9A02-8245915E07B8}"/>
                                                          </a:ext>
                                                        </a:extLst>
                                                      </p:cNvPr>
                                                      <p:cNvGrpSpPr/>
                                                      <p:nvPr/>
                                                    </p:nvGrpSpPr>
                                                    <p:grpSpPr>
                                                      <a:xfrm>
                                                        <a:off x="498076" y="3516455"/>
                                                        <a:ext cx="5171012" cy="4253449"/>
                                                        <a:chOff x="498076" y="3516455"/>
                                                        <a:chExt cx="5171012" cy="4253449"/>
                                                      </a:xfrm>
                                                    </p:grpSpPr>
                                                    <p:cxnSp>
                                                      <p:nvCxnSpPr>
                                                        <p:cNvPr id="158" name="Прямая соединительная линия 157">
                                                          <a:extLst>
                                                            <a:ext uri="{FF2B5EF4-FFF2-40B4-BE49-F238E27FC236}">
                                                              <a16:creationId xmlns:a16="http://schemas.microsoft.com/office/drawing/2014/main" id="{C194D196-5D17-47A6-A9BA-DDB4F3839E58}"/>
                                                            </a:ext>
                                                          </a:extLst>
                                                        </p:cNvPr>
                                                        <p:cNvCxnSpPr>
                                                          <a:cxnSpLocks/>
                                                        </p:cNvCxnSpPr>
                                                        <p:nvPr/>
                                                      </p:nvCxnSpPr>
                                                      <p:spPr>
                                                        <a:xfrm>
                                                          <a:off x="3842262" y="4833351"/>
                                                          <a:ext cx="26825" cy="2486612"/>
                                                        </a:xfrm>
                                                        <a:prstGeom prst="line">
                                                          <a:avLst/>
                                                        </a:prstGeom>
                                                      </p:spPr>
                                                      <p:style>
                                                        <a:lnRef idx="1">
                                                          <a:schemeClr val="accent1"/>
                                                        </a:lnRef>
                                                        <a:fillRef idx="0">
                                                          <a:schemeClr val="accent1"/>
                                                        </a:fillRef>
                                                        <a:effectRef idx="0">
                                                          <a:schemeClr val="accent1"/>
                                                        </a:effectRef>
                                                        <a:fontRef idx="minor">
                                                          <a:schemeClr val="tx1"/>
                                                        </a:fontRef>
                                                      </p:style>
                                                    </p:cxnSp>
                                                    <p:grpSp>
                                                      <p:nvGrpSpPr>
                                                        <p:cNvPr id="157" name="Группа 156">
                                                          <a:extLst>
                                                            <a:ext uri="{FF2B5EF4-FFF2-40B4-BE49-F238E27FC236}">
                                                              <a16:creationId xmlns:a16="http://schemas.microsoft.com/office/drawing/2014/main" id="{00120F0D-E13C-45D5-AD90-CBB068F261FD}"/>
                                                            </a:ext>
                                                          </a:extLst>
                                                        </p:cNvPr>
                                                        <p:cNvGrpSpPr/>
                                                        <p:nvPr/>
                                                      </p:nvGrpSpPr>
                                                      <p:grpSpPr>
                                                        <a:xfrm>
                                                          <a:off x="498076" y="3516455"/>
                                                          <a:ext cx="5171012" cy="4253449"/>
                                                          <a:chOff x="498076" y="3516455"/>
                                                          <a:chExt cx="5171012" cy="4253449"/>
                                                        </a:xfrm>
                                                      </p:grpSpPr>
                                                      <p:grpSp>
                                                        <p:nvGrpSpPr>
                                                          <p:cNvPr id="151" name="Группа 150">
                                                            <a:extLst>
                                                              <a:ext uri="{FF2B5EF4-FFF2-40B4-BE49-F238E27FC236}">
                                                                <a16:creationId xmlns:a16="http://schemas.microsoft.com/office/drawing/2014/main" id="{6C1574E5-EB92-4858-B3CB-85D4535C244D}"/>
                                                              </a:ext>
                                                            </a:extLst>
                                                          </p:cNvPr>
                                                          <p:cNvGrpSpPr/>
                                                          <p:nvPr/>
                                                        </p:nvGrpSpPr>
                                                        <p:grpSpPr>
                                                          <a:xfrm>
                                                            <a:off x="498076" y="3516455"/>
                                                            <a:ext cx="5171012" cy="4253449"/>
                                                            <a:chOff x="520205" y="3584837"/>
                                                            <a:chExt cx="5171012" cy="4253449"/>
                                                          </a:xfrm>
                                                        </p:grpSpPr>
                                                        <p:graphicFrame>
                                                          <p:nvGraphicFramePr>
                                                            <p:cNvPr id="146" name="Объект 145">
                                                              <a:extLst>
                                                                <a:ext uri="{FF2B5EF4-FFF2-40B4-BE49-F238E27FC236}">
                                                                  <a16:creationId xmlns:a16="http://schemas.microsoft.com/office/drawing/2014/main" id="{31ADE4B6-94F0-4220-9496-EA3546AC9284}"/>
                                                                </a:ext>
                                                              </a:extLst>
                                                            </p:cNvPr>
                                                            <p:cNvGraphicFramePr>
                                                              <a:graphicFrameLocks noChangeAspect="1"/>
                                                            </p:cNvGraphicFramePr>
                                                            <p:nvPr>
                                                              <p:extLst>
                                                                <p:ext uri="{D42A27DB-BD31-4B8C-83A1-F6EECF244321}">
                                                                  <p14:modId xmlns:p14="http://schemas.microsoft.com/office/powerpoint/2010/main" val="1277963733"/>
                                                                </p:ext>
                                                              </p:extLst>
                                                            </p:nvPr>
                                                          </p:nvGraphicFramePr>
                                                          <p:xfrm>
                                                            <a:off x="1130300" y="4627563"/>
                                                            <a:ext cx="490538" cy="412750"/>
                                                          </p:xfrm>
                                                          <a:graphic>
                                                            <a:graphicData uri="http://schemas.openxmlformats.org/presentationml/2006/ole">
                                                              <mc:AlternateContent xmlns:mc="http://schemas.openxmlformats.org/markup-compatibility/2006">
                                                                <mc:Choice xmlns:v="urn:schemas-microsoft-com:vml" Requires="v">
                                                                  <p:oleObj name="Equation" r:id="rId5" imgW="330120" imgH="279360" progId="Equation.DSMT4">
                                                                    <p:embed/>
                                                                  </p:oleObj>
                                                                </mc:Choice>
                                                                <mc:Fallback>
                                                                  <p:oleObj name="Equation" r:id="rId5" imgW="330120" imgH="279360" progId="Equation.DSMT4">
                                                                    <p:embed/>
                                                                    <p:pic>
                                                                      <p:nvPicPr>
                                                                        <p:cNvPr id="146" name="Объект 145">
                                                                          <a:extLst>
                                                                            <a:ext uri="{FF2B5EF4-FFF2-40B4-BE49-F238E27FC236}">
                                                                              <a16:creationId xmlns:a16="http://schemas.microsoft.com/office/drawing/2014/main" id="{31ADE4B6-94F0-4220-9496-EA3546AC9284}"/>
                                                                            </a:ext>
                                                                          </a:extLst>
                                                                        </p:cNvPr>
                                                                        <p:cNvPicPr/>
                                                                        <p:nvPr/>
                                                                      </p:nvPicPr>
                                                                      <p:blipFill>
                                                                        <a:blip r:embed="rId6"/>
                                                                        <a:stretch>
                                                                          <a:fillRect/>
                                                                        </a:stretch>
                                                                      </p:blipFill>
                                                                      <p:spPr>
                                                                        <a:xfrm>
                                                                          <a:off x="1130300" y="4627563"/>
                                                                          <a:ext cx="490538" cy="412750"/>
                                                                        </a:xfrm>
                                                                        <a:prstGeom prst="rect">
                                                                          <a:avLst/>
                                                                        </a:prstGeom>
                                                                      </p:spPr>
                                                                    </p:pic>
                                                                  </p:oleObj>
                                                                </mc:Fallback>
                                                              </mc:AlternateContent>
                                                            </a:graphicData>
                                                          </a:graphic>
                                                        </p:graphicFrame>
                                                        <p:grpSp>
                                                          <p:nvGrpSpPr>
                                                            <p:cNvPr id="150" name="Группа 149">
                                                              <a:extLst>
                                                                <a:ext uri="{FF2B5EF4-FFF2-40B4-BE49-F238E27FC236}">
                                                                  <a16:creationId xmlns:a16="http://schemas.microsoft.com/office/drawing/2014/main" id="{339954E8-A562-48F0-983B-691E74BC4B5A}"/>
                                                                </a:ext>
                                                              </a:extLst>
                                                            </p:cNvPr>
                                                            <p:cNvGrpSpPr/>
                                                            <p:nvPr/>
                                                          </p:nvGrpSpPr>
                                                          <p:grpSpPr>
                                                            <a:xfrm>
                                                              <a:off x="520205" y="3584837"/>
                                                              <a:ext cx="5171012" cy="4253449"/>
                                                              <a:chOff x="498076" y="3556360"/>
                                                              <a:chExt cx="5171012" cy="4253449"/>
                                                            </a:xfrm>
                                                          </p:grpSpPr>
                                                          <p:grpSp>
                                                            <p:nvGrpSpPr>
                                                              <p:cNvPr id="145" name="Группа 144">
                                                                <a:extLst>
                                                                  <a:ext uri="{FF2B5EF4-FFF2-40B4-BE49-F238E27FC236}">
                                                                    <a16:creationId xmlns:a16="http://schemas.microsoft.com/office/drawing/2014/main" id="{6A2B969A-6607-477D-8DA6-9F3E84495B27}"/>
                                                                  </a:ext>
                                                                </a:extLst>
                                                              </p:cNvPr>
                                                              <p:cNvGrpSpPr/>
                                                              <p:nvPr/>
                                                            </p:nvGrpSpPr>
                                                            <p:grpSpPr>
                                                              <a:xfrm>
                                                                <a:off x="498076" y="3556360"/>
                                                                <a:ext cx="5171012" cy="4253449"/>
                                                                <a:chOff x="469750" y="3463067"/>
                                                                <a:chExt cx="5171012" cy="4253449"/>
                                                              </a:xfrm>
                                                            </p:grpSpPr>
                                                            <p:grpSp>
                                                              <p:nvGrpSpPr>
                                                                <p:cNvPr id="141" name="Группа 140">
                                                                  <a:extLst>
                                                                    <a:ext uri="{FF2B5EF4-FFF2-40B4-BE49-F238E27FC236}">
                                                                      <a16:creationId xmlns:a16="http://schemas.microsoft.com/office/drawing/2014/main" id="{8DDA92B8-D2EB-4C6D-9954-7509662D6346}"/>
                                                                    </a:ext>
                                                                  </a:extLst>
                                                                </p:cNvPr>
                                                                <p:cNvGrpSpPr/>
                                                                <p:nvPr/>
                                                              </p:nvGrpSpPr>
                                                              <p:grpSpPr>
                                                                <a:xfrm>
                                                                  <a:off x="469750" y="3463067"/>
                                                                  <a:ext cx="5171012" cy="4253449"/>
                                                                  <a:chOff x="469750" y="3463067"/>
                                                                  <a:chExt cx="5171012" cy="4253449"/>
                                                                </a:xfrm>
                                                              </p:grpSpPr>
                                                              <p:grpSp>
                                                                <p:nvGrpSpPr>
                                                                  <p:cNvPr id="98" name="Группа 97">
                                                                    <a:extLst>
                                                                      <a:ext uri="{FF2B5EF4-FFF2-40B4-BE49-F238E27FC236}">
                                                                        <a16:creationId xmlns:a16="http://schemas.microsoft.com/office/drawing/2014/main" id="{0396EF16-1B07-4489-8934-B0EA12E2E796}"/>
                                                                      </a:ext>
                                                                    </a:extLst>
                                                                  </p:cNvPr>
                                                                  <p:cNvGrpSpPr/>
                                                                  <p:nvPr/>
                                                                </p:nvGrpSpPr>
                                                                <p:grpSpPr>
                                                                  <a:xfrm>
                                                                    <a:off x="469750" y="3463067"/>
                                                                    <a:ext cx="5171012" cy="4253449"/>
                                                                    <a:chOff x="469750" y="3463067"/>
                                                                    <a:chExt cx="5171012" cy="4253449"/>
                                                                  </a:xfrm>
                                                                </p:grpSpPr>
                                                                <p:grpSp>
                                                                  <p:nvGrpSpPr>
                                                                    <p:cNvPr id="97" name="Группа 96">
                                                                      <a:extLst>
                                                                        <a:ext uri="{FF2B5EF4-FFF2-40B4-BE49-F238E27FC236}">
                                                                          <a16:creationId xmlns:a16="http://schemas.microsoft.com/office/drawing/2014/main" id="{9D89A4CD-34CD-495E-82DE-E66E9C2F1155}"/>
                                                                        </a:ext>
                                                                      </a:extLst>
                                                                    </p:cNvPr>
                                                                    <p:cNvGrpSpPr/>
                                                                    <p:nvPr/>
                                                                  </p:nvGrpSpPr>
                                                                  <p:grpSpPr>
                                                                    <a:xfrm>
                                                                      <a:off x="469750" y="3463067"/>
                                                                      <a:ext cx="5171012" cy="4253449"/>
                                                                      <a:chOff x="469750" y="3463067"/>
                                                                      <a:chExt cx="5171012" cy="4253449"/>
                                                                    </a:xfrm>
                                                                  </p:grpSpPr>
                                                                  <p:grpSp>
                                                                    <p:nvGrpSpPr>
                                                                      <p:cNvPr id="92" name="Группа 91">
                                                                        <a:extLst>
                                                                          <a:ext uri="{FF2B5EF4-FFF2-40B4-BE49-F238E27FC236}">
                                                                            <a16:creationId xmlns:a16="http://schemas.microsoft.com/office/drawing/2014/main" id="{637978C6-7D95-4D80-8574-C86A98DB2095}"/>
                                                                          </a:ext>
                                                                        </a:extLst>
                                                                      </p:cNvPr>
                                                                      <p:cNvGrpSpPr/>
                                                                      <p:nvPr/>
                                                                    </p:nvGrpSpPr>
                                                                    <p:grpSpPr>
                                                                      <a:xfrm>
                                                                        <a:off x="469750" y="3463067"/>
                                                                        <a:ext cx="5171012" cy="4253449"/>
                                                                        <a:chOff x="469750" y="3463067"/>
                                                                        <a:chExt cx="5171012" cy="4253449"/>
                                                                      </a:xfrm>
                                                                    </p:grpSpPr>
                                                                    <p:grpSp>
                                                                      <p:nvGrpSpPr>
                                                                        <p:cNvPr id="46" name="Группа 45">
                                                                          <a:extLst>
                                                                            <a:ext uri="{FF2B5EF4-FFF2-40B4-BE49-F238E27FC236}">
                                                                              <a16:creationId xmlns:a16="http://schemas.microsoft.com/office/drawing/2014/main" id="{8953C8D4-E43B-4A4E-856F-AC0862B043F5}"/>
                                                                            </a:ext>
                                                                          </a:extLst>
                                                                        </p:cNvPr>
                                                                        <p:cNvGrpSpPr/>
                                                                        <p:nvPr/>
                                                                      </p:nvGrpSpPr>
                                                                      <p:grpSpPr>
                                                                        <a:xfrm>
                                                                          <a:off x="469750" y="3463067"/>
                                                                          <a:ext cx="5171012" cy="4253449"/>
                                                                          <a:chOff x="483091" y="3278891"/>
                                                                          <a:chExt cx="5171012" cy="4253449"/>
                                                                        </a:xfrm>
                                                                      </p:grpSpPr>
                                                                      <p:graphicFrame>
                                                                        <p:nvGraphicFramePr>
                                                                          <p:cNvPr id="134" name="Объект 133">
                                                                            <a:extLst>
                                                                              <a:ext uri="{FF2B5EF4-FFF2-40B4-BE49-F238E27FC236}">
                                                                                <a16:creationId xmlns:a16="http://schemas.microsoft.com/office/drawing/2014/main" id="{298BE57E-44FA-496A-8550-D2A27980C158}"/>
                                                                              </a:ext>
                                                                            </a:extLst>
                                                                          </p:cNvPr>
                                                                          <p:cNvGraphicFramePr>
                                                                            <a:graphicFrameLocks noChangeAspect="1"/>
                                                                          </p:cNvGraphicFramePr>
                                                                          <p:nvPr>
                                                                            <p:extLst>
                                                                              <p:ext uri="{D42A27DB-BD31-4B8C-83A1-F6EECF244321}">
                                                                                <p14:modId xmlns:p14="http://schemas.microsoft.com/office/powerpoint/2010/main" val="1626646155"/>
                                                                              </p:ext>
                                                                            </p:extLst>
                                                                          </p:nvPr>
                                                                        </p:nvGraphicFramePr>
                                                                        <p:xfrm>
                                                                          <a:off x="1811923" y="6065295"/>
                                                                          <a:ext cx="165100" cy="304800"/>
                                                                        </p:xfrm>
                                                                        <a:graphic>
                                                                          <a:graphicData uri="http://schemas.openxmlformats.org/presentationml/2006/ole">
                                                                            <mc:AlternateContent xmlns:mc="http://schemas.openxmlformats.org/markup-compatibility/2006">
                                                                              <mc:Choice xmlns:v="urn:schemas-microsoft-com:vml" Requires="v">
                                                                                <p:oleObj name="Equation" r:id="rId7" imgW="164880" imgH="304560" progId="Equation.DSMT4">
                                                                                  <p:embed/>
                                                                                </p:oleObj>
                                                                              </mc:Choice>
                                                                              <mc:Fallback>
                                                                                <p:oleObj name="Equation" r:id="rId7" imgW="164880" imgH="304560" progId="Equation.DSMT4">
                                                                                  <p:embed/>
                                                                                  <p:pic>
                                                                                    <p:nvPicPr>
                                                                                      <p:cNvPr id="134" name="Объект 133">
                                                                                        <a:extLst>
                                                                                          <a:ext uri="{FF2B5EF4-FFF2-40B4-BE49-F238E27FC236}">
                                                                                            <a16:creationId xmlns:a16="http://schemas.microsoft.com/office/drawing/2014/main" id="{298BE57E-44FA-496A-8550-D2A27980C158}"/>
                                                                                          </a:ext>
                                                                                        </a:extLst>
                                                                                      </p:cNvPr>
                                                                                      <p:cNvPicPr/>
                                                                                      <p:nvPr/>
                                                                                    </p:nvPicPr>
                                                                                    <p:blipFill>
                                                                                      <a:blip r:embed="rId8"/>
                                                                                      <a:stretch>
                                                                                        <a:fillRect/>
                                                                                      </a:stretch>
                                                                                    </p:blipFill>
                                                                                    <p:spPr>
                                                                                      <a:xfrm>
                                                                                        <a:off x="1811923" y="6065295"/>
                                                                                        <a:ext cx="165100" cy="304800"/>
                                                                                      </a:xfrm>
                                                                                      <a:prstGeom prst="rect">
                                                                                        <a:avLst/>
                                                                                      </a:prstGeom>
                                                                                    </p:spPr>
                                                                                  </p:pic>
                                                                                </p:oleObj>
                                                                              </mc:Fallback>
                                                                            </mc:AlternateContent>
                                                                          </a:graphicData>
                                                                        </a:graphic>
                                                                      </p:graphicFrame>
                                                                      <p:grpSp>
                                                                        <p:nvGrpSpPr>
                                                                          <p:cNvPr id="44" name="Группа 43">
                                                                            <a:extLst>
                                                                              <a:ext uri="{FF2B5EF4-FFF2-40B4-BE49-F238E27FC236}">
                                                                                <a16:creationId xmlns:a16="http://schemas.microsoft.com/office/drawing/2014/main" id="{33DC06C5-D07B-44FA-A32E-8279C119F863}"/>
                                                                              </a:ext>
                                                                            </a:extLst>
                                                                          </p:cNvPr>
                                                                          <p:cNvGrpSpPr/>
                                                                          <p:nvPr/>
                                                                        </p:nvGrpSpPr>
                                                                        <p:grpSpPr>
                                                                          <a:xfrm>
                                                                            <a:off x="483091" y="3278891"/>
                                                                            <a:ext cx="5171012" cy="4253449"/>
                                                                            <a:chOff x="462417" y="3278891"/>
                                                                            <a:chExt cx="5171012" cy="4253449"/>
                                                                          </a:xfrm>
                                                                        </p:grpSpPr>
                                                                        <p:grpSp>
                                                                          <p:nvGrpSpPr>
                                                                            <p:cNvPr id="43" name="Группа 42">
                                                                              <a:extLst>
                                                                                <a:ext uri="{FF2B5EF4-FFF2-40B4-BE49-F238E27FC236}">
                                                                                  <a16:creationId xmlns:a16="http://schemas.microsoft.com/office/drawing/2014/main" id="{908BB246-0DBE-4614-8FE4-E2CEA01C474B}"/>
                                                                                </a:ext>
                                                                              </a:extLst>
                                                                            </p:cNvPr>
                                                                            <p:cNvGrpSpPr/>
                                                                            <p:nvPr/>
                                                                          </p:nvGrpSpPr>
                                                                          <p:grpSpPr>
                                                                            <a:xfrm>
                                                                              <a:off x="462417" y="3278891"/>
                                                                              <a:ext cx="5171012" cy="4253449"/>
                                                                              <a:chOff x="462417" y="3278891"/>
                                                                              <a:chExt cx="5171012" cy="4253449"/>
                                                                            </a:xfrm>
                                                                          </p:grpSpPr>
                                                                          <p:grpSp>
                                                                            <p:nvGrpSpPr>
                                                                              <p:cNvPr id="41" name="Группа 40">
                                                                                <a:extLst>
                                                                                  <a:ext uri="{FF2B5EF4-FFF2-40B4-BE49-F238E27FC236}">
                                                                                    <a16:creationId xmlns:a16="http://schemas.microsoft.com/office/drawing/2014/main" id="{680C8673-B115-4863-B83B-C951FDFB18BD}"/>
                                                                                  </a:ext>
                                                                                </a:extLst>
                                                                              </p:cNvPr>
                                                                              <p:cNvGrpSpPr/>
                                                                              <p:nvPr/>
                                                                            </p:nvGrpSpPr>
                                                                            <p:grpSpPr>
                                                                              <a:xfrm>
                                                                                <a:off x="462417" y="3278891"/>
                                                                                <a:ext cx="5171012" cy="4253449"/>
                                                                                <a:chOff x="462417" y="3278891"/>
                                                                                <a:chExt cx="5171012" cy="4253449"/>
                                                                              </a:xfrm>
                                                                            </p:grpSpPr>
                                                                            <p:grpSp>
                                                                              <p:nvGrpSpPr>
                                                                                <p:cNvPr id="32" name="Группа 31">
                                                                                  <a:extLst>
                                                                                    <a:ext uri="{FF2B5EF4-FFF2-40B4-BE49-F238E27FC236}">
                                                                                      <a16:creationId xmlns:a16="http://schemas.microsoft.com/office/drawing/2014/main" id="{BCE36A8B-2A02-4F8C-9A19-D58023B33759}"/>
                                                                                    </a:ext>
                                                                                  </a:extLst>
                                                                                </p:cNvPr>
                                                                                <p:cNvGrpSpPr/>
                                                                                <p:nvPr/>
                                                                              </p:nvGrpSpPr>
                                                                              <p:grpSpPr>
                                                                                <a:xfrm>
                                                                                  <a:off x="462417" y="3278891"/>
                                                                                  <a:ext cx="5171012" cy="4253449"/>
                                                                                  <a:chOff x="462417" y="3278891"/>
                                                                                  <a:chExt cx="5171012" cy="4253449"/>
                                                                                </a:xfrm>
                                                                              </p:grpSpPr>
                                                                              <p:grpSp>
                                                                                <p:nvGrpSpPr>
                                                                                  <p:cNvPr id="30" name="Группа 29">
                                                                                    <a:extLst>
                                                                                      <a:ext uri="{FF2B5EF4-FFF2-40B4-BE49-F238E27FC236}">
                                                                                        <a16:creationId xmlns:a16="http://schemas.microsoft.com/office/drawing/2014/main" id="{697EEB7D-CC3E-49D5-BECA-CBD72B1A7721}"/>
                                                                                      </a:ext>
                                                                                    </a:extLst>
                                                                                  </p:cNvPr>
                                                                                  <p:cNvGrpSpPr/>
                                                                                  <p:nvPr/>
                                                                                </p:nvGrpSpPr>
                                                                                <p:grpSpPr>
                                                                                  <a:xfrm>
                                                                                    <a:off x="462417" y="3278891"/>
                                                                                    <a:ext cx="5171012" cy="4253449"/>
                                                                                    <a:chOff x="462417" y="3278891"/>
                                                                                    <a:chExt cx="5171012" cy="4253449"/>
                                                                                  </a:xfrm>
                                                                                </p:grpSpPr>
                                                                                <p:grpSp>
                                                                                  <p:nvGrpSpPr>
                                                                                    <p:cNvPr id="27" name="Группа 26">
                                                                                      <a:extLst>
                                                                                        <a:ext uri="{FF2B5EF4-FFF2-40B4-BE49-F238E27FC236}">
                                                                                          <a16:creationId xmlns:a16="http://schemas.microsoft.com/office/drawing/2014/main" id="{9BC8BA05-922B-47D4-AFE9-EEA954FF4F1C}"/>
                                                                                        </a:ext>
                                                                                      </a:extLst>
                                                                                    </p:cNvPr>
                                                                                    <p:cNvGrpSpPr/>
                                                                                    <p:nvPr/>
                                                                                  </p:nvGrpSpPr>
                                                                                  <p:grpSpPr>
                                                                                    <a:xfrm>
                                                                                      <a:off x="462417" y="3278891"/>
                                                                                      <a:ext cx="5171012" cy="4253449"/>
                                                                                      <a:chOff x="462417" y="3278891"/>
                                                                                      <a:chExt cx="5171012" cy="4253449"/>
                                                                                    </a:xfrm>
                                                                                  </p:grpSpPr>
                                                                                  <p:grpSp>
                                                                                    <p:nvGrpSpPr>
                                                                                      <p:cNvPr id="26" name="Группа 25">
                                                                                        <a:extLst>
                                                                                          <a:ext uri="{FF2B5EF4-FFF2-40B4-BE49-F238E27FC236}">
                                                                                            <a16:creationId xmlns:a16="http://schemas.microsoft.com/office/drawing/2014/main" id="{387F1831-97DE-42F8-A3B4-45F833B2E8B9}"/>
                                                                                          </a:ext>
                                                                                        </a:extLst>
                                                                                      </p:cNvPr>
                                                                                      <p:cNvGrpSpPr/>
                                                                                      <p:nvPr/>
                                                                                    </p:nvGrpSpPr>
                                                                                    <p:grpSpPr>
                                                                                      <a:xfrm>
                                                                                        <a:off x="462417" y="3278891"/>
                                                                                        <a:ext cx="5171012" cy="4253449"/>
                                                                                        <a:chOff x="-50800" y="3578137"/>
                                                                                        <a:chExt cx="5171012" cy="4253449"/>
                                                                                      </a:xfrm>
                                                                                    </p:grpSpPr>
                                                                                    <p:grpSp>
                                                                                      <p:nvGrpSpPr>
                                                                                        <p:cNvPr id="25" name="Группа 24">
                                                                                          <a:extLst>
                                                                                            <a:ext uri="{FF2B5EF4-FFF2-40B4-BE49-F238E27FC236}">
                                                                                              <a16:creationId xmlns:a16="http://schemas.microsoft.com/office/drawing/2014/main" id="{E9C5A13C-1167-445D-8C69-8E2EE109D3E8}"/>
                                                                                            </a:ext>
                                                                                          </a:extLst>
                                                                                        </p:cNvPr>
                                                                                        <p:cNvGrpSpPr/>
                                                                                        <p:nvPr/>
                                                                                      </p:nvGrpSpPr>
                                                                                      <p:grpSpPr>
                                                                                        <a:xfrm>
                                                                                          <a:off x="-50800" y="3741663"/>
                                                                                          <a:ext cx="4839951" cy="3889868"/>
                                                                                          <a:chOff x="-50800" y="3741663"/>
                                                                                          <a:chExt cx="4839951" cy="3889868"/>
                                                                                        </a:xfrm>
                                                                                      </p:grpSpPr>
                                                                                      <p:cxnSp>
                                                                                        <p:nvCxnSpPr>
                                                                                          <p:cNvPr id="94" name="Прямая со стрелкой 93">
                                                                                            <a:extLst>
                                                                                              <a:ext uri="{FF2B5EF4-FFF2-40B4-BE49-F238E27FC236}">
                                                                                                <a16:creationId xmlns:a16="http://schemas.microsoft.com/office/drawing/2014/main" id="{35D6052E-9DCB-4C6B-9F1F-6C9C37F8A9F8}"/>
                                                                                              </a:ext>
                                                                                            </a:extLst>
                                                                                          </p:cNvPr>
                                                                                          <p:cNvCxnSpPr>
                                                                                            <a:cxnSpLocks/>
                                                                                          </p:cNvCxnSpPr>
                                                                                          <p:nvPr/>
                                                                                        </p:nvCxnSpPr>
                                                                                        <p:spPr>
                                                                                          <a:xfrm flipV="1">
                                                                                            <a:off x="1062495" y="6351888"/>
                                                                                            <a:ext cx="3726656" cy="14004"/>
                                                                                          </a:xfrm>
                                                                                          <a:prstGeom prst="straightConnector1">
                                                                                            <a:avLst/>
                                                                                          </a:prstGeom>
                                                                                          <a:ln w="31750">
                                                                                            <a:solidFill>
                                                                                              <a:schemeClr val="accent1">
                                                                                                <a:lumMod val="75000"/>
                                                                                              </a:schemeClr>
                                                                                            </a:solidFill>
                                                                                            <a:tailEnd type="triangle"/>
                                                                                          </a:ln>
                                                                                        </p:spPr>
                                                                                        <p:style>
                                                                                          <a:lnRef idx="1">
                                                                                            <a:schemeClr val="accent1"/>
                                                                                          </a:lnRef>
                                                                                          <a:fillRef idx="0">
                                                                                            <a:schemeClr val="accent1"/>
                                                                                          </a:fillRef>
                                                                                          <a:effectRef idx="0">
                                                                                            <a:schemeClr val="accent1"/>
                                                                                          </a:effectRef>
                                                                                          <a:fontRef idx="minor">
                                                                                            <a:schemeClr val="tx1"/>
                                                                                          </a:fontRef>
                                                                                        </p:style>
                                                                                      </p:cxnSp>
                                                                                      <p:cxnSp>
                                                                                        <p:nvCxnSpPr>
                                                                                          <p:cNvPr id="96" name="Прямая со стрелкой 95">
                                                                                            <a:extLst>
                                                                                              <a:ext uri="{FF2B5EF4-FFF2-40B4-BE49-F238E27FC236}">
                                                                                                <a16:creationId xmlns:a16="http://schemas.microsoft.com/office/drawing/2014/main" id="{B8D526D3-12C5-4F7E-8BAA-65396C536D80}"/>
                                                                                              </a:ext>
                                                                                            </a:extLst>
                                                                                          </p:cNvPr>
                                                                                          <p:cNvCxnSpPr>
                                                                                            <a:cxnSpLocks/>
                                                                                          </p:cNvCxnSpPr>
                                                                                          <p:nvPr/>
                                                                                        </p:nvCxnSpPr>
                                                                                        <p:spPr>
                                                                                          <a:xfrm flipH="1" flipV="1">
                                                                                            <a:off x="1035844" y="3741663"/>
                                                                                            <a:ext cx="2" cy="2622879"/>
                                                                                          </a:xfrm>
                                                                                          <a:prstGeom prst="straightConnector1">
                                                                                            <a:avLst/>
                                                                                          </a:prstGeom>
                                                                                          <a:ln w="31750">
                                                                                            <a:solidFill>
                                                                                              <a:schemeClr val="accent1">
                                                                                                <a:lumMod val="75000"/>
                                                                                              </a:schemeClr>
                                                                                            </a:solidFill>
                                                                                            <a:tailEnd type="triangle"/>
                                                                                          </a:ln>
                                                                                        </p:spPr>
                                                                                        <p:style>
                                                                                          <a:lnRef idx="1">
                                                                                            <a:schemeClr val="accent1"/>
                                                                                          </a:lnRef>
                                                                                          <a:fillRef idx="0">
                                                                                            <a:schemeClr val="accent1"/>
                                                                                          </a:fillRef>
                                                                                          <a:effectRef idx="0">
                                                                                            <a:schemeClr val="accent1"/>
                                                                                          </a:effectRef>
                                                                                          <a:fontRef idx="minor">
                                                                                            <a:schemeClr val="tx1"/>
                                                                                          </a:fontRef>
                                                                                        </p:style>
                                                                                      </p:cxnSp>
                                                                                      <p:cxnSp>
                                                                                        <p:nvCxnSpPr>
                                                                                          <p:cNvPr id="99" name="Прямая со стрелкой 98">
                                                                                            <a:extLst>
                                                                                              <a:ext uri="{FF2B5EF4-FFF2-40B4-BE49-F238E27FC236}">
                                                                                                <a16:creationId xmlns:a16="http://schemas.microsoft.com/office/drawing/2014/main" id="{F096D804-968C-4F59-92B2-1D774F0F189B}"/>
                                                                                              </a:ext>
                                                                                            </a:extLst>
                                                                                          </p:cNvPr>
                                                                                          <p:cNvCxnSpPr>
                                                                                            <a:cxnSpLocks/>
                                                                                          </p:cNvCxnSpPr>
                                                                                          <p:nvPr/>
                                                                                        </p:nvCxnSpPr>
                                                                                        <p:spPr>
                                                                                          <a:xfrm flipH="1">
                                                                                            <a:off x="-50800" y="6025473"/>
                                                                                            <a:ext cx="1373567" cy="1606058"/>
                                                                                          </a:xfrm>
                                                                                          <a:prstGeom prst="straightConnector1">
                                                                                            <a:avLst/>
                                                                                          </a:prstGeom>
                                                                                          <a:ln w="31750">
                                                                                            <a:solidFill>
                                                                                              <a:schemeClr val="accent1">
                                                                                                <a:lumMod val="75000"/>
                                                                                              </a:schemeClr>
                                                                                            </a:solidFill>
                                                                                            <a:tailEnd type="triangle"/>
                                                                                          </a:ln>
                                                                                        </p:spPr>
                                                                                        <p:style>
                                                                                          <a:lnRef idx="1">
                                                                                            <a:schemeClr val="accent1"/>
                                                                                          </a:lnRef>
                                                                                          <a:fillRef idx="0">
                                                                                            <a:schemeClr val="accent1"/>
                                                                                          </a:fillRef>
                                                                                          <a:effectRef idx="0">
                                                                                            <a:schemeClr val="accent1"/>
                                                                                          </a:effectRef>
                                                                                          <a:fontRef idx="minor">
                                                                                            <a:schemeClr val="tx1"/>
                                                                                          </a:fontRef>
                                                                                        </p:style>
                                                                                      </p:cxnSp>
                                                                                    </p:grpSp>
                                                                                    <p:sp>
                                                                                      <p:nvSpPr>
                                                                                        <p:cNvPr id="104" name="TextBox 103">
                                                                                          <a:extLst>
                                                                                            <a:ext uri="{FF2B5EF4-FFF2-40B4-BE49-F238E27FC236}">
                                                                                              <a16:creationId xmlns:a16="http://schemas.microsoft.com/office/drawing/2014/main" id="{D61EA7DF-F10F-447B-ABED-71174EFC8945}"/>
                                                                                            </a:ext>
                                                                                          </a:extLst>
                                                                                        </p:cNvPr>
                                                                                        <p:cNvSpPr txBox="1"/>
                                                                                        <p:nvPr/>
                                                                                      </p:nvSpPr>
                                                                                      <p:spPr>
                                                                                        <a:xfrm>
                                                                                          <a:off x="1009153" y="3578137"/>
                                                                                          <a:ext cx="428502" cy="400110"/>
                                                                                        </a:xfrm>
                                                                                        <a:prstGeom prst="rect">
                                                                                          <a:avLst/>
                                                                                        </a:prstGeom>
                                                                                        <a:noFill/>
                                                                                      </p:spPr>
                                                                                      <p:txBody>
                                                                                        <a:bodyPr wrap="square" rtlCol="0">
                                                                                          <a:spAutoFit/>
                                                                                        </a:bodyPr>
                                                                                        <a:lstStyle/>
                                                                                        <a:p>
                                                                                          <a:r>
                                                                                            <a:rPr lang="en-US" sz="2000" b="1" i="1" dirty="0">
                                                                                              <a:solidFill>
                                                                                                <a:schemeClr val="accent1">
                                                                                                  <a:lumMod val="75000"/>
                                                                                                </a:schemeClr>
                                                                                              </a:solidFill>
                                                                                              <a:latin typeface="Constantia" panose="02030602050306030303" pitchFamily="18" charset="0"/>
                                                                                            </a:rPr>
                                                                                            <a:t>Z</a:t>
                                                                                          </a:r>
                                                                                          <a:endParaRPr lang="ru-RU" sz="2000" b="1" i="1" dirty="0">
                                                                                            <a:solidFill>
                                                                                              <a:schemeClr val="accent1">
                                                                                                <a:lumMod val="75000"/>
                                                                                              </a:schemeClr>
                                                                                            </a:solidFill>
                                                                                            <a:latin typeface="Constantia" panose="02030602050306030303" pitchFamily="18" charset="0"/>
                                                                                          </a:endParaRPr>
                                                                                        </a:p>
                                                                                      </p:txBody>
                                                                                    </p:sp>
                                                                                    <p:sp>
                                                                                      <p:nvSpPr>
                                                                                        <p:cNvPr id="106" name="TextBox 105">
                                                                                          <a:extLst>
                                                                                            <a:ext uri="{FF2B5EF4-FFF2-40B4-BE49-F238E27FC236}">
                                                                                              <a16:creationId xmlns:a16="http://schemas.microsoft.com/office/drawing/2014/main" id="{1FD6679A-9E47-4CA2-883E-50C7D555EE50}"/>
                                                                                            </a:ext>
                                                                                          </a:extLst>
                                                                                        </p:cNvPr>
                                                                                        <p:cNvSpPr txBox="1"/>
                                                                                        <p:nvPr/>
                                                                                      </p:nvSpPr>
                                                                                      <p:spPr>
                                                                                        <a:xfrm>
                                                                                          <a:off x="4691710" y="6164487"/>
                                                                                          <a:ext cx="428502" cy="400110"/>
                                                                                        </a:xfrm>
                                                                                        <a:prstGeom prst="rect">
                                                                                          <a:avLst/>
                                                                                        </a:prstGeom>
                                                                                        <a:noFill/>
                                                                                      </p:spPr>
                                                                                      <p:txBody>
                                                                                        <a:bodyPr wrap="square" rtlCol="0">
                                                                                          <a:spAutoFit/>
                                                                                        </a:bodyPr>
                                                                                        <a:lstStyle/>
                                                                                        <a:p>
                                                                                          <a:r>
                                                                                            <a:rPr lang="en-US" sz="2000" b="1" i="1" dirty="0">
                                                                                              <a:solidFill>
                                                                                                <a:schemeClr val="accent1">
                                                                                                  <a:lumMod val="75000"/>
                                                                                                </a:schemeClr>
                                                                                              </a:solidFill>
                                                                                              <a:latin typeface="Constantia" panose="02030602050306030303" pitchFamily="18" charset="0"/>
                                                                                            </a:rPr>
                                                                                            <a:t>Y</a:t>
                                                                                          </a:r>
                                                                                          <a:endParaRPr lang="ru-RU" sz="2000" b="1" i="1" dirty="0">
                                                                                            <a:solidFill>
                                                                                              <a:schemeClr val="accent1">
                                                                                                <a:lumMod val="75000"/>
                                                                                              </a:schemeClr>
                                                                                            </a:solidFill>
                                                                                            <a:latin typeface="Constantia" panose="02030602050306030303" pitchFamily="18" charset="0"/>
                                                                                          </a:endParaRPr>
                                                                                        </a:p>
                                                                                      </p:txBody>
                                                                                    </p:sp>
                                                                                    <p:sp>
                                                                                      <p:nvSpPr>
                                                                                        <p:cNvPr id="107" name="TextBox 106">
                                                                                          <a:extLst>
                                                                                            <a:ext uri="{FF2B5EF4-FFF2-40B4-BE49-F238E27FC236}">
                                                                                              <a16:creationId xmlns:a16="http://schemas.microsoft.com/office/drawing/2014/main" id="{146C8728-970F-4129-A3F8-B24B0D246D64}"/>
                                                                                            </a:ext>
                                                                                          </a:extLst>
                                                                                        </p:cNvPr>
                                                                                        <p:cNvSpPr txBox="1"/>
                                                                                        <p:nvPr/>
                                                                                      </p:nvSpPr>
                                                                                      <p:spPr>
                                                                                        <a:xfrm>
                                                                                          <a:off x="8655" y="7431476"/>
                                                                                          <a:ext cx="428502" cy="400110"/>
                                                                                        </a:xfrm>
                                                                                        <a:prstGeom prst="rect">
                                                                                          <a:avLst/>
                                                                                        </a:prstGeom>
                                                                                        <a:noFill/>
                                                                                      </p:spPr>
                                                                                      <p:txBody>
                                                                                        <a:bodyPr wrap="square" rtlCol="0">
                                                                                          <a:spAutoFit/>
                                                                                        </a:bodyPr>
                                                                                        <a:lstStyle/>
                                                                                        <a:p>
                                                                                          <a:r>
                                                                                            <a:rPr lang="en-US" sz="2000" b="1" i="1" dirty="0">
                                                                                              <a:solidFill>
                                                                                                <a:schemeClr val="accent1">
                                                                                                  <a:lumMod val="75000"/>
                                                                                                </a:schemeClr>
                                                                                              </a:solidFill>
                                                                                              <a:latin typeface="Constantia" panose="02030602050306030303" pitchFamily="18" charset="0"/>
                                                                                            </a:rPr>
                                                                                            <a:t>X</a:t>
                                                                                          </a:r>
                                                                                          <a:endParaRPr lang="ru-RU" sz="2000" b="1" i="1" dirty="0">
                                                                                            <a:solidFill>
                                                                                              <a:schemeClr val="accent1">
                                                                                                <a:lumMod val="75000"/>
                                                                                              </a:schemeClr>
                                                                                            </a:solidFill>
                                                                                            <a:latin typeface="Constantia" panose="02030602050306030303" pitchFamily="18" charset="0"/>
                                                                                          </a:endParaRPr>
                                                                                        </a:p>
                                                                                      </p:txBody>
                                                                                    </p:sp>
                                                                                  </p:grpSp>
                                                                                  <p:sp>
                                                                                    <p:nvSpPr>
                                                                                      <p:cNvPr id="109" name="Овал 108">
                                                                                        <a:extLst>
                                                                                          <a:ext uri="{FF2B5EF4-FFF2-40B4-BE49-F238E27FC236}">
                                                                                            <a16:creationId xmlns:a16="http://schemas.microsoft.com/office/drawing/2014/main" id="{51DA4C22-CEF4-4989-AB82-6A09A5FC82EF}"/>
                                                                                          </a:ext>
                                                                                        </a:extLst>
                                                                                      </p:cNvPr>
                                                                                      <p:cNvSpPr/>
                                                                                      <p:nvPr/>
                                                                                    </p:nvSpPr>
                                                                                    <p:spPr>
                                                                                      <a:xfrm>
                                                                                        <a:off x="1481268" y="5994435"/>
                                                                                        <a:ext cx="135585" cy="141721"/>
                                                                                      </a:xfrm>
                                                                                      <a:prstGeom prst="ellipse">
                                                                                        <a:avLst/>
                                                                                      </a:prstGeom>
                                                                                      <a:solidFill>
                                                                                        <a:srgbClr val="00B0F0"/>
                                                                                      </a:solidFill>
                                                                                      <a:ln>
                                                                                        <a:solidFill>
                                                                                          <a:srgbClr val="00B0F0"/>
                                                                                        </a:solidFill>
                                                                                      </a:ln>
                                                                                    </p:spPr>
                                                                                    <p:style>
                                                                                      <a:lnRef idx="2">
                                                                                        <a:schemeClr val="accent1">
                                                                                          <a:shade val="50000"/>
                                                                                        </a:schemeClr>
                                                                                      </a:lnRef>
                                                                                      <a:fillRef idx="1">
                                                                                        <a:schemeClr val="accent1"/>
                                                                                      </a:fillRef>
                                                                                      <a:effectRef idx="0">
                                                                                        <a:schemeClr val="accent1"/>
                                                                                      </a:effectRef>
                                                                                      <a:fontRef idx="minor">
                                                                                        <a:schemeClr val="lt1"/>
                                                                                      </a:fontRef>
                                                                                    </p:style>
                                                                                    <p:txBody>
                                                                                      <a:bodyPr rtlCol="0" anchor="ctr"/>
                                                                                      <a:lstStyle/>
                                                                                      <a:p>
                                                                                        <a:pPr algn="ctr"/>
                                                                                        <a:endParaRPr lang="ru-RU"/>
                                                                                      </a:p>
                                                                                    </p:txBody>
                                                                                  </p:sp>
                                                                                </p:grpSp>
                                                                                <p:cxnSp>
                                                                                  <p:nvCxnSpPr>
                                                                                    <p:cNvPr id="121" name="Прямая со стрелкой 120">
                                                                                      <a:extLst>
                                                                                        <a:ext uri="{FF2B5EF4-FFF2-40B4-BE49-F238E27FC236}">
                                                                                          <a16:creationId xmlns:a16="http://schemas.microsoft.com/office/drawing/2014/main" id="{1EFBB854-3F52-420D-847C-699D598BE64D}"/>
                                                                                        </a:ext>
                                                                                      </a:extLst>
                                                                                    </p:cNvPr>
                                                                                    <p:cNvCxnSpPr>
                                                                                      <a:cxnSpLocks/>
                                                                                    </p:cNvCxnSpPr>
                                                                                    <p:nvPr/>
                                                                                  </p:nvCxnSpPr>
                                                                                  <p:spPr>
                                                                                    <a:xfrm flipV="1">
                                                                                      <a:off x="1549060" y="5442180"/>
                                                                                      <a:ext cx="0" cy="552255"/>
                                                                                    </a:xfrm>
                                                                                    <a:prstGeom prst="straightConnector1">
                                                                                      <a:avLst/>
                                                                                    </a:prstGeom>
                                                                                    <a:ln w="34925">
                                                                                      <a:solidFill>
                                                                                        <a:srgbClr val="FF0000"/>
                                                                                      </a:solidFill>
                                                                                      <a:tailEnd type="triangle"/>
                                                                                    </a:ln>
                                                                                  </p:spPr>
                                                                                  <p:style>
                                                                                    <a:lnRef idx="1">
                                                                                      <a:schemeClr val="accent1"/>
                                                                                    </a:lnRef>
                                                                                    <a:fillRef idx="0">
                                                                                      <a:schemeClr val="accent1"/>
                                                                                    </a:fillRef>
                                                                                    <a:effectRef idx="0">
                                                                                      <a:schemeClr val="accent1"/>
                                                                                    </a:effectRef>
                                                                                    <a:fontRef idx="minor">
                                                                                      <a:schemeClr val="tx1"/>
                                                                                    </a:fontRef>
                                                                                  </p:style>
                                                                                </p:cxnSp>
                                                                              </p:grpSp>
                                                                              <p:cxnSp>
                                                                                <p:nvCxnSpPr>
                                                                                  <p:cNvPr id="131" name="Прямая со стрелкой 130">
                                                                                    <a:extLst>
                                                                                      <a:ext uri="{FF2B5EF4-FFF2-40B4-BE49-F238E27FC236}">
                                                                                        <a16:creationId xmlns:a16="http://schemas.microsoft.com/office/drawing/2014/main" id="{8B74C004-2735-4EFA-923E-DDB04D2D3B53}"/>
                                                                                      </a:ext>
                                                                                    </a:extLst>
                                                                                  </p:cNvPr>
                                                                                  <p:cNvCxnSpPr>
                                                                                    <a:cxnSpLocks/>
                                                                                  </p:cNvCxnSpPr>
                                                                                  <p:nvPr/>
                                                                                </p:nvCxnSpPr>
                                                                                <p:spPr>
                                                                                  <a:xfrm flipV="1">
                                                                                    <a:off x="1621602" y="6061261"/>
                                                                                    <a:ext cx="482146" cy="1"/>
                                                                                  </a:xfrm>
                                                                                  <a:prstGeom prst="straightConnector1">
                                                                                    <a:avLst/>
                                                                                  </a:prstGeom>
                                                                                  <a:ln w="34925">
                                                                                    <a:solidFill>
                                                                                      <a:srgbClr val="FF0000"/>
                                                                                    </a:solidFill>
                                                                                    <a:tailEnd type="triangle"/>
                                                                                  </a:ln>
                                                                                </p:spPr>
                                                                                <p:style>
                                                                                  <a:lnRef idx="1">
                                                                                    <a:schemeClr val="accent1"/>
                                                                                  </a:lnRef>
                                                                                  <a:fillRef idx="0">
                                                                                    <a:schemeClr val="accent1"/>
                                                                                  </a:fillRef>
                                                                                  <a:effectRef idx="0">
                                                                                    <a:schemeClr val="accent1"/>
                                                                                  </a:effectRef>
                                                                                  <a:fontRef idx="minor">
                                                                                    <a:schemeClr val="tx1"/>
                                                                                  </a:fontRef>
                                                                                </p:style>
                                                                              </p:cxnSp>
                                                                            </p:grpSp>
                                                                            <p:cxnSp>
                                                                              <p:nvCxnSpPr>
                                                                                <p:cNvPr id="132" name="Прямая со стрелкой 131">
                                                                                  <a:extLst>
                                                                                    <a:ext uri="{FF2B5EF4-FFF2-40B4-BE49-F238E27FC236}">
                                                                                      <a16:creationId xmlns:a16="http://schemas.microsoft.com/office/drawing/2014/main" id="{E19535BD-9C8B-4D5C-97C5-628B805633DC}"/>
                                                                                    </a:ext>
                                                                                  </a:extLst>
                                                                                </p:cNvPr>
                                                                                <p:cNvCxnSpPr>
                                                                                  <a:cxnSpLocks/>
                                                                                </p:cNvCxnSpPr>
                                                                                <p:nvPr/>
                                                                              </p:nvCxnSpPr>
                                                                              <p:spPr>
                                                                                <a:xfrm flipH="1">
                                                                                  <a:off x="1233488" y="6118110"/>
                                                                                  <a:ext cx="270063" cy="318409"/>
                                                                                </a:xfrm>
                                                                                <a:prstGeom prst="straightConnector1">
                                                                                  <a:avLst/>
                                                                                </a:prstGeom>
                                                                                <a:ln w="34925">
                                                                                  <a:solidFill>
                                                                                    <a:srgbClr val="FF0000"/>
                                                                                  </a:solidFill>
                                                                                  <a:tailEnd type="triangle"/>
                                                                                </a:ln>
                                                                              </p:spPr>
                                                                              <p:style>
                                                                                <a:lnRef idx="1">
                                                                                  <a:schemeClr val="accent1"/>
                                                                                </a:lnRef>
                                                                                <a:fillRef idx="0">
                                                                                  <a:schemeClr val="accent1"/>
                                                                                </a:fillRef>
                                                                                <a:effectRef idx="0">
                                                                                  <a:schemeClr val="accent1"/>
                                                                                </a:effectRef>
                                                                                <a:fontRef idx="minor">
                                                                                  <a:schemeClr val="tx1"/>
                                                                                </a:fontRef>
                                                                              </p:style>
                                                                            </p:cxnSp>
                                                                          </p:grpSp>
                                                                          <p:graphicFrame>
                                                                            <p:nvGraphicFramePr>
                                                                              <p:cNvPr id="42" name="Объект 41">
                                                                                <a:extLst>
                                                                                  <a:ext uri="{FF2B5EF4-FFF2-40B4-BE49-F238E27FC236}">
                                                                                    <a16:creationId xmlns:a16="http://schemas.microsoft.com/office/drawing/2014/main" id="{9B4772DD-8B94-4B7F-964B-4D55B1F2BAC8}"/>
                                                                                  </a:ext>
                                                                                </a:extLst>
                                                                              </p:cNvPr>
                                                                              <p:cNvGraphicFramePr>
                                                                                <a:graphicFrameLocks noChangeAspect="1"/>
                                                                              </p:cNvGraphicFramePr>
                                                                              <p:nvPr>
                                                                                <p:extLst>
                                                                                  <p:ext uri="{D42A27DB-BD31-4B8C-83A1-F6EECF244321}">
                                                                                    <p14:modId xmlns:p14="http://schemas.microsoft.com/office/powerpoint/2010/main" val="1358558584"/>
                                                                                  </p:ext>
                                                                                </p:extLst>
                                                                              </p:nvPr>
                                                                            </p:nvGraphicFramePr>
                                                                            <p:xfrm>
                                                                              <a:off x="1475514" y="6165685"/>
                                                                              <a:ext cx="139700" cy="266700"/>
                                                                            </p:xfrm>
                                                                            <a:graphic>
                                                                              <a:graphicData uri="http://schemas.openxmlformats.org/presentationml/2006/ole">
                                                                                <mc:AlternateContent xmlns:mc="http://schemas.openxmlformats.org/markup-compatibility/2006">
                                                                                  <mc:Choice xmlns:v="urn:schemas-microsoft-com:vml" Requires="v">
                                                                                    <p:oleObj name="Equation" r:id="rId9" imgW="139680" imgH="266400" progId="Equation.DSMT4">
                                                                                      <p:embed/>
                                                                                    </p:oleObj>
                                                                                  </mc:Choice>
                                                                                  <mc:Fallback>
                                                                                    <p:oleObj name="Equation" r:id="rId9" imgW="139680" imgH="266400" progId="Equation.DSMT4">
                                                                                      <p:embed/>
                                                                                      <p:pic>
                                                                                        <p:nvPicPr>
                                                                                          <p:cNvPr id="42" name="Объект 41">
                                                                                            <a:extLst>
                                                                                              <a:ext uri="{FF2B5EF4-FFF2-40B4-BE49-F238E27FC236}">
                                                                                                <a16:creationId xmlns:a16="http://schemas.microsoft.com/office/drawing/2014/main" id="{9B4772DD-8B94-4B7F-964B-4D55B1F2BAC8}"/>
                                                                                              </a:ext>
                                                                                            </a:extLst>
                                                                                          </p:cNvPr>
                                                                                          <p:cNvPicPr/>
                                                                                          <p:nvPr/>
                                                                                        </p:nvPicPr>
                                                                                        <p:blipFill>
                                                                                          <a:blip r:embed="rId10"/>
                                                                                          <a:stretch>
                                                                                            <a:fillRect/>
                                                                                          </a:stretch>
                                                                                        </p:blipFill>
                                                                                        <p:spPr>
                                                                                          <a:xfrm>
                                                                                            <a:off x="1475514" y="6165685"/>
                                                                                            <a:ext cx="139700" cy="266700"/>
                                                                                          </a:xfrm>
                                                                                          <a:prstGeom prst="rect">
                                                                                            <a:avLst/>
                                                                                          </a:prstGeom>
                                                                                        </p:spPr>
                                                                                      </p:pic>
                                                                                    </p:oleObj>
                                                                                  </mc:Fallback>
                                                                                </mc:AlternateContent>
                                                                              </a:graphicData>
                                                                            </a:graphic>
                                                                          </p:graphicFrame>
                                                                        </p:grpSp>
                                                                        <p:graphicFrame>
                                                                          <p:nvGraphicFramePr>
                                                                            <p:cNvPr id="135" name="Объект 134">
                                                                              <a:extLst>
                                                                                <a:ext uri="{FF2B5EF4-FFF2-40B4-BE49-F238E27FC236}">
                                                                                  <a16:creationId xmlns:a16="http://schemas.microsoft.com/office/drawing/2014/main" id="{E7F2A4A6-FF67-474C-8154-46821AA23E24}"/>
                                                                                </a:ext>
                                                                              </a:extLst>
                                                                            </p:cNvPr>
                                                                            <p:cNvGraphicFramePr>
                                                                              <a:graphicFrameLocks noChangeAspect="1"/>
                                                                            </p:cNvGraphicFramePr>
                                                                            <p:nvPr>
                                                                              <p:extLst>
                                                                                <p:ext uri="{D42A27DB-BD31-4B8C-83A1-F6EECF244321}">
                                                                                  <p14:modId xmlns:p14="http://schemas.microsoft.com/office/powerpoint/2010/main" val="3571690670"/>
                                                                                </p:ext>
                                                                              </p:extLst>
                                                                            </p:nvPr>
                                                                          </p:nvGraphicFramePr>
                                                                          <p:xfrm>
                                                                            <a:off x="1354138" y="5595938"/>
                                                                            <a:ext cx="165100" cy="266700"/>
                                                                          </p:xfrm>
                                                                          <a:graphic>
                                                                            <a:graphicData uri="http://schemas.openxmlformats.org/presentationml/2006/ole">
                                                                              <mc:AlternateContent xmlns:mc="http://schemas.openxmlformats.org/markup-compatibility/2006">
                                                                                <mc:Choice xmlns:v="urn:schemas-microsoft-com:vml" Requires="v">
                                                                                  <p:oleObj name="Equation" r:id="rId11" imgW="164880" imgH="266400" progId="Equation.DSMT4">
                                                                                    <p:embed/>
                                                                                  </p:oleObj>
                                                                                </mc:Choice>
                                                                                <mc:Fallback>
                                                                                  <p:oleObj name="Equation" r:id="rId11" imgW="164880" imgH="266400" progId="Equation.DSMT4">
                                                                                    <p:embed/>
                                                                                    <p:pic>
                                                                                      <p:nvPicPr>
                                                                                        <p:cNvPr id="135" name="Объект 134">
                                                                                          <a:extLst>
                                                                                            <a:ext uri="{FF2B5EF4-FFF2-40B4-BE49-F238E27FC236}">
                                                                                              <a16:creationId xmlns:a16="http://schemas.microsoft.com/office/drawing/2014/main" id="{E7F2A4A6-FF67-474C-8154-46821AA23E24}"/>
                                                                                            </a:ext>
                                                                                          </a:extLst>
                                                                                        </p:cNvPr>
                                                                                        <p:cNvPicPr/>
                                                                                        <p:nvPr/>
                                                                                      </p:nvPicPr>
                                                                                      <p:blipFill>
                                                                                        <a:blip r:embed="rId12"/>
                                                                                        <a:stretch>
                                                                                          <a:fillRect/>
                                                                                        </a:stretch>
                                                                                      </p:blipFill>
                                                                                      <p:spPr>
                                                                                        <a:xfrm>
                                                                                          <a:off x="1354138" y="5595938"/>
                                                                                          <a:ext cx="165100" cy="266700"/>
                                                                                        </a:xfrm>
                                                                                        <a:prstGeom prst="rect">
                                                                                          <a:avLst/>
                                                                                        </a:prstGeom>
                                                                                      </p:spPr>
                                                                                    </p:pic>
                                                                                  </p:oleObj>
                                                                                </mc:Fallback>
                                                                              </mc:AlternateContent>
                                                                            </a:graphicData>
                                                                          </a:graphic>
                                                                        </p:graphicFrame>
                                                                      </p:grpSp>
                                                                    </p:grpSp>
                                                                    <p:sp>
                                                                      <p:nvSpPr>
                                                                        <p:cNvPr id="47" name="Дуга 46">
                                                                          <a:extLst>
                                                                            <a:ext uri="{FF2B5EF4-FFF2-40B4-BE49-F238E27FC236}">
                                                                              <a16:creationId xmlns:a16="http://schemas.microsoft.com/office/drawing/2014/main" id="{8C7CF925-73F3-481F-864A-5A1EDFDD7FD3}"/>
                                                                            </a:ext>
                                                                          </a:extLst>
                                                                        </p:cNvPr>
                                                                        <p:cNvSpPr/>
                                                                        <p:nvPr/>
                                                                      </p:nvSpPr>
                                                                      <p:spPr>
                                                                        <a:xfrm>
                                                                          <a:off x="1361471" y="3889765"/>
                                                                          <a:ext cx="2592525" cy="2876204"/>
                                                                        </a:xfrm>
                                                                        <a:prstGeom prst="arc">
                                                                          <a:avLst/>
                                                                        </a:prstGeom>
                                                                        <a:ln w="31750">
                                                                          <a:solidFill>
                                                                            <a:schemeClr val="accent1">
                                                                              <a:lumMod val="75000"/>
                                                                            </a:schemeClr>
                                                                          </a:solidFill>
                                                                        </a:ln>
                                                                      </p:spPr>
                                                                      <p:style>
                                                                        <a:lnRef idx="1">
                                                                          <a:schemeClr val="accent1"/>
                                                                        </a:lnRef>
                                                                        <a:fillRef idx="0">
                                                                          <a:schemeClr val="accent1"/>
                                                                        </a:fillRef>
                                                                        <a:effectRef idx="0">
                                                                          <a:schemeClr val="accent1"/>
                                                                        </a:effectRef>
                                                                        <a:fontRef idx="minor">
                                                                          <a:schemeClr val="tx1"/>
                                                                        </a:fontRef>
                                                                      </p:style>
                                                                      <p:txBody>
                                                                        <a:bodyPr rtlCol="0" anchor="ctr"/>
                                                                        <a:lstStyle/>
                                                                        <a:p>
                                                                          <a:pPr algn="ctr"/>
                                                                          <a:endParaRPr lang="ru-RU"/>
                                                                        </a:p>
                                                                      </p:txBody>
                                                                    </p:sp>
                                                                  </p:grpSp>
                                                                  <p:sp>
                                                                    <p:nvSpPr>
                                                                      <p:cNvPr id="136" name="Овал 135">
                                                                        <a:extLst>
                                                                          <a:ext uri="{FF2B5EF4-FFF2-40B4-BE49-F238E27FC236}">
                                                                            <a16:creationId xmlns:a16="http://schemas.microsoft.com/office/drawing/2014/main" id="{3E447C53-376C-414A-8E76-E551F857ABE3}"/>
                                                                          </a:ext>
                                                                        </a:extLst>
                                                                      </p:cNvPr>
                                                                      <p:cNvSpPr/>
                                                                      <p:nvPr/>
                                                                    </p:nvSpPr>
                                                                    <p:spPr>
                                                                      <a:xfrm>
                                                                        <a:off x="3018142" y="3924878"/>
                                                                        <a:ext cx="74228" cy="66675"/>
                                                                      </a:xfrm>
                                                                      <a:prstGeom prst="ellipse">
                                                                        <a:avLst/>
                                                                      </a:prstGeom>
                                                                      <a:solidFill>
                                                                        <a:srgbClr val="FF0000"/>
                                                                      </a:solidFill>
                                                                      <a:ln>
                                                                        <a:solidFill>
                                                                          <a:srgbClr val="FF0000"/>
                                                                        </a:solidFill>
                                                                      </a:ln>
                                                                    </p:spPr>
                                                                    <p:style>
                                                                      <a:lnRef idx="2">
                                                                        <a:schemeClr val="accent1">
                                                                          <a:shade val="50000"/>
                                                                        </a:schemeClr>
                                                                      </a:lnRef>
                                                                      <a:fillRef idx="1">
                                                                        <a:schemeClr val="accent1"/>
                                                                      </a:fillRef>
                                                                      <a:effectRef idx="0">
                                                                        <a:schemeClr val="accent1"/>
                                                                      </a:effectRef>
                                                                      <a:fontRef idx="minor">
                                                                        <a:schemeClr val="lt1"/>
                                                                      </a:fontRef>
                                                                    </p:style>
                                                                    <p:txBody>
                                                                      <a:bodyPr rtlCol="0" anchor="ctr"/>
                                                                      <a:lstStyle/>
                                                                      <a:p>
                                                                        <a:pPr algn="ctr"/>
                                                                        <a:endParaRPr lang="ru-RU"/>
                                                                      </a:p>
                                                                    </p:txBody>
                                                                  </p:sp>
                                                                </p:grpSp>
                                                                <p:sp>
                                                                  <p:nvSpPr>
                                                                    <p:cNvPr id="137" name="Овал 136">
                                                                      <a:extLst>
                                                                        <a:ext uri="{FF2B5EF4-FFF2-40B4-BE49-F238E27FC236}">
                                                                          <a16:creationId xmlns:a16="http://schemas.microsoft.com/office/drawing/2014/main" id="{F413AB1D-FEAF-41B2-B9AA-BB366F3B7610}"/>
                                                                        </a:ext>
                                                                      </a:extLst>
                                                                    </p:cNvPr>
                                                                    <p:cNvSpPr/>
                                                                    <p:nvPr/>
                                                                  </p:nvSpPr>
                                                                  <p:spPr>
                                                                    <a:xfrm>
                                                                      <a:off x="3806068" y="4759809"/>
                                                                      <a:ext cx="74228" cy="66675"/>
                                                                    </a:xfrm>
                                                                    <a:prstGeom prst="ellipse">
                                                                      <a:avLst/>
                                                                    </a:prstGeom>
                                                                    <a:solidFill>
                                                                      <a:srgbClr val="FF0000"/>
                                                                    </a:solidFill>
                                                                    <a:ln>
                                                                      <a:solidFill>
                                                                        <a:srgbClr val="FF0000"/>
                                                                      </a:solidFill>
                                                                    </a:ln>
                                                                  </p:spPr>
                                                                  <p:style>
                                                                    <a:lnRef idx="2">
                                                                      <a:schemeClr val="accent1">
                                                                        <a:shade val="50000"/>
                                                                      </a:schemeClr>
                                                                    </a:lnRef>
                                                                    <a:fillRef idx="1">
                                                                      <a:schemeClr val="accent1"/>
                                                                    </a:fillRef>
                                                                    <a:effectRef idx="0">
                                                                      <a:schemeClr val="accent1"/>
                                                                    </a:effectRef>
                                                                    <a:fontRef idx="minor">
                                                                      <a:schemeClr val="lt1"/>
                                                                    </a:fontRef>
                                                                  </p:style>
                                                                  <p:txBody>
                                                                    <a:bodyPr rtlCol="0" anchor="ctr"/>
                                                                    <a:lstStyle/>
                                                                    <a:p>
                                                                      <a:pPr algn="ctr"/>
                                                                      <a:endParaRPr lang="ru-RU"/>
                                                                    </a:p>
                                                                  </p:txBody>
                                                                </p:sp>
                                                              </p:grpSp>
                                                              <p:cxnSp>
                                                                <p:nvCxnSpPr>
                                                                  <p:cNvPr id="102" name="Прямая соединительная линия 101">
                                                                    <a:extLst>
                                                                      <a:ext uri="{FF2B5EF4-FFF2-40B4-BE49-F238E27FC236}">
                                                                        <a16:creationId xmlns:a16="http://schemas.microsoft.com/office/drawing/2014/main" id="{4DC59D79-E317-4705-94E2-F6E6D9E7357E}"/>
                                                                      </a:ext>
                                                                    </a:extLst>
                                                                  </p:cNvPr>
                                                                  <p:cNvCxnSpPr>
                                                                    <a:cxnSpLocks/>
                                                                    <a:stCxn id="136" idx="2"/>
                                                                  </p:cNvCxnSpPr>
                                                                  <p:nvPr/>
                                                                </p:nvCxnSpPr>
                                                                <p:spPr>
                                                                  <a:xfrm flipH="1">
                                                                    <a:off x="1539764" y="3958216"/>
                                                                    <a:ext cx="1478378" cy="5732"/>
                                                                  </a:xfrm>
                                                                  <a:prstGeom prst="line">
                                                                    <a:avLst/>
                                                                  </a:prstGeom>
                                                                </p:spPr>
                                                                <p:style>
                                                                  <a:lnRef idx="1">
                                                                    <a:schemeClr val="accent1"/>
                                                                  </a:lnRef>
                                                                  <a:fillRef idx="0">
                                                                    <a:schemeClr val="accent1"/>
                                                                  </a:fillRef>
                                                                  <a:effectRef idx="0">
                                                                    <a:schemeClr val="accent1"/>
                                                                  </a:effectRef>
                                                                  <a:fontRef idx="minor">
                                                                    <a:schemeClr val="tx1"/>
                                                                  </a:fontRef>
                                                                </p:style>
                                                              </p:cxnSp>
                                                              <p:graphicFrame>
                                                                <p:nvGraphicFramePr>
                                                                  <p:cNvPr id="139" name="Объект 138">
                                                                    <a:extLst>
                                                                      <a:ext uri="{FF2B5EF4-FFF2-40B4-BE49-F238E27FC236}">
                                                                        <a16:creationId xmlns:a16="http://schemas.microsoft.com/office/drawing/2014/main" id="{7B3D1FF0-7254-407D-BECC-D8CF91B260E7}"/>
                                                                      </a:ext>
                                                                    </a:extLst>
                                                                  </p:cNvPr>
                                                                  <p:cNvGraphicFramePr>
                                                                    <a:graphicFrameLocks noChangeAspect="1"/>
                                                                  </p:cNvGraphicFramePr>
                                                                  <p:nvPr>
                                                                    <p:extLst>
                                                                      <p:ext uri="{D42A27DB-BD31-4B8C-83A1-F6EECF244321}">
                                                                        <p14:modId xmlns:p14="http://schemas.microsoft.com/office/powerpoint/2010/main" val="3234158765"/>
                                                                      </p:ext>
                                                                    </p:extLst>
                                                                  </p:nvPr>
                                                                </p:nvGraphicFramePr>
                                                                <p:xfrm>
                                                                  <a:off x="2987675" y="3606800"/>
                                                                  <a:ext cx="319088" cy="355600"/>
                                                                </p:xfrm>
                                                                <a:graphic>
                                                                  <a:graphicData uri="http://schemas.openxmlformats.org/presentationml/2006/ole">
                                                                    <mc:AlternateContent xmlns:mc="http://schemas.openxmlformats.org/markup-compatibility/2006">
                                                                      <mc:Choice xmlns:v="urn:schemas-microsoft-com:vml" Requires="v">
                                                                        <p:oleObj name="Equation" r:id="rId13" imgW="215640" imgH="241200" progId="Equation.DSMT4">
                                                                          <p:embed/>
                                                                        </p:oleObj>
                                                                      </mc:Choice>
                                                                      <mc:Fallback>
                                                                        <p:oleObj name="Equation" r:id="rId13" imgW="215640" imgH="241200" progId="Equation.DSMT4">
                                                                          <p:embed/>
                                                                          <p:pic>
                                                                            <p:nvPicPr>
                                                                              <p:cNvPr id="139" name="Объект 138">
                                                                                <a:extLst>
                                                                                  <a:ext uri="{FF2B5EF4-FFF2-40B4-BE49-F238E27FC236}">
                                                                                    <a16:creationId xmlns:a16="http://schemas.microsoft.com/office/drawing/2014/main" id="{7B3D1FF0-7254-407D-BECC-D8CF91B260E7}"/>
                                                                                  </a:ext>
                                                                                </a:extLst>
                                                                              </p:cNvPr>
                                                                              <p:cNvPicPr/>
                                                                              <p:nvPr/>
                                                                            </p:nvPicPr>
                                                                            <p:blipFill>
                                                                              <a:blip r:embed="rId14"/>
                                                                              <a:stretch>
                                                                                <a:fillRect/>
                                                                              </a:stretch>
                                                                            </p:blipFill>
                                                                            <p:spPr>
                                                                              <a:xfrm>
                                                                                <a:off x="2987675" y="3606800"/>
                                                                                <a:ext cx="319088" cy="355600"/>
                                                                              </a:xfrm>
                                                                              <a:prstGeom prst="rect">
                                                                                <a:avLst/>
                                                                              </a:prstGeom>
                                                                            </p:spPr>
                                                                          </p:pic>
                                                                        </p:oleObj>
                                                                      </mc:Fallback>
                                                                    </mc:AlternateContent>
                                                                  </a:graphicData>
                                                                </a:graphic>
                                                              </p:graphicFrame>
                                                              <p:graphicFrame>
                                                                <p:nvGraphicFramePr>
                                                                  <p:cNvPr id="140" name="Объект 139">
                                                                    <a:extLst>
                                                                      <a:ext uri="{FF2B5EF4-FFF2-40B4-BE49-F238E27FC236}">
                                                                        <a16:creationId xmlns:a16="http://schemas.microsoft.com/office/drawing/2014/main" id="{CC178490-69A9-4822-894B-74F4ECAB5775}"/>
                                                                      </a:ext>
                                                                    </a:extLst>
                                                                  </p:cNvPr>
                                                                  <p:cNvGraphicFramePr>
                                                                    <a:graphicFrameLocks noChangeAspect="1"/>
                                                                  </p:cNvGraphicFramePr>
                                                                  <p:nvPr>
                                                                    <p:extLst>
                                                                      <p:ext uri="{D42A27DB-BD31-4B8C-83A1-F6EECF244321}">
                                                                        <p14:modId xmlns:p14="http://schemas.microsoft.com/office/powerpoint/2010/main" val="1829168500"/>
                                                                      </p:ext>
                                                                    </p:extLst>
                                                                  </p:nvPr>
                                                                </p:nvGraphicFramePr>
                                                                <p:xfrm>
                                                                  <a:off x="1243013" y="3760788"/>
                                                                  <a:ext cx="301625" cy="412750"/>
                                                                </p:xfrm>
                                                                <a:graphic>
                                                                  <a:graphicData uri="http://schemas.openxmlformats.org/presentationml/2006/ole">
                                                                    <mc:AlternateContent xmlns:mc="http://schemas.openxmlformats.org/markup-compatibility/2006">
                                                                      <mc:Choice xmlns:v="urn:schemas-microsoft-com:vml" Requires="v">
                                                                        <p:oleObj name="Equation" r:id="rId15" imgW="203040" imgH="279360" progId="Equation.DSMT4">
                                                                          <p:embed/>
                                                                        </p:oleObj>
                                                                      </mc:Choice>
                                                                      <mc:Fallback>
                                                                        <p:oleObj name="Equation" r:id="rId15" imgW="203040" imgH="279360" progId="Equation.DSMT4">
                                                                          <p:embed/>
                                                                          <p:pic>
                                                                            <p:nvPicPr>
                                                                              <p:cNvPr id="140" name="Объект 139">
                                                                                <a:extLst>
                                                                                  <a:ext uri="{FF2B5EF4-FFF2-40B4-BE49-F238E27FC236}">
                                                                                    <a16:creationId xmlns:a16="http://schemas.microsoft.com/office/drawing/2014/main" id="{CC178490-69A9-4822-894B-74F4ECAB5775}"/>
                                                                                  </a:ext>
                                                                                </a:extLst>
                                                                              </p:cNvPr>
                                                                              <p:cNvPicPr/>
                                                                              <p:nvPr/>
                                                                            </p:nvPicPr>
                                                                            <p:blipFill>
                                                                              <a:blip r:embed="rId16"/>
                                                                              <a:stretch>
                                                                                <a:fillRect/>
                                                                              </a:stretch>
                                                                            </p:blipFill>
                                                                            <p:spPr>
                                                                              <a:xfrm>
                                                                                <a:off x="1243013" y="3760788"/>
                                                                                <a:ext cx="301625" cy="412750"/>
                                                                              </a:xfrm>
                                                                              <a:prstGeom prst="rect">
                                                                                <a:avLst/>
                                                                              </a:prstGeom>
                                                                            </p:spPr>
                                                                          </p:pic>
                                                                        </p:oleObj>
                                                                      </mc:Fallback>
                                                                    </mc:AlternateContent>
                                                                  </a:graphicData>
                                                                </a:graphic>
                                                              </p:graphicFrame>
                                                            </p:grpSp>
                                                            <p:graphicFrame>
                                                              <p:nvGraphicFramePr>
                                                                <p:cNvPr id="142" name="Объект 141">
                                                                  <a:extLst>
                                                                    <a:ext uri="{FF2B5EF4-FFF2-40B4-BE49-F238E27FC236}">
                                                                      <a16:creationId xmlns:a16="http://schemas.microsoft.com/office/drawing/2014/main" id="{8CF5BA16-7E7C-41F5-9410-B8B08476D384}"/>
                                                                    </a:ext>
                                                                  </a:extLst>
                                                                </p:cNvPr>
                                                                <p:cNvGraphicFramePr>
                                                                  <a:graphicFrameLocks noChangeAspect="1"/>
                                                                </p:cNvGraphicFramePr>
                                                                <p:nvPr>
                                                                  <p:extLst>
                                                                    <p:ext uri="{D42A27DB-BD31-4B8C-83A1-F6EECF244321}">
                                                                      <p14:modId xmlns:p14="http://schemas.microsoft.com/office/powerpoint/2010/main" val="137616438"/>
                                                                    </p:ext>
                                                                  </p:extLst>
                                                                </p:nvPr>
                                                              </p:nvGraphicFramePr>
                                                              <p:xfrm>
                                                                <a:off x="3819525" y="4602163"/>
                                                                <a:ext cx="487363" cy="355600"/>
                                                              </p:xfrm>
                                                              <a:graphic>
                                                                <a:graphicData uri="http://schemas.openxmlformats.org/presentationml/2006/ole">
                                                                  <mc:AlternateContent xmlns:mc="http://schemas.openxmlformats.org/markup-compatibility/2006">
                                                                    <mc:Choice xmlns:v="urn:schemas-microsoft-com:vml" Requires="v">
                                                                      <p:oleObj name="Equation" r:id="rId17" imgW="330120" imgH="241200" progId="Equation.DSMT4">
                                                                        <p:embed/>
                                                                      </p:oleObj>
                                                                    </mc:Choice>
                                                                    <mc:Fallback>
                                                                      <p:oleObj name="Equation" r:id="rId17" imgW="330120" imgH="241200" progId="Equation.DSMT4">
                                                                        <p:embed/>
                                                                        <p:pic>
                                                                          <p:nvPicPr>
                                                                            <p:cNvPr id="142" name="Объект 141">
                                                                              <a:extLst>
                                                                                <a:ext uri="{FF2B5EF4-FFF2-40B4-BE49-F238E27FC236}">
                                                                                  <a16:creationId xmlns:a16="http://schemas.microsoft.com/office/drawing/2014/main" id="{8CF5BA16-7E7C-41F5-9410-B8B08476D384}"/>
                                                                                </a:ext>
                                                                              </a:extLst>
                                                                            </p:cNvPr>
                                                                            <p:cNvPicPr/>
                                                                            <p:nvPr/>
                                                                          </p:nvPicPr>
                                                                          <p:blipFill>
                                                                            <a:blip r:embed="rId18"/>
                                                                            <a:stretch>
                                                                              <a:fillRect/>
                                                                            </a:stretch>
                                                                          </p:blipFill>
                                                                          <p:spPr>
                                                                            <a:xfrm>
                                                                              <a:off x="3819525" y="4602163"/>
                                                                              <a:ext cx="487363" cy="355600"/>
                                                                            </a:xfrm>
                                                                            <a:prstGeom prst="rect">
                                                                              <a:avLst/>
                                                                            </a:prstGeom>
                                                                          </p:spPr>
                                                                        </p:pic>
                                                                      </p:oleObj>
                                                                    </mc:Fallback>
                                                                  </mc:AlternateContent>
                                                                </a:graphicData>
                                                              </a:graphic>
                                                            </p:graphicFrame>
                                                            <p:cxnSp>
                                                              <p:nvCxnSpPr>
                                                                <p:cNvPr id="143" name="Прямая соединительная линия 142">
                                                                  <a:extLst>
                                                                    <a:ext uri="{FF2B5EF4-FFF2-40B4-BE49-F238E27FC236}">
                                                                      <a16:creationId xmlns:a16="http://schemas.microsoft.com/office/drawing/2014/main" id="{458C3D67-2EF8-438D-8FFE-D00FCA16C319}"/>
                                                                    </a:ext>
                                                                  </a:extLst>
                                                                </p:cNvPr>
                                                                <p:cNvCxnSpPr>
                                                                  <a:cxnSpLocks/>
                                                                </p:cNvCxnSpPr>
                                                                <p:nvPr/>
                                                              </p:nvCxnSpPr>
                                                              <p:spPr>
                                                                <a:xfrm flipH="1">
                                                                  <a:off x="1556393" y="4790280"/>
                                                                  <a:ext cx="2238052" cy="17065"/>
                                                                </a:xfrm>
                                                                <a:prstGeom prst="line">
                                                                  <a:avLst/>
                                                                </a:prstGeom>
                                                              </p:spPr>
                                                              <p:style>
                                                                <a:lnRef idx="1">
                                                                  <a:schemeClr val="accent1"/>
                                                                </a:lnRef>
                                                                <a:fillRef idx="0">
                                                                  <a:schemeClr val="accent1"/>
                                                                </a:fillRef>
                                                                <a:effectRef idx="0">
                                                                  <a:schemeClr val="accent1"/>
                                                                </a:effectRef>
                                                                <a:fontRef idx="minor">
                                                                  <a:schemeClr val="tx1"/>
                                                                </a:fontRef>
                                                              </p:style>
                                                            </p:cxnSp>
                                                          </p:grpSp>
                                                          <p:cxnSp>
                                                            <p:nvCxnSpPr>
                                                              <p:cNvPr id="147" name="Прямая со стрелкой 146">
                                                                <a:extLst>
                                                                  <a:ext uri="{FF2B5EF4-FFF2-40B4-BE49-F238E27FC236}">
                                                                    <a16:creationId xmlns:a16="http://schemas.microsoft.com/office/drawing/2014/main" id="{6DF256B9-48A5-4972-9ECC-E47225896834}"/>
                                                                  </a:ext>
                                                                </a:extLst>
                                                              </p:cNvPr>
                                                              <p:cNvCxnSpPr>
                                                                <a:cxnSpLocks/>
                                                                <a:endCxn id="142" idx="1"/>
                                                              </p:cNvCxnSpPr>
                                                              <p:nvPr/>
                                                            </p:nvCxnSpPr>
                                                            <p:spPr>
                                                              <a:xfrm>
                                                                <a:off x="3092784" y="4060804"/>
                                                                <a:ext cx="755067" cy="812452"/>
                                                              </a:xfrm>
                                                              <a:prstGeom prst="straightConnector1">
                                                                <a:avLst/>
                                                              </a:prstGeom>
                                                              <a:ln w="34925">
                                                                <a:solidFill>
                                                                  <a:srgbClr val="FF0000"/>
                                                                </a:solidFill>
                                                                <a:tailEnd type="triangle"/>
                                                              </a:ln>
                                                            </p:spPr>
                                                            <p:style>
                                                              <a:lnRef idx="1">
                                                                <a:schemeClr val="accent1"/>
                                                              </a:lnRef>
                                                              <a:fillRef idx="0">
                                                                <a:schemeClr val="accent1"/>
                                                              </a:fillRef>
                                                              <a:effectRef idx="0">
                                                                <a:schemeClr val="accent1"/>
                                                              </a:effectRef>
                                                              <a:fontRef idx="minor">
                                                                <a:schemeClr val="tx1"/>
                                                              </a:fontRef>
                                                            </p:style>
                                                          </p:cxnSp>
                                                        </p:grpSp>
                                                      </p:grpSp>
                                                      <p:cxnSp>
                                                        <p:nvCxnSpPr>
                                                          <p:cNvPr id="153" name="Прямая соединительная линия 152">
                                                            <a:extLst>
                                                              <a:ext uri="{FF2B5EF4-FFF2-40B4-BE49-F238E27FC236}">
                                                                <a16:creationId xmlns:a16="http://schemas.microsoft.com/office/drawing/2014/main" id="{E9E13062-4841-4CE0-9526-75EAE418E331}"/>
                                                              </a:ext>
                                                            </a:extLst>
                                                          </p:cNvPr>
                                                          <p:cNvCxnSpPr>
                                                            <a:cxnSpLocks/>
                                                          </p:cNvCxnSpPr>
                                                          <p:nvPr/>
                                                        </p:nvCxnSpPr>
                                                        <p:spPr>
                                                          <a:xfrm>
                                                            <a:off x="3096410" y="4050052"/>
                                                            <a:ext cx="5589" cy="2767877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</p:spPr>
                                                        <p:style>
                                                          <a:lnRef idx="1">
                                                            <a:schemeClr val="accent1"/>
                                                          </a:lnRef>
                                                          <a:fillRef idx="0">
                                                            <a:schemeClr val="accent1"/>
                                                          </a:fillRef>
                                                          <a:effectRef idx="0">
                                                            <a:schemeClr val="accent1"/>
                                                          </a:effectRef>
                                                          <a:fontRef idx="minor">
                                                            <a:schemeClr val="tx1"/>
                                                          </a:fontRef>
                                                        </p:style>
                                                      </p:cxnSp>
                                                    </p:grpSp>
                                                  </p:grpSp>
                                                  <p:cxnSp>
                                                    <p:nvCxnSpPr>
                                                      <p:cNvPr id="160" name="Прямая со стрелкой 159">
                                                        <a:extLst>
                                                          <a:ext uri="{FF2B5EF4-FFF2-40B4-BE49-F238E27FC236}">
                                                            <a16:creationId xmlns:a16="http://schemas.microsoft.com/office/drawing/2014/main" id="{A0020A53-CF31-4860-8166-174FB76E680A}"/>
                                                          </a:ext>
                                                        </a:extLst>
                                                      </p:cNvPr>
                                                      <p:cNvCxnSpPr>
                                                        <a:cxnSpLocks/>
                                                      </p:cNvCxnSpPr>
                                                      <p:nvPr/>
                                                    </p:nvCxnSpPr>
                                                    <p:spPr>
                                                      <a:xfrm>
                                                        <a:off x="3100590" y="6818839"/>
                                                        <a:ext cx="768497" cy="511441"/>
                                                      </a:xfrm>
                                                      <a:prstGeom prst="straightConnector1">
                                                        <a:avLst/>
                                                      </a:prstGeom>
                                                      <a:ln w="34925">
                                                        <a:solidFill>
                                                          <a:srgbClr val="FF0000"/>
                                                        </a:solidFill>
                                                        <a:tailEnd type="triangle"/>
                                                      </a:ln>
                                                    </p:spPr>
                                                    <p:style>
                                                      <a:lnRef idx="1">
                                                        <a:schemeClr val="accent1"/>
                                                      </a:lnRef>
                                                      <a:fillRef idx="0">
                                                        <a:schemeClr val="accent1"/>
                                                      </a:fillRef>
                                                      <a:effectRef idx="0">
                                                        <a:schemeClr val="accent1"/>
                                                      </a:effectRef>
                                                      <a:fontRef idx="minor">
                                                        <a:schemeClr val="tx1"/>
                                                      </a:fontRef>
                                                    </p:style>
                                                  </p:cxnSp>
                                                </p:grpSp>
                                                <p:cxnSp>
                                                  <p:nvCxnSpPr>
                                                    <p:cNvPr id="165" name="Прямая соединительная линия 164">
                                                      <a:extLst>
                                                        <a:ext uri="{FF2B5EF4-FFF2-40B4-BE49-F238E27FC236}">
                                                          <a16:creationId xmlns:a16="http://schemas.microsoft.com/office/drawing/2014/main" id="{D70C14E9-57D2-46AC-B3AD-B82C48F34388}"/>
                                                        </a:ext>
                                                      </a:extLst>
                                                    </p:cNvPr>
                                                    <p:cNvCxnSpPr>
                                                      <a:cxnSpLocks/>
                                                    </p:cNvCxnSpPr>
                                                    <p:nvPr/>
                                                  </p:nvCxnSpPr>
                                                  <p:spPr>
                                                    <a:xfrm>
                                                      <a:off x="1128805" y="6747393"/>
                                                      <a:ext cx="1934740" cy="0"/>
                                                    </a:xfrm>
                                                    <a:prstGeom prst="line">
                                                      <a:avLst/>
                                                    </a:prstGeom>
                                                  </p:spPr>
                                                  <p:style>
                                                    <a:lnRef idx="1">
                                                      <a:schemeClr val="accent1"/>
                                                    </a:lnRef>
                                                    <a:fillRef idx="0">
                                                      <a:schemeClr val="accent1"/>
                                                    </a:fillRef>
                                                    <a:effectRef idx="0">
                                                      <a:schemeClr val="accent1"/>
                                                    </a:effectRef>
                                                    <a:fontRef idx="minor">
                                                      <a:schemeClr val="tx1"/>
                                                    </a:fontRef>
                                                  </p:style>
                                                </p:cxnSp>
                                              </p:grpSp>
                                              <p:cxnSp>
                                                <p:nvCxnSpPr>
                                                  <p:cNvPr id="169" name="Прямая соединительная линия 168">
                                                    <a:extLst>
                                                      <a:ext uri="{FF2B5EF4-FFF2-40B4-BE49-F238E27FC236}">
                                                        <a16:creationId xmlns:a16="http://schemas.microsoft.com/office/drawing/2014/main" id="{EE1E8F39-2EDE-4589-94D8-FA5D0924458D}"/>
                                                      </a:ext>
                                                    </a:extLst>
                                                  </p:cNvPr>
                                                  <p:cNvCxnSpPr>
                                                    <a:cxnSpLocks/>
                                                  </p:cNvCxnSpPr>
                                                  <p:nvPr/>
                                                </p:nvCxnSpPr>
                                                <p:spPr>
                                                  <a:xfrm>
                                                    <a:off x="688152" y="7249427"/>
                                                    <a:ext cx="3143538" cy="10317"/>
                                                  </a:xfrm>
                                                  <a:prstGeom prst="line">
                                                    <a:avLst/>
                                                  </a:prstGeom>
                                                </p:spPr>
                                                <p:style>
                                                  <a:lnRef idx="1">
                                                    <a:schemeClr val="accent1"/>
                                                  </a:lnRef>
                                                  <a:fillRef idx="0">
                                                    <a:schemeClr val="accent1"/>
                                                  </a:fillRef>
                                                  <a:effectRef idx="0">
                                                    <a:schemeClr val="accent1"/>
                                                  </a:effectRef>
                                                  <a:fontRef idx="minor">
                                                    <a:schemeClr val="tx1"/>
                                                  </a:fontRef>
                                                </p:style>
                                              </p:cxnSp>
                                            </p:grpSp>
                                            <p:cxnSp>
                                              <p:nvCxnSpPr>
                                                <p:cNvPr id="172" name="Прямая соединительная линия 171">
                                                  <a:extLst>
                                                    <a:ext uri="{FF2B5EF4-FFF2-40B4-BE49-F238E27FC236}">
                                                      <a16:creationId xmlns:a16="http://schemas.microsoft.com/office/drawing/2014/main" id="{EB739251-EF03-4197-8127-B653A36751C6}"/>
                                                    </a:ext>
                                                  </a:extLst>
                                                </p:cNvPr>
                                                <p:cNvCxnSpPr>
                                                  <a:cxnSpLocks/>
                                                </p:cNvCxnSpPr>
                                                <p:nvPr/>
                                              </p:nvCxnSpPr>
                                              <p:spPr>
                                                <a:xfrm flipV="1">
                                                  <a:off x="3082382" y="6225643"/>
                                                  <a:ext cx="502584" cy="503195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</p:spPr>
                                              <p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p:style>
                                            </p:cxnSp>
                                          </p:grpSp>
                                          <p:cxnSp>
                                            <p:nvCxnSpPr>
                                              <p:cNvPr id="176" name="Прямая соединительная линия 175">
                                                <a:extLst>
                                                  <a:ext uri="{FF2B5EF4-FFF2-40B4-BE49-F238E27FC236}">
                                                    <a16:creationId xmlns:a16="http://schemas.microsoft.com/office/drawing/2014/main" id="{88FB1EA3-ECEB-48CB-90B8-A0E673985388}"/>
                                                  </a:ext>
                                                </a:extLst>
                                              </p:cNvPr>
                                              <p:cNvCxnSpPr>
                                                <a:cxnSpLocks/>
                                              </p:cNvCxnSpPr>
                                              <p:nvPr/>
                                            </p:nvCxnSpPr>
                                            <p:spPr>
                                              <a:xfrm flipV="1">
                                                <a:off x="3837470" y="6245108"/>
                                                <a:ext cx="910743" cy="994588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</p:spPr>
                                            <p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p:style>
                                          </p:cxnSp>
                                        </p:grpSp>
                                        <p:graphicFrame>
                                          <p:nvGraphicFramePr>
                                            <p:cNvPr id="179" name="Объект 178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A014C502-90F2-494C-8EF9-EDDAA5F511CA}"/>
                                                </a:ext>
                                              </a:extLst>
                                            </p:cNvPr>
                                            <p:cNvGraphicFramePr>
                                              <a:graphicFrameLocks noChangeAspect="1"/>
                                            </p:cNvGraphicFramePr>
                                            <p:nvPr>
                                              <p:extLst>
                                                <p:ext uri="{D42A27DB-BD31-4B8C-83A1-F6EECF244321}">
                                                  <p14:modId xmlns:p14="http://schemas.microsoft.com/office/powerpoint/2010/main" val="819159575"/>
                                                </p:ext>
                                              </p:extLst>
                                            </p:nvPr>
                                          </p:nvGraphicFramePr>
                                          <p:xfrm>
                                            <a:off x="1031875" y="6427788"/>
                                            <a:ext cx="339725" cy="412750"/>
                                          </p:xfrm>
                                          <a:graphic>
                                            <a:graphicData uri="http://schemas.openxmlformats.org/presentationml/2006/ole">
                                              <mc:AlternateContent xmlns:mc="http://schemas.openxmlformats.org/markup-compatibility/2006">
                                                <mc:Choice xmlns:v="urn:schemas-microsoft-com:vml" Requires="v">
                                                  <p:oleObj name="Equation" r:id="rId19" imgW="228600" imgH="279360" progId="Equation.DSMT4">
                                                    <p:embed/>
                                                  </p:oleObj>
                                                </mc:Choice>
                                                <mc:Fallback>
                                                  <p:oleObj name="Equation" r:id="rId19" imgW="228600" imgH="279360" progId="Equation.DSMT4">
                                                    <p:embed/>
                                                    <p:pic>
                                                      <p:nvPicPr>
                                                        <p:cNvPr id="179" name="Объект 178">
                                                          <a:extLst>
                                                            <a:ext uri="{FF2B5EF4-FFF2-40B4-BE49-F238E27FC236}">
                                                              <a16:creationId xmlns:a16="http://schemas.microsoft.com/office/drawing/2014/main" id="{A014C502-90F2-494C-8EF9-EDDAA5F511CA}"/>
                                                            </a:ext>
                                                          </a:extLst>
                                                        </p:cNvPr>
                                                        <p:cNvPicPr/>
                                                        <p:nvPr/>
                                                      </p:nvPicPr>
                                                      <p:blipFill>
                                                        <a:blip r:embed="rId20"/>
                                                        <a:stretch>
                                                          <a:fillRect/>
                                                        </a:stretch>
                                                      </p:blipFill>
                                                      <p:spPr>
                                                        <a:xfrm>
                                                          <a:off x="1031875" y="6427788"/>
                                                          <a:ext cx="339725" cy="412750"/>
                                                        </a:xfrm>
                                                        <a:prstGeom prst="rect">
                                                          <a:avLst/>
                                                        </a:prstGeom>
                                                      </p:spPr>
                                                    </p:pic>
                                                  </p:oleObj>
                                                </mc:Fallback>
                                              </mc:AlternateContent>
                                            </a:graphicData>
                                          </a:graphic>
                                        </p:graphicFrame>
                                      </p:grpSp>
                                      <p:graphicFrame>
                                        <p:nvGraphicFramePr>
                                          <p:cNvPr id="181" name="Объект 180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E4A704E8-2718-41F7-B6D5-57F4AF47B7CA}"/>
                                              </a:ext>
                                            </a:extLst>
                                          </p:cNvPr>
                                          <p:cNvGraphicFramePr>
                                            <a:graphicFrameLocks noChangeAspect="1"/>
                                          </p:cNvGraphicFramePr>
                                          <p:nvPr>
                                            <p:extLst>
                                              <p:ext uri="{D42A27DB-BD31-4B8C-83A1-F6EECF244321}">
                                                <p14:modId xmlns:p14="http://schemas.microsoft.com/office/powerpoint/2010/main" val="4226545899"/>
                                              </p:ext>
                                            </p:extLst>
                                          </p:nvPr>
                                        </p:nvGraphicFramePr>
                                        <p:xfrm>
                                          <a:off x="603250" y="6894513"/>
                                          <a:ext cx="528638" cy="412750"/>
                                        </p:xfrm>
                                        <a:graphic>
                                          <a:graphicData uri="http://schemas.openxmlformats.org/presentationml/2006/ole">
                                            <mc:AlternateContent xmlns:mc="http://schemas.openxmlformats.org/markup-compatibility/2006">
                                              <mc:Choice xmlns:v="urn:schemas-microsoft-com:vml" Requires="v">
                                                <p:oleObj name="Equation" r:id="rId21" imgW="355320" imgH="279360" progId="Equation.DSMT4">
                                                  <p:embed/>
                                                </p:oleObj>
                                              </mc:Choice>
                                              <mc:Fallback>
                                                <p:oleObj name="Equation" r:id="rId21" imgW="355320" imgH="279360" progId="Equation.DSMT4">
                                                  <p:embed/>
                                                  <p:pic>
                                                    <p:nvPicPr>
                                                      <p:cNvPr id="181" name="Объект 180">
                                                        <a:extLst>
                                                          <a:ext uri="{FF2B5EF4-FFF2-40B4-BE49-F238E27FC236}">
                                                            <a16:creationId xmlns:a16="http://schemas.microsoft.com/office/drawing/2014/main" id="{E4A704E8-2718-41F7-B6D5-57F4AF47B7CA}"/>
                                                          </a:ext>
                                                        </a:extLst>
                                                      </p:cNvPr>
                                                      <p:cNvPicPr/>
                                                      <p:nvPr/>
                                                    </p:nvPicPr>
                                                    <p:blipFill>
                                                      <a:blip r:embed="rId22"/>
                                                      <a:stretch>
                                                        <a:fillRect/>
                                                      </a:stretch>
                                                    </p:blipFill>
                                                    <p:spPr>
                                                      <a:xfrm>
                                                        <a:off x="603250" y="6894513"/>
                                                        <a:ext cx="528638" cy="412750"/>
                                                      </a:xfrm>
                                                      <a:prstGeom prst="rect">
                                                        <a:avLst/>
                                                      </a:prstGeom>
                                                    </p:spPr>
                                                  </p:pic>
                                                </p:oleObj>
                                              </mc:Fallback>
                                            </mc:AlternateContent>
                                          </a:graphicData>
                                        </a:graphic>
                                      </p:graphicFrame>
                                    </p:grpSp>
                                    <p:graphicFrame>
                                      <p:nvGraphicFramePr>
                                        <p:cNvPr id="183" name="Объект 182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510013DA-32A9-49A0-8147-CD70EBA2C8D4}"/>
                                            </a:ext>
                                          </a:extLst>
                                        </p:cNvPr>
                                        <p:cNvGraphicFramePr>
                                          <a:graphicFrameLocks noChangeAspect="1"/>
                                        </p:cNvGraphicFramePr>
                                        <p:nvPr>
                                          <p:extLst>
                                            <p:ext uri="{D42A27DB-BD31-4B8C-83A1-F6EECF244321}">
                                              <p14:modId xmlns:p14="http://schemas.microsoft.com/office/powerpoint/2010/main" val="2491546861"/>
                                            </p:ext>
                                          </p:extLst>
                                        </p:nvPr>
                                      </p:nvGraphicFramePr>
                                      <p:xfrm>
                                        <a:off x="4489450" y="5699125"/>
                                        <a:ext cx="528638" cy="412750"/>
                                      </p:xfrm>
                                      <a:graphic>
                                        <a:graphicData uri="http://schemas.openxmlformats.org/presentationml/2006/ole">
                                          <mc:AlternateContent xmlns:mc="http://schemas.openxmlformats.org/markup-compatibility/2006">
                                            <mc:Choice xmlns:v="urn:schemas-microsoft-com:vml" Requires="v">
                                              <p:oleObj name="Equation" r:id="rId23" imgW="355320" imgH="279360" progId="Equation.DSMT4">
                                                <p:embed/>
                                              </p:oleObj>
                                            </mc:Choice>
                                            <mc:Fallback>
                                              <p:oleObj name="Equation" r:id="rId23" imgW="355320" imgH="279360" progId="Equation.DSMT4">
                                                <p:embed/>
                                                <p:pic>
                                                  <p:nvPicPr>
                                                    <p:cNvPr id="183" name="Объект 182">
                                                      <a:extLst>
                                                        <a:ext uri="{FF2B5EF4-FFF2-40B4-BE49-F238E27FC236}">
                                                          <a16:creationId xmlns:a16="http://schemas.microsoft.com/office/drawing/2014/main" id="{510013DA-32A9-49A0-8147-CD70EBA2C8D4}"/>
                                                        </a:ext>
                                                      </a:extLst>
                                                    </p:cNvPr>
                                                    <p:cNvPicPr/>
                                                    <p:nvPr/>
                                                  </p:nvPicPr>
                                                  <p:blipFill>
                                                    <a:blip r:embed="rId24"/>
                                                    <a:stretch>
                                                      <a:fillRect/>
                                                    </a:stretch>
                                                  </p:blipFill>
                                                  <p:spPr>
                                                    <a:xfrm>
                                                      <a:off x="4489450" y="5699125"/>
                                                      <a:ext cx="528638" cy="412750"/>
                                                    </a:xfrm>
                                                    <a:prstGeom prst="rect">
                                                      <a:avLst/>
                                                    </a:prstGeom>
                                                  </p:spPr>
                                                </p:pic>
                                              </p:oleObj>
                                            </mc:Fallback>
                                          </mc:AlternateContent>
                                        </a:graphicData>
                                      </a:graphic>
                                    </p:graphicFrame>
                                  </p:grpSp>
                                  <p:graphicFrame>
                                    <p:nvGraphicFramePr>
                                      <p:cNvPr id="185" name="Объект 184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3B2BC894-652F-46B1-8087-52FF07A697C7}"/>
                                          </a:ext>
                                        </a:extLst>
                                      </p:cNvPr>
                                      <p:cNvGraphicFramePr>
                                        <a:graphicFrameLocks noChangeAspect="1"/>
                                      </p:cNvGraphicFramePr>
                                      <p:nvPr>
                                        <p:extLst>
                                          <p:ext uri="{D42A27DB-BD31-4B8C-83A1-F6EECF244321}">
                                            <p14:modId xmlns:p14="http://schemas.microsoft.com/office/powerpoint/2010/main" val="1829491861"/>
                                          </p:ext>
                                        </p:extLst>
                                      </p:nvPr>
                                    </p:nvGraphicFramePr>
                                    <p:xfrm>
                                      <a:off x="3390899" y="5705475"/>
                                      <a:ext cx="339725" cy="412750"/>
                                    </p:xfrm>
                                    <a:graphic>
                                      <a:graphicData uri="http://schemas.openxmlformats.org/presentationml/2006/ole">
                                        <mc:AlternateContent xmlns:mc="http://schemas.openxmlformats.org/markup-compatibility/2006">
                                          <mc:Choice xmlns:v="urn:schemas-microsoft-com:vml" Requires="v">
                                            <p:oleObj name="Equation" r:id="rId25" imgW="228600" imgH="279360" progId="Equation.DSMT4">
                                              <p:embed/>
                                            </p:oleObj>
                                          </mc:Choice>
                                          <mc:Fallback>
                                            <p:oleObj name="Equation" r:id="rId25" imgW="228600" imgH="279360" progId="Equation.DSMT4">
                                              <p:embed/>
                                              <p:pic>
                                                <p:nvPicPr>
                                                  <p:cNvPr id="185" name="Объект 184">
                                                    <a:extLst>
                                                      <a:ext uri="{FF2B5EF4-FFF2-40B4-BE49-F238E27FC236}">
                                                        <a16:creationId xmlns:a16="http://schemas.microsoft.com/office/drawing/2014/main" id="{3B2BC894-652F-46B1-8087-52FF07A697C7}"/>
                                                      </a:ext>
                                                    </a:extLst>
                                                  </p:cNvPr>
                                                  <p:cNvPicPr/>
                                                  <p:nvPr/>
                                                </p:nvPicPr>
                                                <p:blipFill>
                                                  <a:blip r:embed="rId26"/>
                                                  <a:stretch>
                                                    <a:fillRect/>
                                                  </a:stretch>
                                                </p:blipFill>
                                                <p:spPr>
                                                  <a:xfrm>
                                                    <a:off x="3390899" y="5705475"/>
                                                    <a:ext cx="339725" cy="412750"/>
                                                  </a:xfrm>
                                                  <a:prstGeom prst="rect">
                                                    <a:avLst/>
                                                  </a:prstGeom>
                                                </p:spPr>
                                              </p:pic>
                                            </p:oleObj>
                                          </mc:Fallback>
                                        </mc:AlternateContent>
                                      </a:graphicData>
                                    </a:graphic>
                                  </p:graphicFrame>
                                </p:grpSp>
                                <p:sp>
                                  <p:nvSpPr>
                                    <p:cNvPr id="187" name="Овал 186">
                                      <a:extLst>
                                        <a:ext uri="{FF2B5EF4-FFF2-40B4-BE49-F238E27FC236}">
                                          <a16:creationId xmlns:a16="http://schemas.microsoft.com/office/drawing/2014/main" id="{B6226DB4-45D4-4517-8ED9-5015A055C912}"/>
                                        </a:ext>
                                      </a:extLst>
                                    </p:cNvPr>
                                    <p:cNvSpPr/>
                                    <p:nvPr/>
                                  </p:nvSpPr>
                                  <p:spPr>
                                    <a:xfrm>
                                      <a:off x="1376363" y="3807238"/>
                                      <a:ext cx="74228" cy="66675"/>
                                    </a:xfrm>
                                    <a:prstGeom prst="ellipse">
                                      <a:avLst/>
                                    </a:prstGeom>
                                    <a:solidFill>
                                      <a:srgbClr val="FF0000"/>
                                    </a:solidFill>
                                    <a:ln>
                                      <a:solidFill>
                                        <a:srgbClr val="FF0000"/>
                                      </a:solidFill>
                                    </a:ln>
                                  </p:spPr>
                                  <p:style>
                                    <a:lnRef idx="2">
                                      <a:schemeClr val="accent1">
                                        <a:shade val="50000"/>
                                      </a:schemeClr>
                                    </a:lnRef>
                                    <a:fillRef idx="1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lt1"/>
                                    </a:fontRef>
                                  </p:style>
                                  <p:txBody>
                                    <a:bodyPr rtlCol="0" anchor="ctr"/>
                                    <a:lstStyle/>
                                    <a:p>
                                      <a:pPr algn="ctr"/>
                                      <a:endParaRPr lang="ru-RU"/>
                                    </a:p>
                                  </p:txBody>
                                </p:sp>
                              </p:grpSp>
                              <p:sp>
                                <p:nvSpPr>
                                  <p:cNvPr id="189" name="Овал 188">
                                    <a:extLst>
                                      <a:ext uri="{FF2B5EF4-FFF2-40B4-BE49-F238E27FC236}">
                                        <a16:creationId xmlns:a16="http://schemas.microsoft.com/office/drawing/2014/main" id="{5FE3931D-883B-466E-B330-5DF7E5E27E75}"/>
                                      </a:ext>
                                    </a:extLst>
                                  </p:cNvPr>
                                  <p:cNvSpPr/>
                                  <p:nvPr/>
                                </p:nvSpPr>
                                <p:spPr>
                                  <a:xfrm>
                                    <a:off x="1369445" y="4663748"/>
                                    <a:ext cx="74228" cy="66675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>
                                    <a:solidFill>
                                      <a:srgbClr val="FF0000"/>
                                    </a:solidFill>
                                  </a:ln>
                                </p:spPr>
                                <p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p:style>
                                <p:txBody>
                                  <a:bodyPr rtlCol="0" anchor="ctr"/>
                                  <a:lstStyle/>
                                  <a:p>
                                    <a:pPr algn="ctr"/>
                                    <a:endParaRPr lang="ru-RU"/>
                                  </a:p>
                                </p:txBody>
                              </p:sp>
                            </p:grpSp>
                            <p:sp>
                              <p:nvSpPr>
                                <p:cNvPr id="191" name="Овал 190">
                                  <a:extLst>
                                    <a:ext uri="{FF2B5EF4-FFF2-40B4-BE49-F238E27FC236}">
                                      <a16:creationId xmlns:a16="http://schemas.microsoft.com/office/drawing/2014/main" id="{9A24ACA4-D535-4F1B-8EB3-8944642CCD37}"/>
                                    </a:ext>
                                  </a:extLst>
                                </p:cNvPr>
                                <p:cNvSpPr/>
                                <p:nvPr/>
                              </p:nvSpPr>
                              <p:spPr>
                                <a:xfrm>
                                  <a:off x="3409563" y="6075257"/>
                                  <a:ext cx="74228" cy="66675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FF0000"/>
                                </a:solidFill>
                                <a:ln>
                                  <a:solidFill>
                                    <a:srgbClr val="FF0000"/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rtlCol="0" anchor="ctr"/>
                                <a:lstStyle/>
                                <a:p>
                                  <a:pPr algn="ctr"/>
                                  <a:endParaRPr lang="ru-RU"/>
                                </a:p>
                              </p:txBody>
                            </p:sp>
                          </p:grpSp>
                          <p:sp>
                            <p:nvSpPr>
                              <p:cNvPr id="193" name="Овал 192">
                                <a:extLst>
                                  <a:ext uri="{FF2B5EF4-FFF2-40B4-BE49-F238E27FC236}">
                                    <a16:creationId xmlns:a16="http://schemas.microsoft.com/office/drawing/2014/main" id="{644CC83B-9557-4FA1-AC7A-47800D7AAA0C}"/>
                                  </a:ext>
                                </a:extLst>
                              </p:cNvPr>
                              <p:cNvSpPr/>
                              <p:nvPr/>
                            </p:nvSpPr>
                            <p:spPr>
                              <a:xfrm>
                                <a:off x="4575789" y="6068255"/>
                                <a:ext cx="74228" cy="66675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0000"/>
                              </a:solidFill>
                              <a:ln>
                                <a:solidFill>
                                  <a:srgbClr val="FF0000"/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ru-RU"/>
                              </a:p>
                            </p:txBody>
                          </p:sp>
                        </p:grpSp>
                        <p:sp>
                          <p:nvSpPr>
                            <p:cNvPr id="195" name="Овал 194">
                              <a:extLst>
                                <a:ext uri="{FF2B5EF4-FFF2-40B4-BE49-F238E27FC236}">
                                  <a16:creationId xmlns:a16="http://schemas.microsoft.com/office/drawing/2014/main" id="{403BE99A-C756-4ECE-9122-3863C1B3B6DA}"/>
                                </a:ext>
                              </a:extLst>
                            </p:cNvPr>
                            <p:cNvSpPr/>
                            <p:nvPr/>
                          </p:nvSpPr>
                          <p:spPr>
                            <a:xfrm>
                              <a:off x="918640" y="6610873"/>
                              <a:ext cx="74228" cy="66675"/>
                            </a:xfrm>
                            <a:prstGeom prst="ellipse">
                              <a:avLst/>
                            </a:prstGeom>
                            <a:solidFill>
                              <a:srgbClr val="FF0000"/>
                            </a:solidFill>
                            <a:ln>
                              <a:solidFill>
                                <a:srgbClr val="FF0000"/>
                              </a:solidFill>
                            </a:ln>
                          </p:spPr>
                          <p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p:style>
                          <p:txBody>
                            <a:bodyPr rtlCol="0" anchor="ctr"/>
                            <a:lstStyle/>
                            <a:p>
                              <a:pPr algn="ctr"/>
                              <a:endParaRPr lang="ru-RU"/>
                            </a:p>
                          </p:txBody>
                        </p:sp>
                      </p:grpSp>
                      <p:sp>
                        <p:nvSpPr>
                          <p:cNvPr id="197" name="Овал 196">
                            <a:extLst>
                              <a:ext uri="{FF2B5EF4-FFF2-40B4-BE49-F238E27FC236}">
                                <a16:creationId xmlns:a16="http://schemas.microsoft.com/office/drawing/2014/main" id="{2BB3293A-28E7-4FDF-BEB4-1D498AF81018}"/>
                              </a:ext>
                            </a:extLst>
                          </p:cNvPr>
                          <p:cNvSpPr/>
                          <p:nvPr/>
                        </p:nvSpPr>
                        <p:spPr>
                          <a:xfrm>
                            <a:off x="497265" y="7090730"/>
                            <a:ext cx="74228" cy="66675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solidFill>
                              <a:srgbClr val="FF0000"/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ru-RU"/>
                          </a:p>
                        </p:txBody>
                      </p:sp>
                    </p:grpSp>
                    <p:cxnSp>
                      <p:nvCxnSpPr>
                        <p:cNvPr id="202" name="Прямая со стрелкой 201">
                          <a:extLst>
                            <a:ext uri="{FF2B5EF4-FFF2-40B4-BE49-F238E27FC236}">
                              <a16:creationId xmlns:a16="http://schemas.microsoft.com/office/drawing/2014/main" id="{3E739CEB-3534-4DC4-B5BB-90E59335A44E}"/>
                            </a:ext>
                          </a:extLst>
                        </p:cNvPr>
                        <p:cNvCxnSpPr>
                          <a:cxnSpLocks/>
                        </p:cNvCxnSpPr>
                        <p:nvPr/>
                      </p:nvCxnSpPr>
                      <p:spPr>
                        <a:xfrm flipH="1">
                          <a:off x="548877" y="6669881"/>
                          <a:ext cx="382192" cy="450625"/>
                        </a:xfrm>
                        <a:prstGeom prst="straightConnector1">
                          <a:avLst/>
                        </a:prstGeom>
                        <a:ln w="34925">
                          <a:solidFill>
                            <a:srgbClr val="FF0000"/>
                          </a:solidFill>
                          <a:tailEnd type="triangle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</p:grpSp>
                  <p:cxnSp>
                    <p:nvCxnSpPr>
                      <p:cNvPr id="211" name="Прямая со стрелкой 210">
                        <a:extLst>
                          <a:ext uri="{FF2B5EF4-FFF2-40B4-BE49-F238E27FC236}">
                            <a16:creationId xmlns:a16="http://schemas.microsoft.com/office/drawing/2014/main" id="{62104500-221E-4246-85D8-40BED728B78C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>
                        <a:off x="1408531" y="3860480"/>
                        <a:ext cx="0" cy="811138"/>
                      </a:xfrm>
                      <a:prstGeom prst="straightConnector1">
                        <a:avLst/>
                      </a:prstGeom>
                      <a:ln w="34925">
                        <a:solidFill>
                          <a:srgbClr val="FF0000"/>
                        </a:solidFill>
                        <a:tailEnd type="triangl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cxnSp>
                  <p:nvCxnSpPr>
                    <p:cNvPr id="214" name="Прямая со стрелкой 213">
                      <a:extLst>
                        <a:ext uri="{FF2B5EF4-FFF2-40B4-BE49-F238E27FC236}">
                          <a16:creationId xmlns:a16="http://schemas.microsoft.com/office/drawing/2014/main" id="{E8AF6A4B-4A47-4E9D-BCFB-CAFF767F2162}"/>
                        </a:ext>
                      </a:extLst>
                    </p:cNvPr>
                    <p:cNvCxnSpPr>
                      <a:cxnSpLocks/>
                      <a:endCxn id="136" idx="3"/>
                    </p:cNvCxnSpPr>
                    <p:nvPr/>
                  </p:nvCxnSpPr>
                  <p:spPr>
                    <a:xfrm flipV="1">
                      <a:off x="1442909" y="3854595"/>
                      <a:ext cx="1435895" cy="2213662"/>
                    </a:xfrm>
                    <a:prstGeom prst="straightConnector1">
                      <a:avLst/>
                    </a:prstGeom>
                    <a:ln w="34925">
                      <a:solidFill>
                        <a:schemeClr val="accent1">
                          <a:lumMod val="75000"/>
                        </a:schemeClr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217" name="Прямая со стрелкой 216">
                    <a:extLst>
                      <a:ext uri="{FF2B5EF4-FFF2-40B4-BE49-F238E27FC236}">
                        <a16:creationId xmlns:a16="http://schemas.microsoft.com/office/drawing/2014/main" id="{1BE397E0-C3E9-4832-9DCA-A92EEB3ABA62}"/>
                      </a:ext>
                    </a:extLst>
                  </p:cNvPr>
                  <p:cNvCxnSpPr>
                    <a:cxnSpLocks/>
                    <a:endCxn id="137" idx="3"/>
                  </p:cNvCxnSpPr>
                  <p:nvPr/>
                </p:nvCxnSpPr>
                <p:spPr>
                  <a:xfrm flipV="1">
                    <a:off x="1456163" y="4689526"/>
                    <a:ext cx="2210567" cy="1388462"/>
                  </a:xfrm>
                  <a:prstGeom prst="straightConnector1">
                    <a:avLst/>
                  </a:prstGeom>
                  <a:ln w="34925">
                    <a:solidFill>
                      <a:schemeClr val="accent1">
                        <a:lumMod val="75000"/>
                      </a:schemeClr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199" name="Прямая со стрелкой 198">
                  <a:extLst>
                    <a:ext uri="{FF2B5EF4-FFF2-40B4-BE49-F238E27FC236}">
                      <a16:creationId xmlns:a16="http://schemas.microsoft.com/office/drawing/2014/main" id="{5F3968B7-B359-43E9-9718-EEC7BABE616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3529218" y="6036783"/>
                  <a:ext cx="1111825" cy="1570"/>
                </a:xfrm>
                <a:prstGeom prst="straightConnector1">
                  <a:avLst/>
                </a:prstGeom>
                <a:ln w="34925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aphicFrame>
            <p:nvGraphicFramePr>
              <p:cNvPr id="222" name="Объект 221">
                <a:extLst>
                  <a:ext uri="{FF2B5EF4-FFF2-40B4-BE49-F238E27FC236}">
                    <a16:creationId xmlns:a16="http://schemas.microsoft.com/office/drawing/2014/main" id="{FDE2F3E3-F693-4E1B-9D79-80081F7CA45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41879205"/>
                  </p:ext>
                </p:extLst>
              </p:nvPr>
            </p:nvGraphicFramePr>
            <p:xfrm>
              <a:off x="2858272" y="4169146"/>
              <a:ext cx="390791" cy="2807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7" imgW="228600" imgH="164880" progId="Equation.DSMT4">
                      <p:embed/>
                    </p:oleObj>
                  </mc:Choice>
                  <mc:Fallback>
                    <p:oleObj name="Equation" r:id="rId27" imgW="228600" imgH="164880" progId="Equation.DSMT4">
                      <p:embed/>
                      <p:pic>
                        <p:nvPicPr>
                          <p:cNvPr id="222" name="Объект 221">
                            <a:extLst>
                              <a:ext uri="{FF2B5EF4-FFF2-40B4-BE49-F238E27FC236}">
                                <a16:creationId xmlns:a16="http://schemas.microsoft.com/office/drawing/2014/main" id="{FDE2F3E3-F693-4E1B-9D79-80081F7CA45C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8"/>
                          <a:stretch>
                            <a:fillRect/>
                          </a:stretch>
                        </p:blipFill>
                        <p:spPr>
                          <a:xfrm>
                            <a:off x="2858272" y="4169146"/>
                            <a:ext cx="390791" cy="28074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3" name="Объект 222">
                <a:extLst>
                  <a:ext uri="{FF2B5EF4-FFF2-40B4-BE49-F238E27FC236}">
                    <a16:creationId xmlns:a16="http://schemas.microsoft.com/office/drawing/2014/main" id="{AECF6EA6-A691-4347-B55E-09E4C6DBBF0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62871730"/>
                  </p:ext>
                </p:extLst>
              </p:nvPr>
            </p:nvGraphicFramePr>
            <p:xfrm>
              <a:off x="2099695" y="4292769"/>
              <a:ext cx="184150" cy="2936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9" imgW="152280" imgH="241200" progId="Equation.DSMT4">
                      <p:embed/>
                    </p:oleObj>
                  </mc:Choice>
                  <mc:Fallback>
                    <p:oleObj name="Equation" r:id="rId29" imgW="152280" imgH="241200" progId="Equation.DSMT4">
                      <p:embed/>
                      <p:pic>
                        <p:nvPicPr>
                          <p:cNvPr id="223" name="Объект 222">
                            <a:extLst>
                              <a:ext uri="{FF2B5EF4-FFF2-40B4-BE49-F238E27FC236}">
                                <a16:creationId xmlns:a16="http://schemas.microsoft.com/office/drawing/2014/main" id="{AECF6EA6-A691-4347-B55E-09E4C6DBBF0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0"/>
                          <a:stretch>
                            <a:fillRect/>
                          </a:stretch>
                        </p:blipFill>
                        <p:spPr>
                          <a:xfrm>
                            <a:off x="2099695" y="4292769"/>
                            <a:ext cx="184150" cy="29368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4" name="Объект 223">
                <a:extLst>
                  <a:ext uri="{FF2B5EF4-FFF2-40B4-BE49-F238E27FC236}">
                    <a16:creationId xmlns:a16="http://schemas.microsoft.com/office/drawing/2014/main" id="{CB550816-68C0-48E1-8512-3A5CB9137F9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70163358"/>
                  </p:ext>
                </p:extLst>
              </p:nvPr>
            </p:nvGraphicFramePr>
            <p:xfrm>
              <a:off x="2647782" y="5203669"/>
              <a:ext cx="319088" cy="2889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1" imgW="266400" imgH="241200" progId="Equation.DSMT4">
                      <p:embed/>
                    </p:oleObj>
                  </mc:Choice>
                  <mc:Fallback>
                    <p:oleObj name="Equation" r:id="rId31" imgW="266400" imgH="241200" progId="Equation.DSMT4">
                      <p:embed/>
                      <p:pic>
                        <p:nvPicPr>
                          <p:cNvPr id="224" name="Объект 223">
                            <a:extLst>
                              <a:ext uri="{FF2B5EF4-FFF2-40B4-BE49-F238E27FC236}">
                                <a16:creationId xmlns:a16="http://schemas.microsoft.com/office/drawing/2014/main" id="{CB550816-68C0-48E1-8512-3A5CB9137F9C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2"/>
                          <a:stretch>
                            <a:fillRect/>
                          </a:stretch>
                        </p:blipFill>
                        <p:spPr>
                          <a:xfrm>
                            <a:off x="2647782" y="5203669"/>
                            <a:ext cx="319088" cy="2889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26" name="Объект 225">
              <a:extLst>
                <a:ext uri="{FF2B5EF4-FFF2-40B4-BE49-F238E27FC236}">
                  <a16:creationId xmlns:a16="http://schemas.microsoft.com/office/drawing/2014/main" id="{DEC401E3-9073-496A-B3A9-E9DB72DFA67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0863477"/>
                </p:ext>
              </p:extLst>
            </p:nvPr>
          </p:nvGraphicFramePr>
          <p:xfrm>
            <a:off x="1307478" y="2607373"/>
            <a:ext cx="274859" cy="2944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3" imgW="177480" imgH="190440" progId="Equation.DSMT4">
                    <p:embed/>
                  </p:oleObj>
                </mc:Choice>
                <mc:Fallback>
                  <p:oleObj name="Equation" r:id="rId33" imgW="177480" imgH="190440" progId="Equation.DSMT4">
                    <p:embed/>
                    <p:pic>
                      <p:nvPicPr>
                        <p:cNvPr id="226" name="Объект 225">
                          <a:extLst>
                            <a:ext uri="{FF2B5EF4-FFF2-40B4-BE49-F238E27FC236}">
                              <a16:creationId xmlns:a16="http://schemas.microsoft.com/office/drawing/2014/main" id="{DEC401E3-9073-496A-B3A9-E9DB72DFA67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1307478" y="2607373"/>
                          <a:ext cx="274859" cy="29449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6" name="Группа 235">
            <a:extLst>
              <a:ext uri="{FF2B5EF4-FFF2-40B4-BE49-F238E27FC236}">
                <a16:creationId xmlns:a16="http://schemas.microsoft.com/office/drawing/2014/main" id="{FA45D578-45D7-4352-98E7-6C6020E750DD}"/>
              </a:ext>
            </a:extLst>
          </p:cNvPr>
          <p:cNvGrpSpPr/>
          <p:nvPr/>
        </p:nvGrpSpPr>
        <p:grpSpPr>
          <a:xfrm>
            <a:off x="759645" y="3206500"/>
            <a:ext cx="9731220" cy="4199325"/>
            <a:chOff x="3739486" y="1036371"/>
            <a:chExt cx="7502131" cy="3325656"/>
          </a:xfrm>
        </p:grpSpPr>
        <p:grpSp>
          <p:nvGrpSpPr>
            <p:cNvPr id="229" name="Группа 228">
              <a:extLst>
                <a:ext uri="{FF2B5EF4-FFF2-40B4-BE49-F238E27FC236}">
                  <a16:creationId xmlns:a16="http://schemas.microsoft.com/office/drawing/2014/main" id="{D751B65F-8793-489B-A095-3526B1C35A26}"/>
                </a:ext>
              </a:extLst>
            </p:cNvPr>
            <p:cNvGrpSpPr/>
            <p:nvPr/>
          </p:nvGrpSpPr>
          <p:grpSpPr>
            <a:xfrm>
              <a:off x="3739486" y="1180630"/>
              <a:ext cx="3125571" cy="3151441"/>
              <a:chOff x="4043361" y="1261338"/>
              <a:chExt cx="2942071" cy="3021112"/>
            </a:xfrm>
          </p:grpSpPr>
          <p:grpSp>
            <p:nvGrpSpPr>
              <p:cNvPr id="3" name="Группа 2">
                <a:extLst>
                  <a:ext uri="{FF2B5EF4-FFF2-40B4-BE49-F238E27FC236}">
                    <a16:creationId xmlns:a16="http://schemas.microsoft.com/office/drawing/2014/main" id="{26637A02-CF63-4218-B582-D4CF03937FCE}"/>
                  </a:ext>
                </a:extLst>
              </p:cNvPr>
              <p:cNvGrpSpPr/>
              <p:nvPr/>
            </p:nvGrpSpPr>
            <p:grpSpPr>
              <a:xfrm>
                <a:off x="4043361" y="1261338"/>
                <a:ext cx="2942071" cy="3021112"/>
                <a:chOff x="-734459" y="557177"/>
                <a:chExt cx="4586640" cy="4771414"/>
              </a:xfrm>
            </p:grpSpPr>
            <p:grpSp>
              <p:nvGrpSpPr>
                <p:cNvPr id="2" name="Группа 1">
                  <a:extLst>
                    <a:ext uri="{FF2B5EF4-FFF2-40B4-BE49-F238E27FC236}">
                      <a16:creationId xmlns:a16="http://schemas.microsoft.com/office/drawing/2014/main" id="{265B34F7-ADA2-472B-A94B-8120026A58D4}"/>
                    </a:ext>
                  </a:extLst>
                </p:cNvPr>
                <p:cNvGrpSpPr/>
                <p:nvPr/>
              </p:nvGrpSpPr>
              <p:grpSpPr>
                <a:xfrm>
                  <a:off x="-734459" y="557177"/>
                  <a:ext cx="4108240" cy="4771414"/>
                  <a:chOff x="-734459" y="557177"/>
                  <a:chExt cx="4108240" cy="4771414"/>
                </a:xfrm>
              </p:grpSpPr>
              <p:grpSp>
                <p:nvGrpSpPr>
                  <p:cNvPr id="130" name="Группа 129">
                    <a:extLst>
                      <a:ext uri="{FF2B5EF4-FFF2-40B4-BE49-F238E27FC236}">
                        <a16:creationId xmlns:a16="http://schemas.microsoft.com/office/drawing/2014/main" id="{3455491D-E6B4-4A98-B3AE-C6CB63CA5DDF}"/>
                      </a:ext>
                    </a:extLst>
                  </p:cNvPr>
                  <p:cNvGrpSpPr/>
                  <p:nvPr/>
                </p:nvGrpSpPr>
                <p:grpSpPr>
                  <a:xfrm>
                    <a:off x="-734459" y="835848"/>
                    <a:ext cx="4108240" cy="4492743"/>
                    <a:chOff x="-734459" y="835848"/>
                    <a:chExt cx="4108240" cy="4492743"/>
                  </a:xfrm>
                </p:grpSpPr>
                <p:grpSp>
                  <p:nvGrpSpPr>
                    <p:cNvPr id="128" name="Группа 127">
                      <a:extLst>
                        <a:ext uri="{FF2B5EF4-FFF2-40B4-BE49-F238E27FC236}">
                          <a16:creationId xmlns:a16="http://schemas.microsoft.com/office/drawing/2014/main" id="{FEC58922-6F16-4C49-B607-06BC2D3C827A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-734459" y="835848"/>
                      <a:ext cx="4108240" cy="4492743"/>
                      <a:chOff x="-734459" y="835848"/>
                      <a:chExt cx="4108240" cy="4492743"/>
                    </a:xfrm>
                  </p:grpSpPr>
                  <p:grpSp>
                    <p:nvGrpSpPr>
                      <p:cNvPr id="120" name="Группа 119">
                        <a:extLst>
                          <a:ext uri="{FF2B5EF4-FFF2-40B4-BE49-F238E27FC236}">
                            <a16:creationId xmlns:a16="http://schemas.microsoft.com/office/drawing/2014/main" id="{EBFDDA5E-51F5-4C41-8D95-62C07DAA9CE4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-734459" y="835848"/>
                        <a:ext cx="4108240" cy="4492743"/>
                        <a:chOff x="-442965" y="946520"/>
                        <a:chExt cx="4108240" cy="4492743"/>
                      </a:xfrm>
                    </p:grpSpPr>
                    <p:grpSp>
                      <p:nvGrpSpPr>
                        <p:cNvPr id="39" name="Группа 38">
                          <a:extLst>
                            <a:ext uri="{FF2B5EF4-FFF2-40B4-BE49-F238E27FC236}">
                              <a16:creationId xmlns:a16="http://schemas.microsoft.com/office/drawing/2014/main" id="{E0F4134A-3488-452C-BE29-E222A5146743}"/>
                            </a:ext>
                          </a:extLst>
                        </p:cNvPr>
                        <p:cNvGrpSpPr/>
                        <p:nvPr/>
                      </p:nvGrpSpPr>
                      <p:grpSpPr>
                        <a:xfrm>
                          <a:off x="-442965" y="946520"/>
                          <a:ext cx="4108240" cy="4492743"/>
                          <a:chOff x="101531" y="1124784"/>
                          <a:chExt cx="3221666" cy="3707717"/>
                        </a:xfrm>
                      </p:grpSpPr>
                      <p:grpSp>
                        <p:nvGrpSpPr>
                          <p:cNvPr id="38" name="Группа 37">
                            <a:extLst>
                              <a:ext uri="{FF2B5EF4-FFF2-40B4-BE49-F238E27FC236}">
                                <a16:creationId xmlns:a16="http://schemas.microsoft.com/office/drawing/2014/main" id="{C34D7599-6D33-401D-97B3-BFE33F3837C7}"/>
                              </a:ext>
                            </a:extLst>
                          </p:cNvPr>
                          <p:cNvGrpSpPr/>
                          <p:nvPr/>
                        </p:nvGrpSpPr>
                        <p:grpSpPr>
                          <a:xfrm>
                            <a:off x="101531" y="1124784"/>
                            <a:ext cx="3221666" cy="3707717"/>
                            <a:chOff x="101531" y="1124784"/>
                            <a:chExt cx="3221666" cy="3707717"/>
                          </a:xfrm>
                        </p:grpSpPr>
                        <p:sp>
                          <p:nvSpPr>
                            <p:cNvPr id="8" name="Овал 7">
                              <a:extLst>
                                <a:ext uri="{FF2B5EF4-FFF2-40B4-BE49-F238E27FC236}">
                                  <a16:creationId xmlns:a16="http://schemas.microsoft.com/office/drawing/2014/main" id="{5C55D1AC-670C-4D8C-A2DA-F1416371AF69}"/>
                                </a:ext>
                              </a:extLst>
                            </p:cNvPr>
                            <p:cNvSpPr/>
                            <p:nvPr/>
                          </p:nvSpPr>
                          <p:spPr>
                            <a:xfrm>
                              <a:off x="1339702" y="2896067"/>
                              <a:ext cx="106325" cy="116958"/>
                            </a:xfrm>
                            <a:prstGeom prst="ellipse">
                              <a:avLst/>
                            </a:prstGeom>
                            <a:solidFill>
                              <a:srgbClr val="00B0F0"/>
                            </a:solidFill>
                            <a:ln>
                              <a:solidFill>
                                <a:srgbClr val="00B0F0"/>
                              </a:solidFill>
                            </a:ln>
                          </p:spPr>
                          <p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p:style>
                          <p:txBody>
                            <a:bodyPr rtlCol="0" anchor="ctr"/>
                            <a:lstStyle/>
                            <a:p>
                              <a:pPr algn="ctr"/>
                              <a:endParaRPr lang="ru-RU"/>
                            </a:p>
                          </p:txBody>
                        </p:sp>
                        <p:sp>
                          <p:nvSpPr>
                            <p:cNvPr id="7" name="Дуга 6">
                              <a:extLst>
                                <a:ext uri="{FF2B5EF4-FFF2-40B4-BE49-F238E27FC236}">
                                  <a16:creationId xmlns:a16="http://schemas.microsoft.com/office/drawing/2014/main" id="{FBE929F7-FEB0-45A8-B322-36D65685B3AD}"/>
                                </a:ext>
                              </a:extLst>
                            </p:cNvPr>
                            <p:cNvSpPr/>
                            <p:nvPr/>
                          </p:nvSpPr>
                          <p:spPr>
                            <a:xfrm>
                              <a:off x="101531" y="1124784"/>
                              <a:ext cx="3221666" cy="3707717"/>
                            </a:xfrm>
                            <a:prstGeom prst="arc">
                              <a:avLst/>
                            </a:prstGeom>
                            <a:solidFill>
                              <a:schemeClr val="bg1"/>
                            </a:solidFill>
                            <a:ln w="28575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</a:ln>
                          </p:spPr>
                          <p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  <p:txBody>
                            <a:bodyPr rtlCol="0" anchor="ctr"/>
                            <a:lstStyle/>
                            <a:p>
                              <a:pPr algn="ctr"/>
                              <a:endParaRPr lang="ru-RU"/>
                            </a:p>
                          </p:txBody>
                        </p:sp>
                        <p:cxnSp>
                          <p:nvCxnSpPr>
                            <p:cNvPr id="28" name="Прямая со стрелкой 27">
                              <a:extLst>
                                <a:ext uri="{FF2B5EF4-FFF2-40B4-BE49-F238E27FC236}">
                                  <a16:creationId xmlns:a16="http://schemas.microsoft.com/office/drawing/2014/main" id="{0DC70B23-0176-4699-A19D-37185BB96F2B}"/>
                                </a:ext>
                              </a:extLst>
                            </p:cNvPr>
                            <p:cNvCxnSpPr>
                              <a:cxnSpLocks/>
                              <a:stCxn id="8" idx="6"/>
                            </p:cNvCxnSpPr>
                            <p:nvPr/>
                          </p:nvCxnSpPr>
                          <p:spPr>
                            <a:xfrm flipV="1">
                              <a:off x="1446027" y="2395538"/>
                              <a:ext cx="1803112" cy="559008"/>
                            </a:xfrm>
                            <a:prstGeom prst="straightConnector1">
                              <a:avLst/>
                            </a:prstGeom>
                            <a:ln w="34925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tailEnd type="triangle"/>
                            </a:ln>
                          </p:spPr>
                          <p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cxnSp>
                          <p:nvCxnSpPr>
                            <p:cNvPr id="33" name="Прямая со стрелкой 32">
                              <a:extLst>
                                <a:ext uri="{FF2B5EF4-FFF2-40B4-BE49-F238E27FC236}">
                                  <a16:creationId xmlns:a16="http://schemas.microsoft.com/office/drawing/2014/main" id="{BB90D6D4-C777-4E57-A137-003B0303B09D}"/>
                                </a:ext>
                              </a:extLst>
                            </p:cNvPr>
                            <p:cNvCxnSpPr/>
                            <p:nvPr/>
                          </p:nvCxnSpPr>
                          <p:spPr>
                            <a:xfrm>
                              <a:off x="2200940" y="1254919"/>
                              <a:ext cx="1048199" cy="1159669"/>
                            </a:xfrm>
                            <a:prstGeom prst="straightConnector1">
                              <a:avLst/>
                            </a:prstGeom>
                            <a:ln w="34925">
                              <a:solidFill>
                                <a:srgbClr val="FF0000"/>
                              </a:solidFill>
                              <a:tailEnd type="triangle"/>
                            </a:ln>
                          </p:spPr>
                          <p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</p:grpSp>
                      <p:cxnSp>
                        <p:nvCxnSpPr>
                          <p:cNvPr id="12" name="Прямая со стрелкой 11">
                            <a:extLst>
                              <a:ext uri="{FF2B5EF4-FFF2-40B4-BE49-F238E27FC236}">
                                <a16:creationId xmlns:a16="http://schemas.microsoft.com/office/drawing/2014/main" id="{5D277A3A-13C9-4785-8F84-F56E5FBCBE04}"/>
                              </a:ext>
                            </a:extLst>
                          </p:cNvPr>
                          <p:cNvCxnSpPr>
                            <a:cxnSpLocks/>
                          </p:cNvCxnSpPr>
                          <p:nvPr/>
                        </p:nvCxnSpPr>
                        <p:spPr>
                          <a:xfrm flipV="1">
                            <a:off x="1427365" y="1216253"/>
                            <a:ext cx="770484" cy="1679814"/>
                          </a:xfrm>
                          <a:prstGeom prst="straightConnector1">
                            <a:avLst/>
                          </a:prstGeom>
                          <a:ln w="38100">
                            <a:solidFill>
                              <a:schemeClr val="accent1">
                                <a:lumMod val="75000"/>
                              </a:schemeClr>
                            </a:solidFill>
                            <a:tailEnd type="triangle"/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</p:grpSp>
                    <p:graphicFrame>
                      <p:nvGraphicFramePr>
                        <p:cNvPr id="35" name="Объект 34">
                          <a:extLst>
                            <a:ext uri="{FF2B5EF4-FFF2-40B4-BE49-F238E27FC236}">
                              <a16:creationId xmlns:a16="http://schemas.microsoft.com/office/drawing/2014/main" id="{3C54525F-B377-4859-A47E-2B71940A64A6}"/>
                            </a:ext>
                          </a:extLst>
                        </p:cNvPr>
                        <p:cNvGraphicFramePr>
                          <a:graphicFrameLocks noChangeAspect="1"/>
                        </p:cNvGraphicFramePr>
                        <p:nvPr>
                          <p:extLst>
                            <p:ext uri="{D42A27DB-BD31-4B8C-83A1-F6EECF244321}">
                              <p14:modId xmlns:p14="http://schemas.microsoft.com/office/powerpoint/2010/main" val="3375426085"/>
                            </p:ext>
                          </p:extLst>
                        </p:nvPr>
                      </p:nvGraphicFramePr>
                      <p:xfrm>
                        <a:off x="736600" y="1327150"/>
                        <a:ext cx="1141413" cy="431800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name="Equation" r:id="rId35" imgW="939600" imgH="355320" progId="Equation.DSMT4">
                                <p:embed/>
                              </p:oleObj>
                            </mc:Choice>
                            <mc:Fallback>
                              <p:oleObj name="Equation" r:id="rId35" imgW="939600" imgH="355320" progId="Equation.DSMT4">
                                <p:embed/>
                                <p:pic>
                                  <p:nvPicPr>
                                    <p:cNvPr id="35" name="Объект 34">
                                      <a:extLst>
                                        <a:ext uri="{FF2B5EF4-FFF2-40B4-BE49-F238E27FC236}">
                                          <a16:creationId xmlns:a16="http://schemas.microsoft.com/office/drawing/2014/main" id="{3C54525F-B377-4859-A47E-2B71940A64A6}"/>
                                        </a:ext>
                                      </a:extLst>
                                    </p:cNvPr>
                                    <p:cNvPicPr/>
                                    <p:nvPr/>
                                  </p:nvPicPr>
                                  <p:blipFill>
                                    <a:blip r:embed="rId36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736600" y="1327150"/>
                                      <a:ext cx="1141413" cy="431800"/>
                                    </a:xfrm>
                                    <a:prstGeom prst="rect">
                                      <a:avLst/>
                                    </a:prstGeom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graphicFrame>
                      <p:nvGraphicFramePr>
                        <p:cNvPr id="36" name="Объект 35">
                          <a:extLst>
                            <a:ext uri="{FF2B5EF4-FFF2-40B4-BE49-F238E27FC236}">
                              <a16:creationId xmlns:a16="http://schemas.microsoft.com/office/drawing/2014/main" id="{C59C5F40-E643-4961-91C4-8D2C97279BAE}"/>
                            </a:ext>
                          </a:extLst>
                        </p:cNvPr>
                        <p:cNvGraphicFramePr>
                          <a:graphicFrameLocks noChangeAspect="1"/>
                        </p:cNvGraphicFramePr>
                        <p:nvPr>
                          <p:extLst>
                            <p:ext uri="{D42A27DB-BD31-4B8C-83A1-F6EECF244321}">
                              <p14:modId xmlns:p14="http://schemas.microsoft.com/office/powerpoint/2010/main" val="28260371"/>
                            </p:ext>
                          </p:extLst>
                        </p:nvPr>
                      </p:nvGraphicFramePr>
                      <p:xfrm>
                        <a:off x="2035535" y="2887243"/>
                        <a:ext cx="1465263" cy="427037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name="Equation" r:id="rId37" imgW="1218960" imgH="355320" progId="Equation.DSMT4">
                                <p:embed/>
                              </p:oleObj>
                            </mc:Choice>
                            <mc:Fallback>
                              <p:oleObj name="Equation" r:id="rId37" imgW="1218960" imgH="355320" progId="Equation.DSMT4">
                                <p:embed/>
                                <p:pic>
                                  <p:nvPicPr>
                                    <p:cNvPr id="36" name="Объект 35">
                                      <a:extLst>
                                        <a:ext uri="{FF2B5EF4-FFF2-40B4-BE49-F238E27FC236}">
                                          <a16:creationId xmlns:a16="http://schemas.microsoft.com/office/drawing/2014/main" id="{C59C5F40-E643-4961-91C4-8D2C97279BAE}"/>
                                        </a:ext>
                                      </a:extLst>
                                    </p:cNvPr>
                                    <p:cNvPicPr/>
                                    <p:nvPr/>
                                  </p:nvPicPr>
                                  <p:blipFill>
                                    <a:blip r:embed="rId38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2035535" y="2887243"/>
                                      <a:ext cx="1465263" cy="427037"/>
                                    </a:xfrm>
                                    <a:prstGeom prst="rect">
                                      <a:avLst/>
                                    </a:prstGeom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graphicFrame>
                      <p:nvGraphicFramePr>
                        <p:cNvPr id="54" name="Объект 53">
                          <a:extLst>
                            <a:ext uri="{FF2B5EF4-FFF2-40B4-BE49-F238E27FC236}">
                              <a16:creationId xmlns:a16="http://schemas.microsoft.com/office/drawing/2014/main" id="{7A165D1E-8D45-4603-AC09-8F7C0A4ED4E2}"/>
                            </a:ext>
                          </a:extLst>
                        </p:cNvPr>
                        <p:cNvGraphicFramePr>
                          <a:graphicFrameLocks noChangeAspect="1"/>
                        </p:cNvGraphicFramePr>
                        <p:nvPr>
                          <p:extLst>
                            <p:ext uri="{D42A27DB-BD31-4B8C-83A1-F6EECF244321}">
                              <p14:modId xmlns:p14="http://schemas.microsoft.com/office/powerpoint/2010/main" val="2010043549"/>
                            </p:ext>
                          </p:extLst>
                        </p:nvPr>
                      </p:nvGraphicFramePr>
                      <p:xfrm>
                        <a:off x="2313302" y="1793318"/>
                        <a:ext cx="610618" cy="438329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name="Equation" r:id="rId39" imgW="317160" imgH="228600" progId="Equation.DSMT4">
                                <p:embed/>
                              </p:oleObj>
                            </mc:Choice>
                            <mc:Fallback>
                              <p:oleObj name="Equation" r:id="rId39" imgW="317160" imgH="228600" progId="Equation.DSMT4">
                                <p:embed/>
                                <p:pic>
                                  <p:nvPicPr>
                                    <p:cNvPr id="54" name="Объект 53">
                                      <a:extLst>
                                        <a:ext uri="{FF2B5EF4-FFF2-40B4-BE49-F238E27FC236}">
                                          <a16:creationId xmlns:a16="http://schemas.microsoft.com/office/drawing/2014/main" id="{7A165D1E-8D45-4603-AC09-8F7C0A4ED4E2}"/>
                                        </a:ext>
                                      </a:extLst>
                                    </p:cNvPr>
                                    <p:cNvPicPr/>
                                    <p:nvPr/>
                                  </p:nvPicPr>
                                  <p:blipFill>
                                    <a:blip r:embed="rId40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2313302" y="1793318"/>
                                      <a:ext cx="610618" cy="438329"/>
                                    </a:xfrm>
                                    <a:prstGeom prst="rect">
                                      <a:avLst/>
                                    </a:prstGeom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</p:grpSp>
                  <p:sp>
                    <p:nvSpPr>
                      <p:cNvPr id="127" name="Овал 126">
                        <a:extLst>
                          <a:ext uri="{FF2B5EF4-FFF2-40B4-BE49-F238E27FC236}">
                            <a16:creationId xmlns:a16="http://schemas.microsoft.com/office/drawing/2014/main" id="{3C064C2C-0E03-44C9-B46C-9757D12A986B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1874898" y="913346"/>
                        <a:ext cx="74228" cy="66675"/>
                      </a:xfrm>
                      <a:prstGeom prst="ellipse">
                        <a:avLst/>
                      </a:prstGeom>
                      <a:solidFill>
                        <a:srgbClr val="FF0000"/>
                      </a:solidFill>
                      <a:ln>
                        <a:solidFill>
                          <a:srgbClr val="FF0000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ru-RU"/>
                      </a:p>
                    </p:txBody>
                  </p:sp>
                </p:grpSp>
                <p:sp>
                  <p:nvSpPr>
                    <p:cNvPr id="129" name="Овал 128">
                      <a:extLst>
                        <a:ext uri="{FF2B5EF4-FFF2-40B4-BE49-F238E27FC236}">
                          <a16:creationId xmlns:a16="http://schemas.microsoft.com/office/drawing/2014/main" id="{8042E694-0EEB-426F-BD96-5256E543B83A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255569" y="2342770"/>
                      <a:ext cx="74228" cy="66675"/>
                    </a:xfrm>
                    <a:prstGeom prst="ellipse">
                      <a:avLst/>
                    </a:prstGeom>
                    <a:solidFill>
                      <a:srgbClr val="FF0000"/>
                    </a:solidFill>
                    <a:ln>
                      <a:solidFill>
                        <a:srgbClr val="FF0000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ru-RU"/>
                    </a:p>
                  </p:txBody>
                </p:sp>
              </p:grpSp>
              <p:graphicFrame>
                <p:nvGraphicFramePr>
                  <p:cNvPr id="53" name="Объект 52">
                    <a:extLst>
                      <a:ext uri="{FF2B5EF4-FFF2-40B4-BE49-F238E27FC236}">
                        <a16:creationId xmlns:a16="http://schemas.microsoft.com/office/drawing/2014/main" id="{700EADAD-DF0A-4452-BBBA-D2B21482E1C0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64229187"/>
                      </p:ext>
                    </p:extLst>
                  </p:nvPr>
                </p:nvGraphicFramePr>
                <p:xfrm>
                  <a:off x="1763849" y="557177"/>
                  <a:ext cx="357187" cy="41275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41" imgW="241200" imgH="279360" progId="Equation.DSMT4">
                          <p:embed/>
                        </p:oleObj>
                      </mc:Choice>
                      <mc:Fallback>
                        <p:oleObj name="Equation" r:id="rId41" imgW="241200" imgH="279360" progId="Equation.DSMT4">
                          <p:embed/>
                          <p:pic>
                            <p:nvPicPr>
                              <p:cNvPr id="53" name="Объект 52">
                                <a:extLst>
                                  <a:ext uri="{FF2B5EF4-FFF2-40B4-BE49-F238E27FC236}">
                                    <a16:creationId xmlns:a16="http://schemas.microsoft.com/office/drawing/2014/main" id="{700EADAD-DF0A-4452-BBBA-D2B21482E1C0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42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763849" y="557177"/>
                                <a:ext cx="357187" cy="41275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aphicFrame>
              <p:nvGraphicFramePr>
                <p:cNvPr id="56" name="Объект 55">
                  <a:extLst>
                    <a:ext uri="{FF2B5EF4-FFF2-40B4-BE49-F238E27FC236}">
                      <a16:creationId xmlns:a16="http://schemas.microsoft.com/office/drawing/2014/main" id="{072C8A46-16D5-41B0-A76F-ED57E269558B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25990860"/>
                    </p:ext>
                  </p:extLst>
                </p:nvPr>
              </p:nvGraphicFramePr>
              <p:xfrm>
                <a:off x="3307668" y="2139416"/>
                <a:ext cx="544513" cy="4127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43" imgW="368280" imgH="279360" progId="Equation.DSMT4">
                        <p:embed/>
                      </p:oleObj>
                    </mc:Choice>
                    <mc:Fallback>
                      <p:oleObj name="Equation" r:id="rId43" imgW="368280" imgH="279360" progId="Equation.DSMT4">
                        <p:embed/>
                        <p:pic>
                          <p:nvPicPr>
                            <p:cNvPr id="56" name="Объект 55">
                              <a:extLst>
                                <a:ext uri="{FF2B5EF4-FFF2-40B4-BE49-F238E27FC236}">
                                  <a16:creationId xmlns:a16="http://schemas.microsoft.com/office/drawing/2014/main" id="{072C8A46-16D5-41B0-A76F-ED57E269558B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4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307668" y="2139416"/>
                              <a:ext cx="544513" cy="41275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227" name="Объект 226">
                <a:extLst>
                  <a:ext uri="{FF2B5EF4-FFF2-40B4-BE49-F238E27FC236}">
                    <a16:creationId xmlns:a16="http://schemas.microsoft.com/office/drawing/2014/main" id="{5549E4CC-38FC-4270-9853-C13FA8DD12D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29486555"/>
                  </p:ext>
                </p:extLst>
              </p:nvPr>
            </p:nvGraphicFramePr>
            <p:xfrm>
              <a:off x="4797080" y="2766798"/>
              <a:ext cx="274859" cy="2944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5" imgW="177480" imgH="190440" progId="Equation.DSMT4">
                      <p:embed/>
                    </p:oleObj>
                  </mc:Choice>
                  <mc:Fallback>
                    <p:oleObj name="Equation" r:id="rId45" imgW="177480" imgH="190440" progId="Equation.DSMT4">
                      <p:embed/>
                      <p:pic>
                        <p:nvPicPr>
                          <p:cNvPr id="227" name="Объект 226">
                            <a:extLst>
                              <a:ext uri="{FF2B5EF4-FFF2-40B4-BE49-F238E27FC236}">
                                <a16:creationId xmlns:a16="http://schemas.microsoft.com/office/drawing/2014/main" id="{5549E4CC-38FC-4270-9853-C13FA8DD12D6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6"/>
                          <a:stretch>
                            <a:fillRect/>
                          </a:stretch>
                        </p:blipFill>
                        <p:spPr>
                          <a:xfrm>
                            <a:off x="4797080" y="2766798"/>
                            <a:ext cx="274859" cy="29449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8" name="Объект 227">
                <a:extLst>
                  <a:ext uri="{FF2B5EF4-FFF2-40B4-BE49-F238E27FC236}">
                    <a16:creationId xmlns:a16="http://schemas.microsoft.com/office/drawing/2014/main" id="{4F5AFA76-6856-469D-AD09-D8102218B89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24885697"/>
                  </p:ext>
                </p:extLst>
              </p:nvPr>
            </p:nvGraphicFramePr>
            <p:xfrm>
              <a:off x="6746240" y="2657477"/>
              <a:ext cx="234950" cy="2746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7" imgW="152280" imgH="177480" progId="Equation.DSMT4">
                      <p:embed/>
                    </p:oleObj>
                  </mc:Choice>
                  <mc:Fallback>
                    <p:oleObj name="Equation" r:id="rId47" imgW="152280" imgH="177480" progId="Equation.DSMT4">
                      <p:embed/>
                      <p:pic>
                        <p:nvPicPr>
                          <p:cNvPr id="228" name="Объект 227">
                            <a:extLst>
                              <a:ext uri="{FF2B5EF4-FFF2-40B4-BE49-F238E27FC236}">
                                <a16:creationId xmlns:a16="http://schemas.microsoft.com/office/drawing/2014/main" id="{4F5AFA76-6856-469D-AD09-D8102218B898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8"/>
                          <a:stretch>
                            <a:fillRect/>
                          </a:stretch>
                        </p:blipFill>
                        <p:spPr>
                          <a:xfrm>
                            <a:off x="6746240" y="2657477"/>
                            <a:ext cx="234950" cy="27463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34" name="Группа 233">
              <a:extLst>
                <a:ext uri="{FF2B5EF4-FFF2-40B4-BE49-F238E27FC236}">
                  <a16:creationId xmlns:a16="http://schemas.microsoft.com/office/drawing/2014/main" id="{078D0602-8655-4268-BFD3-111C6E8A1FEC}"/>
                </a:ext>
              </a:extLst>
            </p:cNvPr>
            <p:cNvGrpSpPr/>
            <p:nvPr/>
          </p:nvGrpSpPr>
          <p:grpSpPr>
            <a:xfrm>
              <a:off x="8015834" y="1036371"/>
              <a:ext cx="3225783" cy="3325656"/>
              <a:chOff x="7981302" y="984919"/>
              <a:chExt cx="3225783" cy="3325656"/>
            </a:xfrm>
          </p:grpSpPr>
          <p:grpSp>
            <p:nvGrpSpPr>
              <p:cNvPr id="6" name="Группа 5">
                <a:extLst>
                  <a:ext uri="{FF2B5EF4-FFF2-40B4-BE49-F238E27FC236}">
                    <a16:creationId xmlns:a16="http://schemas.microsoft.com/office/drawing/2014/main" id="{79549435-7C5E-4C02-BDE3-4059544EB60B}"/>
                  </a:ext>
                </a:extLst>
              </p:cNvPr>
              <p:cNvGrpSpPr/>
              <p:nvPr/>
            </p:nvGrpSpPr>
            <p:grpSpPr>
              <a:xfrm>
                <a:off x="7981302" y="984919"/>
                <a:ext cx="3225783" cy="3325656"/>
                <a:chOff x="7257599" y="487047"/>
                <a:chExt cx="4597851" cy="5011556"/>
              </a:xfrm>
            </p:grpSpPr>
            <p:grpSp>
              <p:nvGrpSpPr>
                <p:cNvPr id="5" name="Группа 4">
                  <a:extLst>
                    <a:ext uri="{FF2B5EF4-FFF2-40B4-BE49-F238E27FC236}">
                      <a16:creationId xmlns:a16="http://schemas.microsoft.com/office/drawing/2014/main" id="{09F664AF-2A7C-43EE-97D7-5B68E283A46A}"/>
                    </a:ext>
                  </a:extLst>
                </p:cNvPr>
                <p:cNvGrpSpPr/>
                <p:nvPr/>
              </p:nvGrpSpPr>
              <p:grpSpPr>
                <a:xfrm>
                  <a:off x="7257599" y="487047"/>
                  <a:ext cx="4432664" cy="5011556"/>
                  <a:chOff x="7257599" y="487047"/>
                  <a:chExt cx="4432664" cy="5011556"/>
                </a:xfrm>
              </p:grpSpPr>
              <p:grpSp>
                <p:nvGrpSpPr>
                  <p:cNvPr id="4" name="Группа 3">
                    <a:extLst>
                      <a:ext uri="{FF2B5EF4-FFF2-40B4-BE49-F238E27FC236}">
                        <a16:creationId xmlns:a16="http://schemas.microsoft.com/office/drawing/2014/main" id="{36A4F579-6698-4230-A27F-72ABFF92DA35}"/>
                      </a:ext>
                    </a:extLst>
                  </p:cNvPr>
                  <p:cNvGrpSpPr/>
                  <p:nvPr/>
                </p:nvGrpSpPr>
                <p:grpSpPr>
                  <a:xfrm>
                    <a:off x="7257599" y="487047"/>
                    <a:ext cx="4432664" cy="5011556"/>
                    <a:chOff x="7257599" y="487047"/>
                    <a:chExt cx="4432664" cy="5011556"/>
                  </a:xfrm>
                </p:grpSpPr>
                <p:grpSp>
                  <p:nvGrpSpPr>
                    <p:cNvPr id="119" name="Группа 118">
                      <a:extLst>
                        <a:ext uri="{FF2B5EF4-FFF2-40B4-BE49-F238E27FC236}">
                          <a16:creationId xmlns:a16="http://schemas.microsoft.com/office/drawing/2014/main" id="{DD20393F-F8FA-4EC4-97DA-541BE2C7F868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7257599" y="741406"/>
                      <a:ext cx="4432664" cy="4757197"/>
                      <a:chOff x="3989297" y="749300"/>
                      <a:chExt cx="4432663" cy="4757197"/>
                    </a:xfrm>
                  </p:grpSpPr>
                  <p:grpSp>
                    <p:nvGrpSpPr>
                      <p:cNvPr id="111" name="Группа 110">
                        <a:extLst>
                          <a:ext uri="{FF2B5EF4-FFF2-40B4-BE49-F238E27FC236}">
                            <a16:creationId xmlns:a16="http://schemas.microsoft.com/office/drawing/2014/main" id="{038FED9C-34D1-47B1-9257-281068663372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3989297" y="1013754"/>
                        <a:ext cx="4108240" cy="4492743"/>
                        <a:chOff x="3725772" y="1075520"/>
                        <a:chExt cx="4108240" cy="4492743"/>
                      </a:xfrm>
                    </p:grpSpPr>
                    <p:grpSp>
                      <p:nvGrpSpPr>
                        <p:cNvPr id="48" name="Группа 47">
                          <a:extLst>
                            <a:ext uri="{FF2B5EF4-FFF2-40B4-BE49-F238E27FC236}">
                              <a16:creationId xmlns:a16="http://schemas.microsoft.com/office/drawing/2014/main" id="{064C7004-3A0D-47AC-B55A-6A7A4C046EA8}"/>
                            </a:ext>
                          </a:extLst>
                        </p:cNvPr>
                        <p:cNvGrpSpPr/>
                        <p:nvPr/>
                      </p:nvGrpSpPr>
                      <p:grpSpPr>
                        <a:xfrm>
                          <a:off x="3725772" y="1075520"/>
                          <a:ext cx="4108240" cy="4492743"/>
                          <a:chOff x="127590" y="1162213"/>
                          <a:chExt cx="3221666" cy="3707717"/>
                        </a:xfrm>
                      </p:grpSpPr>
                      <p:sp>
                        <p:nvSpPr>
                          <p:cNvPr id="50" name="Овал 49">
                            <a:extLst>
                              <a:ext uri="{FF2B5EF4-FFF2-40B4-BE49-F238E27FC236}">
                                <a16:creationId xmlns:a16="http://schemas.microsoft.com/office/drawing/2014/main" id="{F118CCB4-D804-4846-B146-B13686BB8128}"/>
                              </a:ext>
                            </a:extLst>
                          </p:cNvPr>
                          <p:cNvSpPr/>
                          <p:nvPr/>
                        </p:nvSpPr>
                        <p:spPr>
                          <a:xfrm>
                            <a:off x="1339702" y="2896067"/>
                            <a:ext cx="106325" cy="116958"/>
                          </a:xfrm>
                          <a:prstGeom prst="ellipse">
                            <a:avLst/>
                          </a:prstGeom>
                          <a:solidFill>
                            <a:srgbClr val="00B0F0"/>
                          </a:solidFill>
                          <a:ln>
                            <a:solidFill>
                              <a:srgbClr val="00B0F0"/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ru-RU"/>
                          </a:p>
                        </p:txBody>
                      </p:sp>
                      <p:sp>
                        <p:nvSpPr>
                          <p:cNvPr id="51" name="Дуга 50">
                            <a:extLst>
                              <a:ext uri="{FF2B5EF4-FFF2-40B4-BE49-F238E27FC236}">
                                <a16:creationId xmlns:a16="http://schemas.microsoft.com/office/drawing/2014/main" id="{0C8730DC-6D99-4277-B439-758617040C35}"/>
                              </a:ext>
                            </a:extLst>
                          </p:cNvPr>
                          <p:cNvSpPr/>
                          <p:nvPr/>
                        </p:nvSpPr>
                        <p:spPr>
                          <a:xfrm>
                            <a:off x="127590" y="1162213"/>
                            <a:ext cx="3221666" cy="3707717"/>
                          </a:xfrm>
                          <a:prstGeom prst="arc">
                            <a:avLst/>
                          </a:prstGeom>
                          <a:solidFill>
                            <a:schemeClr val="bg1"/>
                          </a:solidFill>
                          <a:ln w="28575">
                            <a:solidFill>
                              <a:schemeClr val="accent1">
                                <a:lumMod val="75000"/>
                              </a:schemeClr>
                            </a:solidFill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ru-RU"/>
                          </a:p>
                        </p:txBody>
                      </p:sp>
                      <p:cxnSp>
                        <p:nvCxnSpPr>
                          <p:cNvPr id="52" name="Прямая со стрелкой 51">
                            <a:extLst>
                              <a:ext uri="{FF2B5EF4-FFF2-40B4-BE49-F238E27FC236}">
                                <a16:creationId xmlns:a16="http://schemas.microsoft.com/office/drawing/2014/main" id="{7DBFB66E-1E5D-4CC4-BAFE-37F64B434578}"/>
                              </a:ext>
                            </a:extLst>
                          </p:cNvPr>
                          <p:cNvCxnSpPr>
                            <a:cxnSpLocks/>
                            <a:stCxn id="50" idx="6"/>
                          </p:cNvCxnSpPr>
                          <p:nvPr/>
                        </p:nvCxnSpPr>
                        <p:spPr>
                          <a:xfrm flipV="1">
                            <a:off x="1446027" y="2395538"/>
                            <a:ext cx="1803112" cy="559008"/>
                          </a:xfrm>
                          <a:prstGeom prst="straightConnector1">
                            <a:avLst/>
                          </a:prstGeom>
                          <a:ln w="34925">
                            <a:solidFill>
                              <a:schemeClr val="accent1">
                                <a:lumMod val="75000"/>
                              </a:schemeClr>
                            </a:solidFill>
                            <a:tailEnd type="triangle"/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</p:grpSp>
                    <p:cxnSp>
                      <p:nvCxnSpPr>
                        <p:cNvPr id="49" name="Прямая со стрелкой 48">
                          <a:extLst>
                            <a:ext uri="{FF2B5EF4-FFF2-40B4-BE49-F238E27FC236}">
                              <a16:creationId xmlns:a16="http://schemas.microsoft.com/office/drawing/2014/main" id="{9C72D7A3-2565-4232-AB16-CE59DC365376}"/>
                            </a:ext>
                          </a:extLst>
                        </p:cNvPr>
                        <p:cNvCxnSpPr>
                          <a:cxnSpLocks/>
                          <a:stCxn id="50" idx="7"/>
                        </p:cNvCxnSpPr>
                        <p:nvPr/>
                      </p:nvCxnSpPr>
                      <p:spPr>
                        <a:xfrm flipV="1">
                          <a:off x="5387176" y="1141004"/>
                          <a:ext cx="978572" cy="2056230"/>
                        </a:xfrm>
                        <a:prstGeom prst="straightConnector1">
                          <a:avLst/>
                        </a:prstGeom>
                        <a:ln w="38100">
                          <a:solidFill>
                            <a:schemeClr val="accent1">
                              <a:lumMod val="75000"/>
                            </a:schemeClr>
                          </a:solidFill>
                          <a:tailEnd type="triangle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55" name="Прямая со стрелкой 54">
                          <a:extLst>
                            <a:ext uri="{FF2B5EF4-FFF2-40B4-BE49-F238E27FC236}">
                              <a16:creationId xmlns:a16="http://schemas.microsoft.com/office/drawing/2014/main" id="{A0F16E4F-B2C9-4F36-B9E4-81366B94E770}"/>
                            </a:ext>
                          </a:extLst>
                        </p:cNvPr>
                        <p:cNvCxnSpPr>
                          <a:cxnSpLocks/>
                        </p:cNvCxnSpPr>
                        <p:nvPr/>
                      </p:nvCxnSpPr>
                      <p:spPr>
                        <a:xfrm flipV="1">
                          <a:off x="5413618" y="1691401"/>
                          <a:ext cx="1773348" cy="1513270"/>
                        </a:xfrm>
                        <a:prstGeom prst="straightConnector1">
                          <a:avLst/>
                        </a:prstGeom>
                        <a:ln w="34925">
                          <a:solidFill>
                            <a:schemeClr val="accent1">
                              <a:lumMod val="75000"/>
                            </a:schemeClr>
                          </a:solidFill>
                          <a:tailEnd type="triangle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71" name="Прямая со стрелкой 70">
                          <a:extLst>
                            <a:ext uri="{FF2B5EF4-FFF2-40B4-BE49-F238E27FC236}">
                              <a16:creationId xmlns:a16="http://schemas.microsoft.com/office/drawing/2014/main" id="{CDBDDD11-D1AE-4B64-BAAF-04223AD5F84F}"/>
                            </a:ext>
                          </a:extLst>
                        </p:cNvPr>
                        <p:cNvCxnSpPr>
                          <a:cxnSpLocks/>
                        </p:cNvCxnSpPr>
                        <p:nvPr/>
                      </p:nvCxnSpPr>
                      <p:spPr>
                        <a:xfrm flipV="1">
                          <a:off x="5390361" y="1280237"/>
                          <a:ext cx="1234277" cy="1932742"/>
                        </a:xfrm>
                        <a:prstGeom prst="straightConnector1">
                          <a:avLst/>
                        </a:prstGeom>
                        <a:ln w="38100">
                          <a:solidFill>
                            <a:schemeClr val="accent1">
                              <a:lumMod val="75000"/>
                            </a:schemeClr>
                          </a:solidFill>
                          <a:tailEnd type="triangle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72" name="Прямая со стрелкой 71">
                          <a:extLst>
                            <a:ext uri="{FF2B5EF4-FFF2-40B4-BE49-F238E27FC236}">
                              <a16:creationId xmlns:a16="http://schemas.microsoft.com/office/drawing/2014/main" id="{310F3D7A-B4C0-407C-B250-C5C983D32E15}"/>
                            </a:ext>
                          </a:extLst>
                        </p:cNvPr>
                        <p:cNvCxnSpPr>
                          <a:cxnSpLocks/>
                        </p:cNvCxnSpPr>
                        <p:nvPr/>
                      </p:nvCxnSpPr>
                      <p:spPr>
                        <a:xfrm flipV="1">
                          <a:off x="5407030" y="1459591"/>
                          <a:ext cx="1496744" cy="1763470"/>
                        </a:xfrm>
                        <a:prstGeom prst="straightConnector1">
                          <a:avLst/>
                        </a:prstGeom>
                        <a:ln w="38100">
                          <a:solidFill>
                            <a:schemeClr val="accent1">
                              <a:lumMod val="75000"/>
                            </a:schemeClr>
                          </a:solidFill>
                          <a:tailEnd type="triangle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77" name="Прямая со стрелкой 76">
                          <a:extLst>
                            <a:ext uri="{FF2B5EF4-FFF2-40B4-BE49-F238E27FC236}">
                              <a16:creationId xmlns:a16="http://schemas.microsoft.com/office/drawing/2014/main" id="{D67C2985-5F7C-4C9E-9A43-7D8415FA4618}"/>
                            </a:ext>
                          </a:extLst>
                        </p:cNvPr>
                        <p:cNvCxnSpPr>
                          <a:cxnSpLocks/>
                        </p:cNvCxnSpPr>
                        <p:nvPr/>
                      </p:nvCxnSpPr>
                      <p:spPr>
                        <a:xfrm flipV="1">
                          <a:off x="5423701" y="1940719"/>
                          <a:ext cx="1973263" cy="1275682"/>
                        </a:xfrm>
                        <a:prstGeom prst="straightConnector1">
                          <a:avLst/>
                        </a:prstGeom>
                        <a:ln w="38100">
                          <a:solidFill>
                            <a:schemeClr val="accent1">
                              <a:lumMod val="75000"/>
                            </a:schemeClr>
                          </a:solidFill>
                          <a:tailEnd type="triangle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83" name="Прямая со стрелкой 82">
                          <a:extLst>
                            <a:ext uri="{FF2B5EF4-FFF2-40B4-BE49-F238E27FC236}">
                              <a16:creationId xmlns:a16="http://schemas.microsoft.com/office/drawing/2014/main" id="{4A62BD43-5C13-4BC2-B13D-C9200B3FBAB8}"/>
                            </a:ext>
                          </a:extLst>
                        </p:cNvPr>
                        <p:cNvCxnSpPr>
                          <a:cxnSpLocks/>
                        </p:cNvCxnSpPr>
                        <p:nvPr/>
                      </p:nvCxnSpPr>
                      <p:spPr>
                        <a:xfrm flipV="1">
                          <a:off x="5407029" y="2281611"/>
                          <a:ext cx="2180268" cy="950259"/>
                        </a:xfrm>
                        <a:prstGeom prst="straightConnector1">
                          <a:avLst/>
                        </a:prstGeom>
                        <a:ln w="38100">
                          <a:solidFill>
                            <a:schemeClr val="accent1">
                              <a:lumMod val="75000"/>
                            </a:schemeClr>
                          </a:solidFill>
                          <a:tailEnd type="triangle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61" name="Прямая со стрелкой 60">
                          <a:extLst>
                            <a:ext uri="{FF2B5EF4-FFF2-40B4-BE49-F238E27FC236}">
                              <a16:creationId xmlns:a16="http://schemas.microsoft.com/office/drawing/2014/main" id="{1A473FC9-EB59-40C4-B1D5-CEF8AF1127CD}"/>
                            </a:ext>
                          </a:extLst>
                        </p:cNvPr>
                        <p:cNvCxnSpPr>
                          <a:cxnSpLocks/>
                        </p:cNvCxnSpPr>
                        <p:nvPr/>
                      </p:nvCxnSpPr>
                      <p:spPr>
                        <a:xfrm>
                          <a:off x="6352359" y="1181358"/>
                          <a:ext cx="1353984" cy="1397202"/>
                        </a:xfrm>
                        <a:prstGeom prst="straightConnector1">
                          <a:avLst/>
                        </a:prstGeom>
                        <a:ln w="34925">
                          <a:solidFill>
                            <a:srgbClr val="FF0000"/>
                          </a:solidFill>
                          <a:tailEnd type="triangle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88" name="Прямая со стрелкой 87">
                          <a:extLst>
                            <a:ext uri="{FF2B5EF4-FFF2-40B4-BE49-F238E27FC236}">
                              <a16:creationId xmlns:a16="http://schemas.microsoft.com/office/drawing/2014/main" id="{CC2E0988-C402-43CE-865B-F4728F78A8E3}"/>
                            </a:ext>
                          </a:extLst>
                        </p:cNvPr>
                        <p:cNvCxnSpPr>
                          <a:cxnSpLocks/>
                        </p:cNvCxnSpPr>
                        <p:nvPr/>
                      </p:nvCxnSpPr>
                      <p:spPr>
                        <a:xfrm>
                          <a:off x="6365748" y="1173566"/>
                          <a:ext cx="258890" cy="116171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FF0000"/>
                          </a:solidFill>
                          <a:tailEnd type="triangle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93" name="Прямая со стрелкой 92">
                          <a:extLst>
                            <a:ext uri="{FF2B5EF4-FFF2-40B4-BE49-F238E27FC236}">
                              <a16:creationId xmlns:a16="http://schemas.microsoft.com/office/drawing/2014/main" id="{7C15E59C-195C-47D3-9C3B-566E4154572C}"/>
                            </a:ext>
                          </a:extLst>
                        </p:cNvPr>
                        <p:cNvCxnSpPr>
                          <a:cxnSpLocks/>
                        </p:cNvCxnSpPr>
                        <p:nvPr/>
                      </p:nvCxnSpPr>
                      <p:spPr>
                        <a:xfrm>
                          <a:off x="6624638" y="1297529"/>
                          <a:ext cx="279136" cy="174095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FF0000"/>
                          </a:solidFill>
                          <a:tailEnd type="triangle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95" name="Прямая со стрелкой 94">
                          <a:extLst>
                            <a:ext uri="{FF2B5EF4-FFF2-40B4-BE49-F238E27FC236}">
                              <a16:creationId xmlns:a16="http://schemas.microsoft.com/office/drawing/2014/main" id="{04B495D6-E709-4B83-AEFE-13683260EADC}"/>
                            </a:ext>
                          </a:extLst>
                        </p:cNvPr>
                        <p:cNvCxnSpPr>
                          <a:cxnSpLocks/>
                        </p:cNvCxnSpPr>
                        <p:nvPr/>
                      </p:nvCxnSpPr>
                      <p:spPr>
                        <a:xfrm>
                          <a:off x="6891356" y="1459991"/>
                          <a:ext cx="295610" cy="241014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FF0000"/>
                          </a:solidFill>
                          <a:tailEnd type="triangle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100" name="Прямая со стрелкой 99">
                          <a:extLst>
                            <a:ext uri="{FF2B5EF4-FFF2-40B4-BE49-F238E27FC236}">
                              <a16:creationId xmlns:a16="http://schemas.microsoft.com/office/drawing/2014/main" id="{F11375EA-6484-4179-827F-ACAF92665B33}"/>
                            </a:ext>
                          </a:extLst>
                        </p:cNvPr>
                        <p:cNvCxnSpPr>
                          <a:cxnSpLocks/>
                        </p:cNvCxnSpPr>
                        <p:nvPr/>
                      </p:nvCxnSpPr>
                      <p:spPr>
                        <a:xfrm>
                          <a:off x="7177487" y="1701005"/>
                          <a:ext cx="218771" cy="249318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FF0000"/>
                          </a:solidFill>
                          <a:tailEnd type="triangle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105" name="Прямая со стрелкой 104">
                          <a:extLst>
                            <a:ext uri="{FF2B5EF4-FFF2-40B4-BE49-F238E27FC236}">
                              <a16:creationId xmlns:a16="http://schemas.microsoft.com/office/drawing/2014/main" id="{B09854D2-47C7-4427-8738-2ED8F25B4F1A}"/>
                            </a:ext>
                          </a:extLst>
                        </p:cNvPr>
                        <p:cNvCxnSpPr>
                          <a:cxnSpLocks/>
                        </p:cNvCxnSpPr>
                        <p:nvPr/>
                      </p:nvCxnSpPr>
                      <p:spPr>
                        <a:xfrm>
                          <a:off x="7391807" y="1950820"/>
                          <a:ext cx="194829" cy="330791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FF0000"/>
                          </a:solidFill>
                          <a:tailEnd type="triangle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108" name="Прямая со стрелкой 107">
                          <a:extLst>
                            <a:ext uri="{FF2B5EF4-FFF2-40B4-BE49-F238E27FC236}">
                              <a16:creationId xmlns:a16="http://schemas.microsoft.com/office/drawing/2014/main" id="{D6BFA63A-03B7-492D-AFEE-69BD65C31F1A}"/>
                            </a:ext>
                          </a:extLst>
                        </p:cNvPr>
                        <p:cNvCxnSpPr>
                          <a:cxnSpLocks/>
                        </p:cNvCxnSpPr>
                        <p:nvPr/>
                      </p:nvCxnSpPr>
                      <p:spPr>
                        <a:xfrm>
                          <a:off x="7574919" y="2260928"/>
                          <a:ext cx="123237" cy="309046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FF0000"/>
                          </a:solidFill>
                          <a:tailEnd type="triangle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</p:grpSp>
                  <p:sp>
                    <p:nvSpPr>
                      <p:cNvPr id="112" name="TextBox 111">
                        <a:extLst>
                          <a:ext uri="{FF2B5EF4-FFF2-40B4-BE49-F238E27FC236}">
                            <a16:creationId xmlns:a16="http://schemas.microsoft.com/office/drawing/2014/main" id="{3D0C7AB6-1AF5-43B6-AC9E-57D9A32478FE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5085897" y="3045486"/>
                        <a:ext cx="428503" cy="788460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endParaRPr lang="ru-RU" sz="2800" b="1" i="1" dirty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onstantia" panose="02030602050306030303" pitchFamily="18" charset="0"/>
                        </a:endParaRPr>
                      </a:p>
                    </p:txBody>
                  </p:sp>
                  <p:graphicFrame>
                    <p:nvGraphicFramePr>
                      <p:cNvPr id="114" name="Объект 113">
                        <a:extLst>
                          <a:ext uri="{FF2B5EF4-FFF2-40B4-BE49-F238E27FC236}">
                            <a16:creationId xmlns:a16="http://schemas.microsoft.com/office/drawing/2014/main" id="{87715B40-7CEC-486C-B20E-FD3DBF8807D0}"/>
                          </a:ext>
                        </a:extLst>
                      </p:cNvPr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2309702096"/>
                          </p:ext>
                        </p:extLst>
                      </p:nvPr>
                    </p:nvGraphicFramePr>
                    <p:xfrm>
                      <a:off x="6553200" y="749300"/>
                      <a:ext cx="231775" cy="369888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name="Equation" r:id="rId49" imgW="190440" imgH="304560" progId="Equation.DSMT4">
                              <p:embed/>
                            </p:oleObj>
                          </mc:Choice>
                          <mc:Fallback>
                            <p:oleObj name="Equation" r:id="rId49" imgW="190440" imgH="304560" progId="Equation.DSMT4">
                              <p:embed/>
                              <p:pic>
                                <p:nvPicPr>
                                  <p:cNvPr id="114" name="Объект 113">
                                    <a:extLst>
                                      <a:ext uri="{FF2B5EF4-FFF2-40B4-BE49-F238E27FC236}">
                                        <a16:creationId xmlns:a16="http://schemas.microsoft.com/office/drawing/2014/main" id="{87715B40-7CEC-486C-B20E-FD3DBF8807D0}"/>
                                      </a:ext>
                                    </a:extLst>
                                  </p:cNvPr>
                                  <p:cNvPicPr/>
                                  <p:nvPr/>
                                </p:nvPicPr>
                                <p:blipFill>
                                  <a:blip r:embed="rId50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6553200" y="749300"/>
                                    <a:ext cx="231775" cy="369888"/>
                                  </a:xfrm>
                                  <a:prstGeom prst="rect">
                                    <a:avLst/>
                                  </a:prstGeom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115" name="Объект 114">
                        <a:extLst>
                          <a:ext uri="{FF2B5EF4-FFF2-40B4-BE49-F238E27FC236}">
                            <a16:creationId xmlns:a16="http://schemas.microsoft.com/office/drawing/2014/main" id="{CC1C97D4-E86F-4591-9821-DDBE3B818CFF}"/>
                          </a:ext>
                        </a:extLst>
                      </p:cNvPr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687259213"/>
                          </p:ext>
                        </p:extLst>
                      </p:nvPr>
                    </p:nvGraphicFramePr>
                    <p:xfrm>
                      <a:off x="8020323" y="2292011"/>
                      <a:ext cx="401637" cy="369887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name="Equation" r:id="rId51" imgW="330120" imgH="304560" progId="Equation.DSMT4">
                              <p:embed/>
                            </p:oleObj>
                          </mc:Choice>
                          <mc:Fallback>
                            <p:oleObj name="Equation" r:id="rId51" imgW="330120" imgH="304560" progId="Equation.DSMT4">
                              <p:embed/>
                              <p:pic>
                                <p:nvPicPr>
                                  <p:cNvPr id="115" name="Объект 114">
                                    <a:extLst>
                                      <a:ext uri="{FF2B5EF4-FFF2-40B4-BE49-F238E27FC236}">
                                        <a16:creationId xmlns:a16="http://schemas.microsoft.com/office/drawing/2014/main" id="{CC1C97D4-E86F-4591-9821-DDBE3B818CFF}"/>
                                      </a:ext>
                                    </a:extLst>
                                  </p:cNvPr>
                                  <p:cNvPicPr/>
                                  <p:nvPr/>
                                </p:nvPicPr>
                                <p:blipFill>
                                  <a:blip r:embed="rId52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8020323" y="2292011"/>
                                    <a:ext cx="401637" cy="369887"/>
                                  </a:xfrm>
                                  <a:prstGeom prst="rect">
                                    <a:avLst/>
                                  </a:prstGeom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116" name="Объект 115">
                        <a:extLst>
                          <a:ext uri="{FF2B5EF4-FFF2-40B4-BE49-F238E27FC236}">
                            <a16:creationId xmlns:a16="http://schemas.microsoft.com/office/drawing/2014/main" id="{CFB78F4E-0D12-46BC-8A2D-974C2E846462}"/>
                          </a:ext>
                        </a:extLst>
                      </p:cNvPr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3182556160"/>
                          </p:ext>
                        </p:extLst>
                      </p:nvPr>
                    </p:nvGraphicFramePr>
                    <p:xfrm>
                      <a:off x="6854825" y="865188"/>
                      <a:ext cx="217488" cy="369887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name="Equation" r:id="rId53" imgW="177480" imgH="304560" progId="Equation.DSMT4">
                              <p:embed/>
                            </p:oleObj>
                          </mc:Choice>
                          <mc:Fallback>
                            <p:oleObj name="Equation" r:id="rId53" imgW="177480" imgH="304560" progId="Equation.DSMT4">
                              <p:embed/>
                              <p:pic>
                                <p:nvPicPr>
                                  <p:cNvPr id="116" name="Объект 115">
                                    <a:extLst>
                                      <a:ext uri="{FF2B5EF4-FFF2-40B4-BE49-F238E27FC236}">
                                        <a16:creationId xmlns:a16="http://schemas.microsoft.com/office/drawing/2014/main" id="{CFB78F4E-0D12-46BC-8A2D-974C2E846462}"/>
                                      </a:ext>
                                    </a:extLst>
                                  </p:cNvPr>
                                  <p:cNvPicPr/>
                                  <p:nvPr/>
                                </p:nvPicPr>
                                <p:blipFill>
                                  <a:blip r:embed="rId54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6854825" y="865188"/>
                                    <a:ext cx="217488" cy="369887"/>
                                  </a:xfrm>
                                  <a:prstGeom prst="rect">
                                    <a:avLst/>
                                  </a:prstGeom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117" name="Объект 116">
                        <a:extLst>
                          <a:ext uri="{FF2B5EF4-FFF2-40B4-BE49-F238E27FC236}">
                            <a16:creationId xmlns:a16="http://schemas.microsoft.com/office/drawing/2014/main" id="{24E1E719-E02D-4DEC-A9B6-129E232BD419}"/>
                          </a:ext>
                        </a:extLst>
                      </p:cNvPr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1502331748"/>
                          </p:ext>
                        </p:extLst>
                      </p:nvPr>
                    </p:nvGraphicFramePr>
                    <p:xfrm>
                      <a:off x="7408863" y="1255713"/>
                      <a:ext cx="201612" cy="369887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name="Equation" r:id="rId55" imgW="164880" imgH="304560" progId="Equation.DSMT4">
                              <p:embed/>
                            </p:oleObj>
                          </mc:Choice>
                          <mc:Fallback>
                            <p:oleObj name="Equation" r:id="rId55" imgW="164880" imgH="304560" progId="Equation.DSMT4">
                              <p:embed/>
                              <p:pic>
                                <p:nvPicPr>
                                  <p:cNvPr id="117" name="Объект 116">
                                    <a:extLst>
                                      <a:ext uri="{FF2B5EF4-FFF2-40B4-BE49-F238E27FC236}">
                                        <a16:creationId xmlns:a16="http://schemas.microsoft.com/office/drawing/2014/main" id="{24E1E719-E02D-4DEC-A9B6-129E232BD419}"/>
                                      </a:ext>
                                    </a:extLst>
                                  </p:cNvPr>
                                  <p:cNvPicPr/>
                                  <p:nvPr/>
                                </p:nvPicPr>
                                <p:blipFill>
                                  <a:blip r:embed="rId56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7408863" y="1255713"/>
                                    <a:ext cx="201612" cy="369887"/>
                                  </a:xfrm>
                                  <a:prstGeom prst="rect">
                                    <a:avLst/>
                                  </a:prstGeom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118" name="Объект 117">
                        <a:extLst>
                          <a:ext uri="{FF2B5EF4-FFF2-40B4-BE49-F238E27FC236}">
                            <a16:creationId xmlns:a16="http://schemas.microsoft.com/office/drawing/2014/main" id="{485299C3-9821-4FAA-A977-762B61AC202E}"/>
                          </a:ext>
                        </a:extLst>
                      </p:cNvPr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3373209929"/>
                          </p:ext>
                        </p:extLst>
                      </p:nvPr>
                    </p:nvGraphicFramePr>
                    <p:xfrm>
                      <a:off x="7675815" y="1600691"/>
                      <a:ext cx="388938" cy="369888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name="Equation" r:id="rId57" imgW="317160" imgH="304560" progId="Equation.DSMT4">
                              <p:embed/>
                            </p:oleObj>
                          </mc:Choice>
                          <mc:Fallback>
                            <p:oleObj name="Equation" r:id="rId57" imgW="317160" imgH="304560" progId="Equation.DSMT4">
                              <p:embed/>
                              <p:pic>
                                <p:nvPicPr>
                                  <p:cNvPr id="118" name="Объект 117">
                                    <a:extLst>
                                      <a:ext uri="{FF2B5EF4-FFF2-40B4-BE49-F238E27FC236}">
                                        <a16:creationId xmlns:a16="http://schemas.microsoft.com/office/drawing/2014/main" id="{485299C3-9821-4FAA-A977-762B61AC202E}"/>
                                      </a:ext>
                                    </a:extLst>
                                  </p:cNvPr>
                                  <p:cNvPicPr/>
                                  <p:nvPr/>
                                </p:nvPicPr>
                                <p:blipFill>
                                  <a:blip r:embed="rId58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7675815" y="1600691"/>
                                    <a:ext cx="388938" cy="369888"/>
                                  </a:xfrm>
                                  <a:prstGeom prst="rect">
                                    <a:avLst/>
                                  </a:prstGeom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p:grpSp>
                <p:graphicFrame>
                  <p:nvGraphicFramePr>
                    <p:cNvPr id="57" name="Объект 56">
                      <a:extLst>
                        <a:ext uri="{FF2B5EF4-FFF2-40B4-BE49-F238E27FC236}">
                          <a16:creationId xmlns:a16="http://schemas.microsoft.com/office/drawing/2014/main" id="{54E9C3D2-71A4-4FF7-8A21-40E0FFD1473C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2663730093"/>
                        </p:ext>
                      </p:extLst>
                    </p:nvPr>
                  </p:nvGraphicFramePr>
                  <p:xfrm>
                    <a:off x="9765940" y="487047"/>
                    <a:ext cx="357187" cy="41275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Equation" r:id="rId59" imgW="241200" imgH="279360" progId="Equation.DSMT4">
                            <p:embed/>
                          </p:oleObj>
                        </mc:Choice>
                        <mc:Fallback>
                          <p:oleObj name="Equation" r:id="rId59" imgW="241200" imgH="279360" progId="Equation.DSMT4">
                            <p:embed/>
                            <p:pic>
                              <p:nvPicPr>
                                <p:cNvPr id="57" name="Объект 56">
                                  <a:extLst>
                                    <a:ext uri="{FF2B5EF4-FFF2-40B4-BE49-F238E27FC236}">
                                      <a16:creationId xmlns:a16="http://schemas.microsoft.com/office/drawing/2014/main" id="{54E9C3D2-71A4-4FF7-8A21-40E0FFD1473C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42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9765940" y="487047"/>
                                  <a:ext cx="357187" cy="41275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sp>
                  <p:nvSpPr>
                    <p:cNvPr id="58" name="Овал 57">
                      <a:extLst>
                        <a:ext uri="{FF2B5EF4-FFF2-40B4-BE49-F238E27FC236}">
                          <a16:creationId xmlns:a16="http://schemas.microsoft.com/office/drawing/2014/main" id="{6685A966-19D7-444B-9CF9-4B5C44441A56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847072" y="1045619"/>
                      <a:ext cx="74228" cy="66675"/>
                    </a:xfrm>
                    <a:prstGeom prst="ellipse">
                      <a:avLst/>
                    </a:prstGeom>
                    <a:solidFill>
                      <a:srgbClr val="FF0000"/>
                    </a:solidFill>
                    <a:ln>
                      <a:solidFill>
                        <a:srgbClr val="FF0000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ru-RU"/>
                    </a:p>
                  </p:txBody>
                </p:sp>
              </p:grpSp>
              <p:sp>
                <p:nvSpPr>
                  <p:cNvPr id="59" name="Овал 58">
                    <a:extLst>
                      <a:ext uri="{FF2B5EF4-FFF2-40B4-BE49-F238E27FC236}">
                        <a16:creationId xmlns:a16="http://schemas.microsoft.com/office/drawing/2014/main" id="{0F315C2E-ED24-440A-8980-26D7A49E4E89}"/>
                      </a:ext>
                    </a:extLst>
                  </p:cNvPr>
                  <p:cNvSpPr/>
                  <p:nvPr/>
                </p:nvSpPr>
                <p:spPr>
                  <a:xfrm>
                    <a:off x="10689695" y="1588958"/>
                    <a:ext cx="74228" cy="66675"/>
                  </a:xfrm>
                  <a:prstGeom prst="ellipse">
                    <a:avLst/>
                  </a:prstGeom>
                  <a:solidFill>
                    <a:srgbClr val="FF0000"/>
                  </a:solidFill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RU"/>
                  </a:p>
                </p:txBody>
              </p:sp>
            </p:grpSp>
            <p:sp>
              <p:nvSpPr>
                <p:cNvPr id="60" name="Овал 59">
                  <a:extLst>
                    <a:ext uri="{FF2B5EF4-FFF2-40B4-BE49-F238E27FC236}">
                      <a16:creationId xmlns:a16="http://schemas.microsoft.com/office/drawing/2014/main" id="{F71BACF4-49EE-4C3D-BD65-B51C1554FAAC}"/>
                    </a:ext>
                  </a:extLst>
                </p:cNvPr>
                <p:cNvSpPr/>
                <p:nvPr/>
              </p:nvSpPr>
              <p:spPr>
                <a:xfrm>
                  <a:off x="11208719" y="2469060"/>
                  <a:ext cx="74228" cy="66675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graphicFrame>
              <p:nvGraphicFramePr>
                <p:cNvPr id="62" name="Объект 61">
                  <a:extLst>
                    <a:ext uri="{FF2B5EF4-FFF2-40B4-BE49-F238E27FC236}">
                      <a16:creationId xmlns:a16="http://schemas.microsoft.com/office/drawing/2014/main" id="{63CC7190-0381-4D42-BAEA-764D49CE5E71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025960048"/>
                    </p:ext>
                  </p:extLst>
                </p:nvPr>
              </p:nvGraphicFramePr>
              <p:xfrm>
                <a:off x="10856913" y="1249363"/>
                <a:ext cx="320675" cy="4127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60" imgW="215640" imgH="279360" progId="Equation.DSMT4">
                        <p:embed/>
                      </p:oleObj>
                    </mc:Choice>
                    <mc:Fallback>
                      <p:oleObj name="Equation" r:id="rId60" imgW="215640" imgH="279360" progId="Equation.DSMT4">
                        <p:embed/>
                        <p:pic>
                          <p:nvPicPr>
                            <p:cNvPr id="62" name="Объект 61">
                              <a:extLst>
                                <a:ext uri="{FF2B5EF4-FFF2-40B4-BE49-F238E27FC236}">
                                  <a16:creationId xmlns:a16="http://schemas.microsoft.com/office/drawing/2014/main" id="{63CC7190-0381-4D42-BAEA-764D49CE5E71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6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0856913" y="1249363"/>
                              <a:ext cx="320675" cy="41275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" name="Объект 62">
                  <a:extLst>
                    <a:ext uri="{FF2B5EF4-FFF2-40B4-BE49-F238E27FC236}">
                      <a16:creationId xmlns:a16="http://schemas.microsoft.com/office/drawing/2014/main" id="{0B2CE0C5-3431-4371-B53A-0F4246786A57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714167462"/>
                    </p:ext>
                  </p:extLst>
                </p:nvPr>
              </p:nvGraphicFramePr>
              <p:xfrm>
                <a:off x="11307763" y="2122488"/>
                <a:ext cx="547687" cy="4127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62" imgW="368280" imgH="279360" progId="Equation.DSMT4">
                        <p:embed/>
                      </p:oleObj>
                    </mc:Choice>
                    <mc:Fallback>
                      <p:oleObj name="Equation" r:id="rId62" imgW="368280" imgH="279360" progId="Equation.DSMT4">
                        <p:embed/>
                        <p:pic>
                          <p:nvPicPr>
                            <p:cNvPr id="63" name="Объект 62">
                              <a:extLst>
                                <a:ext uri="{FF2B5EF4-FFF2-40B4-BE49-F238E27FC236}">
                                  <a16:creationId xmlns:a16="http://schemas.microsoft.com/office/drawing/2014/main" id="{0B2CE0C5-3431-4371-B53A-0F4246786A57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6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1307763" y="2122488"/>
                              <a:ext cx="547687" cy="41275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231" name="Объект 230">
                <a:extLst>
                  <a:ext uri="{FF2B5EF4-FFF2-40B4-BE49-F238E27FC236}">
                    <a16:creationId xmlns:a16="http://schemas.microsoft.com/office/drawing/2014/main" id="{2ED13A0B-914B-49FD-A997-6050D9DA539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36541275"/>
                  </p:ext>
                </p:extLst>
              </p:nvPr>
            </p:nvGraphicFramePr>
            <p:xfrm>
              <a:off x="8789956" y="2641929"/>
              <a:ext cx="274859" cy="2944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4" imgW="177480" imgH="190440" progId="Equation.DSMT4">
                      <p:embed/>
                    </p:oleObj>
                  </mc:Choice>
                  <mc:Fallback>
                    <p:oleObj name="Equation" r:id="rId64" imgW="177480" imgH="190440" progId="Equation.DSMT4">
                      <p:embed/>
                      <p:pic>
                        <p:nvPicPr>
                          <p:cNvPr id="231" name="Объект 230">
                            <a:extLst>
                              <a:ext uri="{FF2B5EF4-FFF2-40B4-BE49-F238E27FC236}">
                                <a16:creationId xmlns:a16="http://schemas.microsoft.com/office/drawing/2014/main" id="{2ED13A0B-914B-49FD-A997-6050D9DA5395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6"/>
                          <a:stretch>
                            <a:fillRect/>
                          </a:stretch>
                        </p:blipFill>
                        <p:spPr>
                          <a:xfrm>
                            <a:off x="8789956" y="2641929"/>
                            <a:ext cx="274859" cy="29449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2" name="Объект 231">
                <a:extLst>
                  <a:ext uri="{FF2B5EF4-FFF2-40B4-BE49-F238E27FC236}">
                    <a16:creationId xmlns:a16="http://schemas.microsoft.com/office/drawing/2014/main" id="{D8C20379-E73D-43ED-BC20-7DED2E378B7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52996748"/>
                  </p:ext>
                </p:extLst>
              </p:nvPr>
            </p:nvGraphicFramePr>
            <p:xfrm>
              <a:off x="10858400" y="2704311"/>
              <a:ext cx="234950" cy="2746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5" imgW="152280" imgH="177480" progId="Equation.DSMT4">
                      <p:embed/>
                    </p:oleObj>
                  </mc:Choice>
                  <mc:Fallback>
                    <p:oleObj name="Equation" r:id="rId65" imgW="152280" imgH="177480" progId="Equation.DSMT4">
                      <p:embed/>
                      <p:pic>
                        <p:nvPicPr>
                          <p:cNvPr id="232" name="Объект 231">
                            <a:extLst>
                              <a:ext uri="{FF2B5EF4-FFF2-40B4-BE49-F238E27FC236}">
                                <a16:creationId xmlns:a16="http://schemas.microsoft.com/office/drawing/2014/main" id="{D8C20379-E73D-43ED-BC20-7DED2E378B7B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8"/>
                          <a:stretch>
                            <a:fillRect/>
                          </a:stretch>
                        </p:blipFill>
                        <p:spPr>
                          <a:xfrm>
                            <a:off x="10858400" y="2704311"/>
                            <a:ext cx="234950" cy="27463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33" name="Стрелка: вправо 232">
              <a:extLst>
                <a:ext uri="{FF2B5EF4-FFF2-40B4-BE49-F238E27FC236}">
                  <a16:creationId xmlns:a16="http://schemas.microsoft.com/office/drawing/2014/main" id="{2633A605-CF04-48E4-958C-8985DBF7A7D7}"/>
                </a:ext>
              </a:extLst>
            </p:cNvPr>
            <p:cNvSpPr/>
            <p:nvPr/>
          </p:nvSpPr>
          <p:spPr>
            <a:xfrm>
              <a:off x="6860080" y="1401808"/>
              <a:ext cx="2379227" cy="1348022"/>
            </a:xfrm>
            <a:prstGeom prst="rightArrow">
              <a:avLst/>
            </a:prstGeom>
            <a:solidFill>
              <a:schemeClr val="accent1">
                <a:alpha val="27000"/>
              </a:schemeClr>
            </a:solidFill>
            <a:ln>
              <a:solidFill>
                <a:srgbClr val="FF0000">
                  <a:alpha val="34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aphicFrame>
          <p:nvGraphicFramePr>
            <p:cNvPr id="235" name="Объект 234">
              <a:extLst>
                <a:ext uri="{FF2B5EF4-FFF2-40B4-BE49-F238E27FC236}">
                  <a16:creationId xmlns:a16="http://schemas.microsoft.com/office/drawing/2014/main" id="{134CD8E4-E7A5-4652-8A8A-450FBAA696D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5470544"/>
                </p:ext>
              </p:extLst>
            </p:nvPr>
          </p:nvGraphicFramePr>
          <p:xfrm>
            <a:off x="7064688" y="1707706"/>
            <a:ext cx="1577553" cy="7216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6" imgW="1028520" imgH="469800" progId="Equation.DSMT4">
                    <p:embed/>
                  </p:oleObj>
                </mc:Choice>
                <mc:Fallback>
                  <p:oleObj name="Equation" r:id="rId66" imgW="1028520" imgH="469800" progId="Equation.DSMT4">
                    <p:embed/>
                    <p:pic>
                      <p:nvPicPr>
                        <p:cNvPr id="235" name="Объект 234">
                          <a:extLst>
                            <a:ext uri="{FF2B5EF4-FFF2-40B4-BE49-F238E27FC236}">
                              <a16:creationId xmlns:a16="http://schemas.microsoft.com/office/drawing/2014/main" id="{134CD8E4-E7A5-4652-8A8A-450FBAA696D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7"/>
                        <a:stretch>
                          <a:fillRect/>
                        </a:stretch>
                      </p:blipFill>
                      <p:spPr>
                        <a:xfrm>
                          <a:off x="7064688" y="1707706"/>
                          <a:ext cx="1577553" cy="72164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7" name="Объект 236">
            <a:extLst>
              <a:ext uri="{FF2B5EF4-FFF2-40B4-BE49-F238E27FC236}">
                <a16:creationId xmlns:a16="http://schemas.microsoft.com/office/drawing/2014/main" id="{F237E360-FE18-45D3-A26A-CE5BBCB365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763128"/>
              </p:ext>
            </p:extLst>
          </p:nvPr>
        </p:nvGraphicFramePr>
        <p:xfrm>
          <a:off x="10764315" y="1338607"/>
          <a:ext cx="234950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8" imgW="152280" imgH="177480" progId="Equation.DSMT4">
                  <p:embed/>
                </p:oleObj>
              </mc:Choice>
              <mc:Fallback>
                <p:oleObj name="Equation" r:id="rId68" imgW="152280" imgH="177480" progId="Equation.DSMT4">
                  <p:embed/>
                  <p:pic>
                    <p:nvPicPr>
                      <p:cNvPr id="237" name="Объект 236">
                        <a:extLst>
                          <a:ext uri="{FF2B5EF4-FFF2-40B4-BE49-F238E27FC236}">
                            <a16:creationId xmlns:a16="http://schemas.microsoft.com/office/drawing/2014/main" id="{F237E360-FE18-45D3-A26A-CE5BBCB365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10764315" y="1338607"/>
                        <a:ext cx="234950" cy="274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8" name="TextBox 237">
            <a:extLst>
              <a:ext uri="{FF2B5EF4-FFF2-40B4-BE49-F238E27FC236}">
                <a16:creationId xmlns:a16="http://schemas.microsoft.com/office/drawing/2014/main" id="{278E72A2-7DCA-493A-A83E-C4D6ADA10429}"/>
              </a:ext>
            </a:extLst>
          </p:cNvPr>
          <p:cNvSpPr txBox="1"/>
          <p:nvPr/>
        </p:nvSpPr>
        <p:spPr>
          <a:xfrm>
            <a:off x="180985" y="1009124"/>
            <a:ext cx="84466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S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 </a:t>
            </a:r>
            <a:r>
              <a:rPr lang="en-US" dirty="0">
                <a:latin typeface="Constantia" panose="02030602050306030303" pitchFamily="18" charset="0"/>
              </a:rPr>
              <a:t>– </a:t>
            </a:r>
            <a:r>
              <a:rPr lang="ru-RU" b="1" dirty="0">
                <a:solidFill>
                  <a:srgbClr val="002060"/>
                </a:solidFill>
                <a:latin typeface="Constantia" panose="02030602050306030303" pitchFamily="18" charset="0"/>
              </a:rPr>
              <a:t>траектория</a:t>
            </a:r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, т.е. непрерывная линия, которую описывает материальная точка при своем движении</a:t>
            </a:r>
            <a:r>
              <a:rPr lang="ru-RU" dirty="0">
                <a:solidFill>
                  <a:srgbClr val="002060"/>
                </a:solidFill>
              </a:rPr>
              <a:t>.</a:t>
            </a:r>
          </a:p>
        </p:txBody>
      </p:sp>
      <p:sp>
        <p:nvSpPr>
          <p:cNvPr id="239" name="TextBox 238">
            <a:extLst>
              <a:ext uri="{FF2B5EF4-FFF2-40B4-BE49-F238E27FC236}">
                <a16:creationId xmlns:a16="http://schemas.microsoft.com/office/drawing/2014/main" id="{7B74D533-5779-4E38-BAAD-20170D2ECFED}"/>
              </a:ext>
            </a:extLst>
          </p:cNvPr>
          <p:cNvSpPr txBox="1"/>
          <p:nvPr/>
        </p:nvSpPr>
        <p:spPr>
          <a:xfrm>
            <a:off x="180985" y="1551837"/>
            <a:ext cx="84466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    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 </a:t>
            </a:r>
            <a:r>
              <a:rPr lang="ru-RU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   </a:t>
            </a:r>
            <a:r>
              <a:rPr lang="en-US" dirty="0">
                <a:latin typeface="Constantia" panose="02030602050306030303" pitchFamily="18" charset="0"/>
              </a:rPr>
              <a:t>–</a:t>
            </a:r>
            <a:r>
              <a:rPr lang="ru-RU" dirty="0">
                <a:latin typeface="Constantia" panose="02030602050306030303" pitchFamily="18" charset="0"/>
              </a:rPr>
              <a:t> </a:t>
            </a:r>
            <a:r>
              <a:rPr lang="ru-RU" b="1" dirty="0">
                <a:solidFill>
                  <a:srgbClr val="002060"/>
                </a:solidFill>
                <a:latin typeface="Constantia" panose="02030602050306030303" pitchFamily="18" charset="0"/>
              </a:rPr>
              <a:t>перемещение </a:t>
            </a:r>
            <a:r>
              <a:rPr lang="ru-RU" b="1" dirty="0">
                <a:solidFill>
                  <a:srgbClr val="FF0000"/>
                </a:solidFill>
                <a:latin typeface="Constantia" panose="02030602050306030303" pitchFamily="18" charset="0"/>
              </a:rPr>
              <a:t>(! Векторная величина!) – </a:t>
            </a:r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это вектор, проведенный из положения точки в момент времени     в ее положение в момент времени</a:t>
            </a:r>
            <a:r>
              <a:rPr lang="en-US" dirty="0">
                <a:latin typeface="Constantia" panose="02030602050306030303" pitchFamily="18" charset="0"/>
              </a:rPr>
              <a:t>  </a:t>
            </a:r>
            <a:r>
              <a:rPr lang="ru-RU" dirty="0">
                <a:latin typeface="Constantia" panose="02030602050306030303" pitchFamily="18" charset="0"/>
              </a:rPr>
              <a:t>    </a:t>
            </a:r>
            <a:endParaRPr lang="ru-RU" dirty="0"/>
          </a:p>
        </p:txBody>
      </p:sp>
      <p:graphicFrame>
        <p:nvGraphicFramePr>
          <p:cNvPr id="240" name="Объект 239">
            <a:extLst>
              <a:ext uri="{FF2B5EF4-FFF2-40B4-BE49-F238E27FC236}">
                <a16:creationId xmlns:a16="http://schemas.microsoft.com/office/drawing/2014/main" id="{FE74E1F9-AE7A-4D45-B7C2-1D2BB0D339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934533"/>
              </p:ext>
            </p:extLst>
          </p:nvPr>
        </p:nvGraphicFramePr>
        <p:xfrm>
          <a:off x="263948" y="1577980"/>
          <a:ext cx="407987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9" imgW="317160" imgH="228600" progId="Equation.DSMT4">
                  <p:embed/>
                </p:oleObj>
              </mc:Choice>
              <mc:Fallback>
                <p:oleObj name="Equation" r:id="rId69" imgW="317160" imgH="228600" progId="Equation.DSMT4">
                  <p:embed/>
                  <p:pic>
                    <p:nvPicPr>
                      <p:cNvPr id="240" name="Объект 239">
                        <a:extLst>
                          <a:ext uri="{FF2B5EF4-FFF2-40B4-BE49-F238E27FC236}">
                            <a16:creationId xmlns:a16="http://schemas.microsoft.com/office/drawing/2014/main" id="{FE74E1F9-AE7A-4D45-B7C2-1D2BB0D339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0"/>
                      <a:stretch>
                        <a:fillRect/>
                      </a:stretch>
                    </p:blipFill>
                    <p:spPr>
                      <a:xfrm>
                        <a:off x="263948" y="1577980"/>
                        <a:ext cx="407987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" name="Объект 241">
            <a:extLst>
              <a:ext uri="{FF2B5EF4-FFF2-40B4-BE49-F238E27FC236}">
                <a16:creationId xmlns:a16="http://schemas.microsoft.com/office/drawing/2014/main" id="{5A24F1D5-A2B3-43F7-AD74-9B22FB0A90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140326"/>
              </p:ext>
            </p:extLst>
          </p:nvPr>
        </p:nvGraphicFramePr>
        <p:xfrm>
          <a:off x="4075330" y="1830586"/>
          <a:ext cx="248198" cy="406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1" imgW="139680" imgH="228600" progId="Equation.DSMT4">
                  <p:embed/>
                </p:oleObj>
              </mc:Choice>
              <mc:Fallback>
                <p:oleObj name="Equation" r:id="rId71" imgW="139680" imgH="228600" progId="Equation.DSMT4">
                  <p:embed/>
                  <p:pic>
                    <p:nvPicPr>
                      <p:cNvPr id="242" name="Объект 241">
                        <a:extLst>
                          <a:ext uri="{FF2B5EF4-FFF2-40B4-BE49-F238E27FC236}">
                            <a16:creationId xmlns:a16="http://schemas.microsoft.com/office/drawing/2014/main" id="{5A24F1D5-A2B3-43F7-AD74-9B22FB0A90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2"/>
                      <a:stretch>
                        <a:fillRect/>
                      </a:stretch>
                    </p:blipFill>
                    <p:spPr>
                      <a:xfrm>
                        <a:off x="4075330" y="1830586"/>
                        <a:ext cx="248198" cy="4061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" name="Объект 242">
            <a:extLst>
              <a:ext uri="{FF2B5EF4-FFF2-40B4-BE49-F238E27FC236}">
                <a16:creationId xmlns:a16="http://schemas.microsoft.com/office/drawing/2014/main" id="{37903A27-4A1F-49BD-8191-ACFDBA0E7A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822578"/>
              </p:ext>
            </p:extLst>
          </p:nvPr>
        </p:nvGraphicFramePr>
        <p:xfrm>
          <a:off x="7849883" y="1788050"/>
          <a:ext cx="4302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3" imgW="241200" imgH="228600" progId="Equation.DSMT4">
                  <p:embed/>
                </p:oleObj>
              </mc:Choice>
              <mc:Fallback>
                <p:oleObj name="Equation" r:id="rId73" imgW="241200" imgH="228600" progId="Equation.DSMT4">
                  <p:embed/>
                  <p:pic>
                    <p:nvPicPr>
                      <p:cNvPr id="243" name="Объект 242">
                        <a:extLst>
                          <a:ext uri="{FF2B5EF4-FFF2-40B4-BE49-F238E27FC236}">
                            <a16:creationId xmlns:a16="http://schemas.microsoft.com/office/drawing/2014/main" id="{37903A27-4A1F-49BD-8191-ACFDBA0E7A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4"/>
                      <a:stretch>
                        <a:fillRect/>
                      </a:stretch>
                    </p:blipFill>
                    <p:spPr>
                      <a:xfrm>
                        <a:off x="7849883" y="1788050"/>
                        <a:ext cx="430212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" name="Объект 243">
            <a:extLst>
              <a:ext uri="{FF2B5EF4-FFF2-40B4-BE49-F238E27FC236}">
                <a16:creationId xmlns:a16="http://schemas.microsoft.com/office/drawing/2014/main" id="{33028203-9C8C-4E29-8860-4FD3D30360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119700"/>
              </p:ext>
            </p:extLst>
          </p:nvPr>
        </p:nvGraphicFramePr>
        <p:xfrm>
          <a:off x="231605" y="2686634"/>
          <a:ext cx="66198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5" imgW="431640" imgH="228600" progId="Equation.DSMT4">
                  <p:embed/>
                </p:oleObj>
              </mc:Choice>
              <mc:Fallback>
                <p:oleObj name="Equation" r:id="rId75" imgW="431640" imgH="228600" progId="Equation.DSMT4">
                  <p:embed/>
                  <p:pic>
                    <p:nvPicPr>
                      <p:cNvPr id="244" name="Объект 243">
                        <a:extLst>
                          <a:ext uri="{FF2B5EF4-FFF2-40B4-BE49-F238E27FC236}">
                            <a16:creationId xmlns:a16="http://schemas.microsoft.com/office/drawing/2014/main" id="{33028203-9C8C-4E29-8860-4FD3D30360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6"/>
                      <a:stretch>
                        <a:fillRect/>
                      </a:stretch>
                    </p:blipFill>
                    <p:spPr>
                      <a:xfrm>
                        <a:off x="231605" y="2686634"/>
                        <a:ext cx="661987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" name="TextBox 244">
            <a:extLst>
              <a:ext uri="{FF2B5EF4-FFF2-40B4-BE49-F238E27FC236}">
                <a16:creationId xmlns:a16="http://schemas.microsoft.com/office/drawing/2014/main" id="{7179695C-408C-4249-B9BB-C36B985AA518}"/>
              </a:ext>
            </a:extLst>
          </p:cNvPr>
          <p:cNvSpPr txBox="1"/>
          <p:nvPr/>
        </p:nvSpPr>
        <p:spPr>
          <a:xfrm>
            <a:off x="269261" y="2664485"/>
            <a:ext cx="84466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           -</a:t>
            </a:r>
            <a:r>
              <a:rPr lang="en-US" dirty="0">
                <a:solidFill>
                  <a:srgbClr val="002060"/>
                </a:solidFill>
                <a:latin typeface="Constantia" panose="02030602050306030303" pitchFamily="18" charset="0"/>
              </a:rPr>
              <a:t> </a:t>
            </a:r>
            <a:r>
              <a:rPr lang="ru-RU" b="1" dirty="0">
                <a:solidFill>
                  <a:srgbClr val="002060"/>
                </a:solidFill>
                <a:latin typeface="Constantia" panose="02030602050306030303" pitchFamily="18" charset="0"/>
              </a:rPr>
              <a:t>путь  </a:t>
            </a:r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-</a:t>
            </a:r>
            <a:r>
              <a:rPr lang="ru-RU" b="1" dirty="0">
                <a:solidFill>
                  <a:srgbClr val="002060"/>
                </a:solidFill>
                <a:latin typeface="Constantia" panose="02030602050306030303" pitchFamily="18" charset="0"/>
              </a:rPr>
              <a:t> </a:t>
            </a:r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скалярная величина, равная длине участка траектории, пройденного точкой за рассматриваемый промежуток времени.</a:t>
            </a:r>
            <a:endParaRPr lang="ru-RU" dirty="0">
              <a:solidFill>
                <a:srgbClr val="002060"/>
              </a:solidFill>
            </a:endParaRPr>
          </a:p>
        </p:txBody>
      </p:sp>
      <p:graphicFrame>
        <p:nvGraphicFramePr>
          <p:cNvPr id="246" name="Объект 245">
            <a:extLst>
              <a:ext uri="{FF2B5EF4-FFF2-40B4-BE49-F238E27FC236}">
                <a16:creationId xmlns:a16="http://schemas.microsoft.com/office/drawing/2014/main" id="{55F2D66D-94E5-4123-A663-440F5F8FD9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48834"/>
              </p:ext>
            </p:extLst>
          </p:nvPr>
        </p:nvGraphicFramePr>
        <p:xfrm>
          <a:off x="4521107" y="5724373"/>
          <a:ext cx="3001527" cy="1044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7" imgW="1460160" imgH="507960" progId="Equation.DSMT4">
                  <p:embed/>
                </p:oleObj>
              </mc:Choice>
              <mc:Fallback>
                <p:oleObj name="Equation" r:id="rId77" imgW="1460160" imgH="507960" progId="Equation.DSMT4">
                  <p:embed/>
                  <p:pic>
                    <p:nvPicPr>
                      <p:cNvPr id="246" name="Объект 245">
                        <a:extLst>
                          <a:ext uri="{FF2B5EF4-FFF2-40B4-BE49-F238E27FC236}">
                            <a16:creationId xmlns:a16="http://schemas.microsoft.com/office/drawing/2014/main" id="{55F2D66D-94E5-4123-A663-440F5F8FD9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8"/>
                      <a:stretch>
                        <a:fillRect/>
                      </a:stretch>
                    </p:blipFill>
                    <p:spPr>
                      <a:xfrm>
                        <a:off x="4521107" y="5724373"/>
                        <a:ext cx="3001527" cy="10440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900123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Заголовок 1">
            <a:extLst>
              <a:ext uri="{FF2B5EF4-FFF2-40B4-BE49-F238E27FC236}">
                <a16:creationId xmlns:a16="http://schemas.microsoft.com/office/drawing/2014/main" id="{DD1ECD19-D9F3-4B2D-91AD-A0EB538B6F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36230" y="82500"/>
            <a:ext cx="7491298" cy="899843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32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КИНЕМАТИЧЕСКИЕ ПАРАМЕТРЫ</a:t>
            </a:r>
            <a:endParaRPr lang="en-US" sz="32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sp>
        <p:nvSpPr>
          <p:cNvPr id="238" name="TextBox 237">
            <a:extLst>
              <a:ext uri="{FF2B5EF4-FFF2-40B4-BE49-F238E27FC236}">
                <a16:creationId xmlns:a16="http://schemas.microsoft.com/office/drawing/2014/main" id="{278E72A2-7DCA-493A-A83E-C4D6ADA10429}"/>
              </a:ext>
            </a:extLst>
          </p:cNvPr>
          <p:cNvSpPr txBox="1"/>
          <p:nvPr/>
        </p:nvSpPr>
        <p:spPr>
          <a:xfrm>
            <a:off x="3137735" y="2285327"/>
            <a:ext cx="85975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 </a:t>
            </a:r>
            <a:r>
              <a:rPr lang="ru-RU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Средняя скорость – </a:t>
            </a:r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это есть отношения</a:t>
            </a:r>
            <a:r>
              <a:rPr lang="ru-RU" dirty="0">
                <a:solidFill>
                  <a:schemeClr val="accent1">
                    <a:lumMod val="75000"/>
                  </a:schemeClr>
                </a:solidFill>
                <a:latin typeface="Constantia" panose="02030602050306030303" pitchFamily="18" charset="0"/>
              </a:rPr>
              <a:t> </a:t>
            </a:r>
            <a:r>
              <a:rPr lang="ru-RU" dirty="0">
                <a:solidFill>
                  <a:srgbClr val="FF0000"/>
                </a:solidFill>
                <a:latin typeface="Constantia" panose="02030602050306030303" pitchFamily="18" charset="0"/>
              </a:rPr>
              <a:t>перемещения</a:t>
            </a:r>
            <a:r>
              <a:rPr lang="ru-RU" dirty="0">
                <a:solidFill>
                  <a:schemeClr val="accent1">
                    <a:lumMod val="75000"/>
                  </a:schemeClr>
                </a:solidFill>
                <a:latin typeface="Constantia" panose="02030602050306030303" pitchFamily="18" charset="0"/>
              </a:rPr>
              <a:t> </a:t>
            </a:r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к конечному промежутку времени, за которое это перемещение совершено.</a:t>
            </a:r>
            <a:endParaRPr lang="ru-RU" dirty="0">
              <a:solidFill>
                <a:srgbClr val="002060"/>
              </a:solidFill>
            </a:endParaRPr>
          </a:p>
        </p:txBody>
      </p:sp>
      <p:grpSp>
        <p:nvGrpSpPr>
          <p:cNvPr id="10" name="Группа 9">
            <a:extLst>
              <a:ext uri="{FF2B5EF4-FFF2-40B4-BE49-F238E27FC236}">
                <a16:creationId xmlns:a16="http://schemas.microsoft.com/office/drawing/2014/main" id="{FDCBD53A-8BE4-49EA-8DA2-81CDA86BB2F2}"/>
              </a:ext>
            </a:extLst>
          </p:cNvPr>
          <p:cNvGrpSpPr/>
          <p:nvPr/>
        </p:nvGrpSpPr>
        <p:grpSpPr>
          <a:xfrm>
            <a:off x="-388081" y="1023856"/>
            <a:ext cx="3444626" cy="3684046"/>
            <a:chOff x="759645" y="3388657"/>
            <a:chExt cx="4054264" cy="3979343"/>
          </a:xfrm>
        </p:grpSpPr>
        <p:grpSp>
          <p:nvGrpSpPr>
            <p:cNvPr id="9" name="Группа 8">
              <a:extLst>
                <a:ext uri="{FF2B5EF4-FFF2-40B4-BE49-F238E27FC236}">
                  <a16:creationId xmlns:a16="http://schemas.microsoft.com/office/drawing/2014/main" id="{7F928553-974F-4D26-92AE-7E9BFAA91255}"/>
                </a:ext>
              </a:extLst>
            </p:cNvPr>
            <p:cNvGrpSpPr/>
            <p:nvPr/>
          </p:nvGrpSpPr>
          <p:grpSpPr>
            <a:xfrm>
              <a:off x="759645" y="3388657"/>
              <a:ext cx="4054264" cy="3979343"/>
              <a:chOff x="759645" y="3388657"/>
              <a:chExt cx="4054264" cy="3979343"/>
            </a:xfrm>
          </p:grpSpPr>
          <p:sp>
            <p:nvSpPr>
              <p:cNvPr id="166" name="Овал 165">
                <a:extLst>
                  <a:ext uri="{FF2B5EF4-FFF2-40B4-BE49-F238E27FC236}">
                    <a16:creationId xmlns:a16="http://schemas.microsoft.com/office/drawing/2014/main" id="{6CCBEC83-6A67-44C8-B932-0D09C18D1C88}"/>
                  </a:ext>
                </a:extLst>
              </p:cNvPr>
              <p:cNvSpPr/>
              <p:nvPr/>
            </p:nvSpPr>
            <p:spPr>
              <a:xfrm>
                <a:off x="2155284" y="5411085"/>
                <a:ext cx="119847" cy="118195"/>
              </a:xfrm>
              <a:prstGeom prst="ellipse">
                <a:avLst/>
              </a:prstGeom>
              <a:solidFill>
                <a:srgbClr val="00B0F0"/>
              </a:solidFill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67" name="Дуга 166">
                <a:extLst>
                  <a:ext uri="{FF2B5EF4-FFF2-40B4-BE49-F238E27FC236}">
                    <a16:creationId xmlns:a16="http://schemas.microsoft.com/office/drawing/2014/main" id="{D18313DA-3CF3-4CFA-8175-16A008D60F6B}"/>
                  </a:ext>
                </a:extLst>
              </p:cNvPr>
              <p:cNvSpPr/>
              <p:nvPr/>
            </p:nvSpPr>
            <p:spPr>
              <a:xfrm>
                <a:off x="759645" y="3621068"/>
                <a:ext cx="3631392" cy="3746932"/>
              </a:xfrm>
              <a:prstGeom prst="arc">
                <a:avLst/>
              </a:prstGeom>
              <a:solidFill>
                <a:schemeClr val="bg1"/>
              </a:solidFill>
              <a:ln w="28575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cxnSp>
            <p:nvCxnSpPr>
              <p:cNvPr id="170" name="Прямая со стрелкой 169">
                <a:extLst>
                  <a:ext uri="{FF2B5EF4-FFF2-40B4-BE49-F238E27FC236}">
                    <a16:creationId xmlns:a16="http://schemas.microsoft.com/office/drawing/2014/main" id="{7D056AFA-F5DE-4B17-AFF0-DBC761DB7080}"/>
                  </a:ext>
                </a:extLst>
              </p:cNvPr>
              <p:cNvCxnSpPr>
                <a:cxnSpLocks/>
                <a:stCxn id="166" idx="6"/>
              </p:cNvCxnSpPr>
              <p:nvPr/>
            </p:nvCxnSpPr>
            <p:spPr>
              <a:xfrm flipV="1">
                <a:off x="2275132" y="4905262"/>
                <a:ext cx="2032429" cy="564920"/>
              </a:xfrm>
              <a:prstGeom prst="straightConnector1">
                <a:avLst/>
              </a:prstGeom>
              <a:ln w="34925">
                <a:solidFill>
                  <a:schemeClr val="accent1">
                    <a:lumMod val="75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3" name="Прямая со стрелкой 172">
                <a:extLst>
                  <a:ext uri="{FF2B5EF4-FFF2-40B4-BE49-F238E27FC236}">
                    <a16:creationId xmlns:a16="http://schemas.microsoft.com/office/drawing/2014/main" id="{D6CDE3CF-B065-4DA3-B2C1-03227D7A4BD5}"/>
                  </a:ext>
                </a:extLst>
              </p:cNvPr>
              <p:cNvCxnSpPr/>
              <p:nvPr/>
            </p:nvCxnSpPr>
            <p:spPr>
              <a:xfrm>
                <a:off x="3126053" y="3752579"/>
                <a:ext cx="1181507" cy="1171934"/>
              </a:xfrm>
              <a:prstGeom prst="straightConnector1">
                <a:avLst/>
              </a:prstGeom>
              <a:ln w="34925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4" name="Прямая со стрелкой 173">
                <a:extLst>
                  <a:ext uri="{FF2B5EF4-FFF2-40B4-BE49-F238E27FC236}">
                    <a16:creationId xmlns:a16="http://schemas.microsoft.com/office/drawing/2014/main" id="{4AA91D89-115B-447D-90AC-5091C72B65C2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254096" y="3713504"/>
                <a:ext cx="868473" cy="1697581"/>
              </a:xfrm>
              <a:prstGeom prst="straightConnector1">
                <a:avLst/>
              </a:prstGeom>
              <a:ln w="38100">
                <a:solidFill>
                  <a:schemeClr val="accent1">
                    <a:lumMod val="75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77" name="Объект 176">
                <a:extLst>
                  <a:ext uri="{FF2B5EF4-FFF2-40B4-BE49-F238E27FC236}">
                    <a16:creationId xmlns:a16="http://schemas.microsoft.com/office/drawing/2014/main" id="{9353C335-8D1B-4210-95A0-308EDD07738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66378731"/>
                  </p:ext>
                </p:extLst>
              </p:nvPr>
            </p:nvGraphicFramePr>
            <p:xfrm>
              <a:off x="1802297" y="3938512"/>
              <a:ext cx="1008928" cy="3601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939600" imgH="355320" progId="Equation.DSMT4">
                      <p:embed/>
                    </p:oleObj>
                  </mc:Choice>
                  <mc:Fallback>
                    <p:oleObj name="Equation" r:id="rId3" imgW="939600" imgH="355320" progId="Equation.DSMT4">
                      <p:embed/>
                      <p:pic>
                        <p:nvPicPr>
                          <p:cNvPr id="177" name="Объект 176">
                            <a:extLst>
                              <a:ext uri="{FF2B5EF4-FFF2-40B4-BE49-F238E27FC236}">
                                <a16:creationId xmlns:a16="http://schemas.microsoft.com/office/drawing/2014/main" id="{9353C335-8D1B-4210-95A0-308EDD077384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802297" y="3938512"/>
                            <a:ext cx="1008928" cy="36012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0" name="Объект 199">
                <a:extLst>
                  <a:ext uri="{FF2B5EF4-FFF2-40B4-BE49-F238E27FC236}">
                    <a16:creationId xmlns:a16="http://schemas.microsoft.com/office/drawing/2014/main" id="{31A553A5-546B-487E-8F92-AEF4EBB53A8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86032772"/>
                  </p:ext>
                </p:extLst>
              </p:nvPr>
            </p:nvGraphicFramePr>
            <p:xfrm>
              <a:off x="2950463" y="5239624"/>
              <a:ext cx="1295188" cy="3561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1218960" imgH="355320" progId="Equation.DSMT4">
                      <p:embed/>
                    </p:oleObj>
                  </mc:Choice>
                  <mc:Fallback>
                    <p:oleObj name="Equation" r:id="rId5" imgW="1218960" imgH="355320" progId="Equation.DSMT4">
                      <p:embed/>
                      <p:pic>
                        <p:nvPicPr>
                          <p:cNvPr id="200" name="Объект 199">
                            <a:extLst>
                              <a:ext uri="{FF2B5EF4-FFF2-40B4-BE49-F238E27FC236}">
                                <a16:creationId xmlns:a16="http://schemas.microsoft.com/office/drawing/2014/main" id="{31A553A5-546B-487E-8F92-AEF4EBB53A88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2950463" y="5239624"/>
                            <a:ext cx="1295188" cy="35614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1" name="Объект 200">
                <a:extLst>
                  <a:ext uri="{FF2B5EF4-FFF2-40B4-BE49-F238E27FC236}">
                    <a16:creationId xmlns:a16="http://schemas.microsoft.com/office/drawing/2014/main" id="{15D33307-F44F-4FCB-AFE6-A1E482CA06F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72892787"/>
                  </p:ext>
                </p:extLst>
              </p:nvPr>
            </p:nvGraphicFramePr>
            <p:xfrm>
              <a:off x="3174163" y="4337144"/>
              <a:ext cx="539743" cy="3655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317160" imgH="228600" progId="Equation.DSMT4">
                      <p:embed/>
                    </p:oleObj>
                  </mc:Choice>
                  <mc:Fallback>
                    <p:oleObj name="Equation" r:id="rId7" imgW="317160" imgH="228600" progId="Equation.DSMT4">
                      <p:embed/>
                      <p:pic>
                        <p:nvPicPr>
                          <p:cNvPr id="201" name="Объект 200">
                            <a:extLst>
                              <a:ext uri="{FF2B5EF4-FFF2-40B4-BE49-F238E27FC236}">
                                <a16:creationId xmlns:a16="http://schemas.microsoft.com/office/drawing/2014/main" id="{15D33307-F44F-4FCB-AFE6-A1E482CA06F4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3174163" y="4337144"/>
                            <a:ext cx="539743" cy="36556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3" name="Объект 202">
                <a:extLst>
                  <a:ext uri="{FF2B5EF4-FFF2-40B4-BE49-F238E27FC236}">
                    <a16:creationId xmlns:a16="http://schemas.microsoft.com/office/drawing/2014/main" id="{8A8A202B-7ACA-48C6-98A6-A2AD9C0D1E0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91007019"/>
                  </p:ext>
                </p:extLst>
              </p:nvPr>
            </p:nvGraphicFramePr>
            <p:xfrm>
              <a:off x="2967972" y="3388657"/>
              <a:ext cx="315728" cy="3442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241200" imgH="279360" progId="Equation.DSMT4">
                      <p:embed/>
                    </p:oleObj>
                  </mc:Choice>
                  <mc:Fallback>
                    <p:oleObj name="Equation" r:id="rId9" imgW="241200" imgH="279360" progId="Equation.DSMT4">
                      <p:embed/>
                      <p:pic>
                        <p:nvPicPr>
                          <p:cNvPr id="203" name="Объект 202">
                            <a:extLst>
                              <a:ext uri="{FF2B5EF4-FFF2-40B4-BE49-F238E27FC236}">
                                <a16:creationId xmlns:a16="http://schemas.microsoft.com/office/drawing/2014/main" id="{8A8A202B-7ACA-48C6-98A6-A2AD9C0D1E08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2967972" y="3388657"/>
                            <a:ext cx="315728" cy="34423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4" name="Объект 203">
                <a:extLst>
                  <a:ext uri="{FF2B5EF4-FFF2-40B4-BE49-F238E27FC236}">
                    <a16:creationId xmlns:a16="http://schemas.microsoft.com/office/drawing/2014/main" id="{AAB86C08-142C-4A9B-BAA3-0CF5AE6D522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47806509"/>
                  </p:ext>
                </p:extLst>
              </p:nvPr>
            </p:nvGraphicFramePr>
            <p:xfrm>
              <a:off x="4332598" y="4708239"/>
              <a:ext cx="481311" cy="3442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368280" imgH="279360" progId="Equation.DSMT4">
                      <p:embed/>
                    </p:oleObj>
                  </mc:Choice>
                  <mc:Fallback>
                    <p:oleObj name="Equation" r:id="rId11" imgW="368280" imgH="279360" progId="Equation.DSMT4">
                      <p:embed/>
                      <p:pic>
                        <p:nvPicPr>
                          <p:cNvPr id="204" name="Объект 203">
                            <a:extLst>
                              <a:ext uri="{FF2B5EF4-FFF2-40B4-BE49-F238E27FC236}">
                                <a16:creationId xmlns:a16="http://schemas.microsoft.com/office/drawing/2014/main" id="{AAB86C08-142C-4A9B-BAA3-0CF5AE6D522A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4332598" y="4708239"/>
                            <a:ext cx="481311" cy="34423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" name="Объект 204">
                <a:extLst>
                  <a:ext uri="{FF2B5EF4-FFF2-40B4-BE49-F238E27FC236}">
                    <a16:creationId xmlns:a16="http://schemas.microsoft.com/office/drawing/2014/main" id="{D935C0BE-8FAC-4656-B09F-E1BC46D9A95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25346566"/>
                  </p:ext>
                </p:extLst>
              </p:nvPr>
            </p:nvGraphicFramePr>
            <p:xfrm>
              <a:off x="1798293" y="5371616"/>
              <a:ext cx="378764" cy="3878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3" imgW="177480" imgH="190440" progId="Equation.DSMT4">
                      <p:embed/>
                    </p:oleObj>
                  </mc:Choice>
                  <mc:Fallback>
                    <p:oleObj name="Equation" r:id="rId13" imgW="177480" imgH="190440" progId="Equation.DSMT4">
                      <p:embed/>
                      <p:pic>
                        <p:nvPicPr>
                          <p:cNvPr id="205" name="Объект 204">
                            <a:extLst>
                              <a:ext uri="{FF2B5EF4-FFF2-40B4-BE49-F238E27FC236}">
                                <a16:creationId xmlns:a16="http://schemas.microsoft.com/office/drawing/2014/main" id="{D935C0BE-8FAC-4656-B09F-E1BC46D9A95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1798293" y="5371616"/>
                            <a:ext cx="378764" cy="38789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6" name="Объект 205">
                <a:extLst>
                  <a:ext uri="{FF2B5EF4-FFF2-40B4-BE49-F238E27FC236}">
                    <a16:creationId xmlns:a16="http://schemas.microsoft.com/office/drawing/2014/main" id="{3BB8C2C8-70D1-4C4D-AC0E-1D9ECF0907F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64538009"/>
                  </p:ext>
                </p:extLst>
              </p:nvPr>
            </p:nvGraphicFramePr>
            <p:xfrm>
              <a:off x="4484295" y="5227621"/>
              <a:ext cx="323768" cy="3617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152280" imgH="177480" progId="Equation.DSMT4">
                      <p:embed/>
                    </p:oleObj>
                  </mc:Choice>
                  <mc:Fallback>
                    <p:oleObj name="Equation" r:id="rId15" imgW="152280" imgH="177480" progId="Equation.DSMT4">
                      <p:embed/>
                      <p:pic>
                        <p:nvPicPr>
                          <p:cNvPr id="206" name="Объект 205">
                            <a:extLst>
                              <a:ext uri="{FF2B5EF4-FFF2-40B4-BE49-F238E27FC236}">
                                <a16:creationId xmlns:a16="http://schemas.microsoft.com/office/drawing/2014/main" id="{3BB8C2C8-70D1-4C4D-AC0E-1D9ECF0907F6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4484295" y="5227621"/>
                            <a:ext cx="323768" cy="36174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07" name="Овал 206">
              <a:extLst>
                <a:ext uri="{FF2B5EF4-FFF2-40B4-BE49-F238E27FC236}">
                  <a16:creationId xmlns:a16="http://schemas.microsoft.com/office/drawing/2014/main" id="{7A1F7624-B393-411C-A676-9196B64E213D}"/>
                </a:ext>
              </a:extLst>
            </p:cNvPr>
            <p:cNvSpPr/>
            <p:nvPr/>
          </p:nvSpPr>
          <p:spPr>
            <a:xfrm>
              <a:off x="3088793" y="3678427"/>
              <a:ext cx="67551" cy="55869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08" name="Овал 207">
              <a:extLst>
                <a:ext uri="{FF2B5EF4-FFF2-40B4-BE49-F238E27FC236}">
                  <a16:creationId xmlns:a16="http://schemas.microsoft.com/office/drawing/2014/main" id="{104B04DB-24B1-497B-B05A-BF1F38B6AED2}"/>
                </a:ext>
              </a:extLst>
            </p:cNvPr>
            <p:cNvSpPr/>
            <p:nvPr/>
          </p:nvSpPr>
          <p:spPr>
            <a:xfrm>
              <a:off x="4265046" y="4905262"/>
              <a:ext cx="67551" cy="55869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grpSp>
        <p:nvGrpSpPr>
          <p:cNvPr id="15" name="Группа 14">
            <a:extLst>
              <a:ext uri="{FF2B5EF4-FFF2-40B4-BE49-F238E27FC236}">
                <a16:creationId xmlns:a16="http://schemas.microsoft.com/office/drawing/2014/main" id="{E6F3EC47-E99A-461C-8032-8052D97F5093}"/>
              </a:ext>
            </a:extLst>
          </p:cNvPr>
          <p:cNvGrpSpPr/>
          <p:nvPr/>
        </p:nvGrpSpPr>
        <p:grpSpPr>
          <a:xfrm>
            <a:off x="-935296" y="3343925"/>
            <a:ext cx="3771555" cy="3931635"/>
            <a:chOff x="6306613" y="3206500"/>
            <a:chExt cx="4184252" cy="4199325"/>
          </a:xfrm>
        </p:grpSpPr>
        <p:grpSp>
          <p:nvGrpSpPr>
            <p:cNvPr id="14" name="Группа 13">
              <a:extLst>
                <a:ext uri="{FF2B5EF4-FFF2-40B4-BE49-F238E27FC236}">
                  <a16:creationId xmlns:a16="http://schemas.microsoft.com/office/drawing/2014/main" id="{C21E052F-05B0-4AEC-964A-ED2FD35F774A}"/>
                </a:ext>
              </a:extLst>
            </p:cNvPr>
            <p:cNvGrpSpPr/>
            <p:nvPr/>
          </p:nvGrpSpPr>
          <p:grpSpPr>
            <a:xfrm>
              <a:off x="6306613" y="3206500"/>
              <a:ext cx="4184252" cy="4199325"/>
              <a:chOff x="6306613" y="3206500"/>
              <a:chExt cx="4184252" cy="4199325"/>
            </a:xfrm>
          </p:grpSpPr>
          <p:grpSp>
            <p:nvGrpSpPr>
              <p:cNvPr id="11" name="Группа 10">
                <a:extLst>
                  <a:ext uri="{FF2B5EF4-FFF2-40B4-BE49-F238E27FC236}">
                    <a16:creationId xmlns:a16="http://schemas.microsoft.com/office/drawing/2014/main" id="{7EC8557D-B3F5-4DEB-8845-F703234C11C4}"/>
                  </a:ext>
                </a:extLst>
              </p:cNvPr>
              <p:cNvGrpSpPr/>
              <p:nvPr/>
            </p:nvGrpSpPr>
            <p:grpSpPr>
              <a:xfrm>
                <a:off x="6306613" y="3206500"/>
                <a:ext cx="4184252" cy="4199325"/>
                <a:chOff x="6306613" y="3206500"/>
                <a:chExt cx="4184252" cy="4199325"/>
              </a:xfrm>
            </p:grpSpPr>
            <p:sp>
              <p:nvSpPr>
                <p:cNvPr id="209" name="Овал 208">
                  <a:extLst>
                    <a:ext uri="{FF2B5EF4-FFF2-40B4-BE49-F238E27FC236}">
                      <a16:creationId xmlns:a16="http://schemas.microsoft.com/office/drawing/2014/main" id="{55B46211-56E6-468C-B1C5-544C2AF82C0B}"/>
                    </a:ext>
                  </a:extLst>
                </p:cNvPr>
                <p:cNvSpPr/>
                <p:nvPr/>
              </p:nvSpPr>
              <p:spPr>
                <a:xfrm>
                  <a:off x="7713247" y="5401681"/>
                  <a:ext cx="123388" cy="118752"/>
                </a:xfrm>
                <a:prstGeom prst="ellipse">
                  <a:avLst/>
                </a:prstGeom>
                <a:solidFill>
                  <a:srgbClr val="00B0F0"/>
                </a:solidFill>
                <a:ln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12" name="Дуга 211">
                  <a:extLst>
                    <a:ext uri="{FF2B5EF4-FFF2-40B4-BE49-F238E27FC236}">
                      <a16:creationId xmlns:a16="http://schemas.microsoft.com/office/drawing/2014/main" id="{519B50DF-7BDE-4F71-81AC-3E83A644E873}"/>
                    </a:ext>
                  </a:extLst>
                </p:cNvPr>
                <p:cNvSpPr/>
                <p:nvPr/>
              </p:nvSpPr>
              <p:spPr>
                <a:xfrm>
                  <a:off x="6306613" y="3641228"/>
                  <a:ext cx="3738684" cy="3764597"/>
                </a:xfrm>
                <a:prstGeom prst="arc">
                  <a:avLst/>
                </a:prstGeom>
                <a:solidFill>
                  <a:schemeClr val="bg1"/>
                </a:solidFill>
                <a:ln w="28575">
                  <a:solidFill>
                    <a:schemeClr val="accent1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cxnSp>
              <p:nvCxnSpPr>
                <p:cNvPr id="215" name="Прямая со стрелкой 214">
                  <a:extLst>
                    <a:ext uri="{FF2B5EF4-FFF2-40B4-BE49-F238E27FC236}">
                      <a16:creationId xmlns:a16="http://schemas.microsoft.com/office/drawing/2014/main" id="{08584F5E-78FA-4A9B-8C3A-2C64131B23AF}"/>
                    </a:ext>
                  </a:extLst>
                </p:cNvPr>
                <p:cNvCxnSpPr>
                  <a:cxnSpLocks/>
                  <a:stCxn id="209" idx="6"/>
                </p:cNvCxnSpPr>
                <p:nvPr/>
              </p:nvCxnSpPr>
              <p:spPr>
                <a:xfrm flipV="1">
                  <a:off x="7836635" y="4893473"/>
                  <a:ext cx="2092478" cy="567584"/>
                </a:xfrm>
                <a:prstGeom prst="straightConnector1">
                  <a:avLst/>
                </a:prstGeom>
                <a:ln w="34925">
                  <a:solidFill>
                    <a:schemeClr val="accent1">
                      <a:lumMod val="75000"/>
                    </a:schemeClr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8" name="Прямая со стрелкой 217">
                  <a:extLst>
                    <a:ext uri="{FF2B5EF4-FFF2-40B4-BE49-F238E27FC236}">
                      <a16:creationId xmlns:a16="http://schemas.microsoft.com/office/drawing/2014/main" id="{BB22FA34-CF65-474E-81F0-F3AE78D94D06}"/>
                    </a:ext>
                  </a:extLst>
                </p:cNvPr>
                <p:cNvCxnSpPr>
                  <a:cxnSpLocks/>
                  <a:stCxn id="209" idx="7"/>
                </p:cNvCxnSpPr>
                <p:nvPr/>
              </p:nvCxnSpPr>
              <p:spPr>
                <a:xfrm flipV="1">
                  <a:off x="7818566" y="3696099"/>
                  <a:ext cx="890545" cy="1722974"/>
                </a:xfrm>
                <a:prstGeom prst="straightConnector1">
                  <a:avLst/>
                </a:prstGeom>
                <a:ln w="38100">
                  <a:solidFill>
                    <a:schemeClr val="accent1">
                      <a:lumMod val="75000"/>
                    </a:schemeClr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9" name="Прямая со стрелкой 218">
                  <a:extLst>
                    <a:ext uri="{FF2B5EF4-FFF2-40B4-BE49-F238E27FC236}">
                      <a16:creationId xmlns:a16="http://schemas.microsoft.com/office/drawing/2014/main" id="{5CF8D8A3-C166-41C9-A95A-B7190691F58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7842629" y="4157292"/>
                  <a:ext cx="1613827" cy="1268012"/>
                </a:xfrm>
                <a:prstGeom prst="straightConnector1">
                  <a:avLst/>
                </a:prstGeom>
                <a:ln w="34925">
                  <a:solidFill>
                    <a:schemeClr val="accent1">
                      <a:lumMod val="75000"/>
                    </a:schemeClr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3" name="Прямая со стрелкой 232">
                  <a:extLst>
                    <a:ext uri="{FF2B5EF4-FFF2-40B4-BE49-F238E27FC236}">
                      <a16:creationId xmlns:a16="http://schemas.microsoft.com/office/drawing/2014/main" id="{B189DAA7-039E-472F-A659-06D39DFA54B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7821464" y="3812766"/>
                  <a:ext cx="1123248" cy="1619499"/>
                </a:xfrm>
                <a:prstGeom prst="straightConnector1">
                  <a:avLst/>
                </a:prstGeom>
                <a:ln w="38100">
                  <a:solidFill>
                    <a:schemeClr val="accent1">
                      <a:lumMod val="75000"/>
                    </a:schemeClr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5" name="Прямая со стрелкой 234">
                  <a:extLst>
                    <a:ext uri="{FF2B5EF4-FFF2-40B4-BE49-F238E27FC236}">
                      <a16:creationId xmlns:a16="http://schemas.microsoft.com/office/drawing/2014/main" id="{790E64F9-213A-4EF5-80AD-52F9B52D008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7836634" y="3963052"/>
                  <a:ext cx="1362105" cy="1477662"/>
                </a:xfrm>
                <a:prstGeom prst="straightConnector1">
                  <a:avLst/>
                </a:prstGeom>
                <a:ln w="38100">
                  <a:solidFill>
                    <a:schemeClr val="accent1">
                      <a:lumMod val="75000"/>
                    </a:schemeClr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1" name="Прямая со стрелкой 240">
                  <a:extLst>
                    <a:ext uri="{FF2B5EF4-FFF2-40B4-BE49-F238E27FC236}">
                      <a16:creationId xmlns:a16="http://schemas.microsoft.com/office/drawing/2014/main" id="{EDFDF0B7-1495-4BB4-BA4B-80123074889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7851805" y="4366203"/>
                  <a:ext cx="1795758" cy="1068930"/>
                </a:xfrm>
                <a:prstGeom prst="straightConnector1">
                  <a:avLst/>
                </a:prstGeom>
                <a:ln w="38100">
                  <a:solidFill>
                    <a:schemeClr val="accent1">
                      <a:lumMod val="75000"/>
                    </a:schemeClr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7" name="Прямая со стрелкой 246">
                  <a:extLst>
                    <a:ext uri="{FF2B5EF4-FFF2-40B4-BE49-F238E27FC236}">
                      <a16:creationId xmlns:a16="http://schemas.microsoft.com/office/drawing/2014/main" id="{2A5C880C-6FDC-4573-A0BE-D9B14DB2F89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7836633" y="4651846"/>
                  <a:ext cx="1984142" cy="796249"/>
                </a:xfrm>
                <a:prstGeom prst="straightConnector1">
                  <a:avLst/>
                </a:prstGeom>
                <a:ln w="38100">
                  <a:solidFill>
                    <a:schemeClr val="accent1">
                      <a:lumMod val="75000"/>
                    </a:schemeClr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8" name="Прямая со стрелкой 247">
                  <a:extLst>
                    <a:ext uri="{FF2B5EF4-FFF2-40B4-BE49-F238E27FC236}">
                      <a16:creationId xmlns:a16="http://schemas.microsoft.com/office/drawing/2014/main" id="{0754A03A-A55D-4489-90C6-D8625B91E0B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8709110" y="3723384"/>
                  <a:ext cx="235602" cy="97343"/>
                </a:xfrm>
                <a:prstGeom prst="straightConnector1">
                  <a:avLst/>
                </a:prstGeom>
                <a:ln w="1905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9" name="Прямая со стрелкой 248">
                  <a:extLst>
                    <a:ext uri="{FF2B5EF4-FFF2-40B4-BE49-F238E27FC236}">
                      <a16:creationId xmlns:a16="http://schemas.microsoft.com/office/drawing/2014/main" id="{072ACE9C-567B-4AAE-B71F-6ADF174B234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8944712" y="3827256"/>
                  <a:ext cx="254026" cy="145879"/>
                </a:xfrm>
                <a:prstGeom prst="straightConnector1">
                  <a:avLst/>
                </a:prstGeom>
                <a:ln w="1905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0" name="Прямая со стрелкой 249">
                  <a:extLst>
                    <a:ext uri="{FF2B5EF4-FFF2-40B4-BE49-F238E27FC236}">
                      <a16:creationId xmlns:a16="http://schemas.microsoft.com/office/drawing/2014/main" id="{117F089E-8F23-4B3C-8176-680BB02B08A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9187437" y="3963387"/>
                  <a:ext cx="269018" cy="201952"/>
                </a:xfrm>
                <a:prstGeom prst="straightConnector1">
                  <a:avLst/>
                </a:prstGeom>
                <a:ln w="1905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1" name="Прямая со стрелкой 250">
                  <a:extLst>
                    <a:ext uri="{FF2B5EF4-FFF2-40B4-BE49-F238E27FC236}">
                      <a16:creationId xmlns:a16="http://schemas.microsoft.com/office/drawing/2014/main" id="{70EE75E3-C20D-491D-9ACE-8696E1E0A83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9447830" y="4165340"/>
                  <a:ext cx="199091" cy="208911"/>
                </a:xfrm>
                <a:prstGeom prst="straightConnector1">
                  <a:avLst/>
                </a:prstGeom>
                <a:ln w="1905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2" name="Прямая со стрелкой 251">
                  <a:extLst>
                    <a:ext uri="{FF2B5EF4-FFF2-40B4-BE49-F238E27FC236}">
                      <a16:creationId xmlns:a16="http://schemas.microsoft.com/office/drawing/2014/main" id="{4AEE2DD8-09E7-4EC0-BAE4-9CDE78C468A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9642870" y="4374667"/>
                  <a:ext cx="177303" cy="277179"/>
                </a:xfrm>
                <a:prstGeom prst="straightConnector1">
                  <a:avLst/>
                </a:prstGeom>
                <a:ln w="1905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3" name="Прямая со стрелкой 252">
                  <a:extLst>
                    <a:ext uri="{FF2B5EF4-FFF2-40B4-BE49-F238E27FC236}">
                      <a16:creationId xmlns:a16="http://schemas.microsoft.com/office/drawing/2014/main" id="{63203AED-BACC-44E1-A30B-93598E8C670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9809511" y="4634515"/>
                  <a:ext cx="112151" cy="258958"/>
                </a:xfrm>
                <a:prstGeom prst="straightConnector1">
                  <a:avLst/>
                </a:prstGeom>
                <a:ln w="1905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254" name="Объект 253">
                  <a:extLst>
                    <a:ext uri="{FF2B5EF4-FFF2-40B4-BE49-F238E27FC236}">
                      <a16:creationId xmlns:a16="http://schemas.microsoft.com/office/drawing/2014/main" id="{8E6F40A8-6AFF-486B-9112-DA6526A02B67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025332899"/>
                    </p:ext>
                  </p:extLst>
                </p:nvPr>
              </p:nvGraphicFramePr>
              <p:xfrm>
                <a:off x="8639881" y="3419635"/>
                <a:ext cx="210926" cy="3099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7" imgW="190440" imgH="304560" progId="Equation.DSMT4">
                        <p:embed/>
                      </p:oleObj>
                    </mc:Choice>
                    <mc:Fallback>
                      <p:oleObj name="Equation" r:id="rId17" imgW="190440" imgH="304560" progId="Equation.DSMT4">
                        <p:embed/>
                        <p:pic>
                          <p:nvPicPr>
                            <p:cNvPr id="254" name="Объект 253">
                              <a:extLst>
                                <a:ext uri="{FF2B5EF4-FFF2-40B4-BE49-F238E27FC236}">
                                  <a16:creationId xmlns:a16="http://schemas.microsoft.com/office/drawing/2014/main" id="{8E6F40A8-6AFF-486B-9112-DA6526A02B67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639881" y="3419635"/>
                              <a:ext cx="210926" cy="30994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55" name="Объект 254">
                  <a:extLst>
                    <a:ext uri="{FF2B5EF4-FFF2-40B4-BE49-F238E27FC236}">
                      <a16:creationId xmlns:a16="http://schemas.microsoft.com/office/drawing/2014/main" id="{56E13ED2-AF44-46D9-AFE9-ADCA12E8F68A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014638448"/>
                    </p:ext>
                  </p:extLst>
                </p:nvPr>
              </p:nvGraphicFramePr>
              <p:xfrm>
                <a:off x="9975029" y="4712316"/>
                <a:ext cx="365508" cy="30993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9" imgW="330120" imgH="304560" progId="Equation.DSMT4">
                        <p:embed/>
                      </p:oleObj>
                    </mc:Choice>
                    <mc:Fallback>
                      <p:oleObj name="Equation" r:id="rId19" imgW="330120" imgH="304560" progId="Equation.DSMT4">
                        <p:embed/>
                        <p:pic>
                          <p:nvPicPr>
                            <p:cNvPr id="255" name="Объект 254">
                              <a:extLst>
                                <a:ext uri="{FF2B5EF4-FFF2-40B4-BE49-F238E27FC236}">
                                  <a16:creationId xmlns:a16="http://schemas.microsoft.com/office/drawing/2014/main" id="{56E13ED2-AF44-46D9-AFE9-ADCA12E8F68A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975029" y="4712316"/>
                              <a:ext cx="365508" cy="309939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56" name="Объект 255">
                  <a:extLst>
                    <a:ext uri="{FF2B5EF4-FFF2-40B4-BE49-F238E27FC236}">
                      <a16:creationId xmlns:a16="http://schemas.microsoft.com/office/drawing/2014/main" id="{7C7CE536-26FC-466E-AC55-658F86EA34A8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737354821"/>
                    </p:ext>
                  </p:extLst>
                </p:nvPr>
              </p:nvGraphicFramePr>
              <p:xfrm>
                <a:off x="8914373" y="3516741"/>
                <a:ext cx="197924" cy="30993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1" imgW="177480" imgH="304560" progId="Equation.DSMT4">
                        <p:embed/>
                      </p:oleObj>
                    </mc:Choice>
                    <mc:Fallback>
                      <p:oleObj name="Equation" r:id="rId21" imgW="177480" imgH="304560" progId="Equation.DSMT4">
                        <p:embed/>
                        <p:pic>
                          <p:nvPicPr>
                            <p:cNvPr id="256" name="Объект 255">
                              <a:extLst>
                                <a:ext uri="{FF2B5EF4-FFF2-40B4-BE49-F238E27FC236}">
                                  <a16:creationId xmlns:a16="http://schemas.microsoft.com/office/drawing/2014/main" id="{7C7CE536-26FC-466E-AC55-658F86EA34A8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914373" y="3516741"/>
                              <a:ext cx="197924" cy="309939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57" name="Объект 256">
                  <a:extLst>
                    <a:ext uri="{FF2B5EF4-FFF2-40B4-BE49-F238E27FC236}">
                      <a16:creationId xmlns:a16="http://schemas.microsoft.com/office/drawing/2014/main" id="{80E96F49-BE4F-40F4-92DF-BB7FE17808F1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000596293"/>
                    </p:ext>
                  </p:extLst>
                </p:nvPr>
              </p:nvGraphicFramePr>
              <p:xfrm>
                <a:off x="9418573" y="3843973"/>
                <a:ext cx="183476" cy="30993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3" imgW="164880" imgH="304560" progId="Equation.DSMT4">
                        <p:embed/>
                      </p:oleObj>
                    </mc:Choice>
                    <mc:Fallback>
                      <p:oleObj name="Equation" r:id="rId23" imgW="164880" imgH="304560" progId="Equation.DSMT4">
                        <p:embed/>
                        <p:pic>
                          <p:nvPicPr>
                            <p:cNvPr id="257" name="Объект 256">
                              <a:extLst>
                                <a:ext uri="{FF2B5EF4-FFF2-40B4-BE49-F238E27FC236}">
                                  <a16:creationId xmlns:a16="http://schemas.microsoft.com/office/drawing/2014/main" id="{80E96F49-BE4F-40F4-92DF-BB7FE17808F1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418573" y="3843973"/>
                              <a:ext cx="183476" cy="309939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58" name="Объект 257">
                  <a:extLst>
                    <a:ext uri="{FF2B5EF4-FFF2-40B4-BE49-F238E27FC236}">
                      <a16:creationId xmlns:a16="http://schemas.microsoft.com/office/drawing/2014/main" id="{4AE9F96C-6309-4C2A-BD5A-02CAEBC88620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026770693"/>
                    </p:ext>
                  </p:extLst>
                </p:nvPr>
              </p:nvGraphicFramePr>
              <p:xfrm>
                <a:off x="9661511" y="4133040"/>
                <a:ext cx="353951" cy="3099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5" imgW="317160" imgH="304560" progId="Equation.DSMT4">
                        <p:embed/>
                      </p:oleObj>
                    </mc:Choice>
                    <mc:Fallback>
                      <p:oleObj name="Equation" r:id="rId25" imgW="317160" imgH="304560" progId="Equation.DSMT4">
                        <p:embed/>
                        <p:pic>
                          <p:nvPicPr>
                            <p:cNvPr id="258" name="Объект 257">
                              <a:extLst>
                                <a:ext uri="{FF2B5EF4-FFF2-40B4-BE49-F238E27FC236}">
                                  <a16:creationId xmlns:a16="http://schemas.microsoft.com/office/drawing/2014/main" id="{4AE9F96C-6309-4C2A-BD5A-02CAEBC88620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661511" y="4133040"/>
                              <a:ext cx="353951" cy="30994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59" name="Объект 258">
                  <a:extLst>
                    <a:ext uri="{FF2B5EF4-FFF2-40B4-BE49-F238E27FC236}">
                      <a16:creationId xmlns:a16="http://schemas.microsoft.com/office/drawing/2014/main" id="{4A92ED12-AAD8-4B83-B585-6006AD27DDCA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064959775"/>
                    </p:ext>
                  </p:extLst>
                </p:nvPr>
              </p:nvGraphicFramePr>
              <p:xfrm>
                <a:off x="8589316" y="3206500"/>
                <a:ext cx="325056" cy="34585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7" imgW="241200" imgH="279360" progId="Equation.DSMT4">
                        <p:embed/>
                      </p:oleObj>
                    </mc:Choice>
                    <mc:Fallback>
                      <p:oleObj name="Equation" r:id="rId27" imgW="241200" imgH="279360" progId="Equation.DSMT4">
                        <p:embed/>
                        <p:pic>
                          <p:nvPicPr>
                            <p:cNvPr id="259" name="Объект 258">
                              <a:extLst>
                                <a:ext uri="{FF2B5EF4-FFF2-40B4-BE49-F238E27FC236}">
                                  <a16:creationId xmlns:a16="http://schemas.microsoft.com/office/drawing/2014/main" id="{4A92ED12-AAD8-4B83-B585-6006AD27DDCA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589316" y="3206500"/>
                              <a:ext cx="325056" cy="34585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60" name="Объект 259">
                  <a:extLst>
                    <a:ext uri="{FF2B5EF4-FFF2-40B4-BE49-F238E27FC236}">
                      <a16:creationId xmlns:a16="http://schemas.microsoft.com/office/drawing/2014/main" id="{2BAF4C92-A896-4714-80F3-8918CF4C3A34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251361912"/>
                    </p:ext>
                  </p:extLst>
                </p:nvPr>
              </p:nvGraphicFramePr>
              <p:xfrm>
                <a:off x="9582151" y="3845266"/>
                <a:ext cx="291829" cy="34585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8" imgW="215640" imgH="279360" progId="Equation.DSMT4">
                        <p:embed/>
                      </p:oleObj>
                    </mc:Choice>
                    <mc:Fallback>
                      <p:oleObj name="Equation" r:id="rId28" imgW="215640" imgH="279360" progId="Equation.DSMT4">
                        <p:embed/>
                        <p:pic>
                          <p:nvPicPr>
                            <p:cNvPr id="260" name="Объект 259">
                              <a:extLst>
                                <a:ext uri="{FF2B5EF4-FFF2-40B4-BE49-F238E27FC236}">
                                  <a16:creationId xmlns:a16="http://schemas.microsoft.com/office/drawing/2014/main" id="{2BAF4C92-A896-4714-80F3-8918CF4C3A34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582151" y="3845266"/>
                              <a:ext cx="291829" cy="34585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61" name="Объект 260">
                  <a:extLst>
                    <a:ext uri="{FF2B5EF4-FFF2-40B4-BE49-F238E27FC236}">
                      <a16:creationId xmlns:a16="http://schemas.microsoft.com/office/drawing/2014/main" id="{F36AF439-1B77-4D6A-95E2-FD1FC531C2AB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366232332"/>
                    </p:ext>
                  </p:extLst>
                </p:nvPr>
              </p:nvGraphicFramePr>
              <p:xfrm>
                <a:off x="9992445" y="4576882"/>
                <a:ext cx="498420" cy="34585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0" imgW="368280" imgH="279360" progId="Equation.DSMT4">
                        <p:embed/>
                      </p:oleObj>
                    </mc:Choice>
                    <mc:Fallback>
                      <p:oleObj name="Equation" r:id="rId30" imgW="368280" imgH="279360" progId="Equation.DSMT4">
                        <p:embed/>
                        <p:pic>
                          <p:nvPicPr>
                            <p:cNvPr id="261" name="Объект 260">
                              <a:extLst>
                                <a:ext uri="{FF2B5EF4-FFF2-40B4-BE49-F238E27FC236}">
                                  <a16:creationId xmlns:a16="http://schemas.microsoft.com/office/drawing/2014/main" id="{F36AF439-1B77-4D6A-95E2-FD1FC531C2AB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3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992445" y="4576882"/>
                              <a:ext cx="498420" cy="34585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62" name="Объект 261">
                  <a:extLst>
                    <a:ext uri="{FF2B5EF4-FFF2-40B4-BE49-F238E27FC236}">
                      <a16:creationId xmlns:a16="http://schemas.microsoft.com/office/drawing/2014/main" id="{813F2D8B-18FC-4E5D-A2B8-FA73DC95A63E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3506621"/>
                    </p:ext>
                  </p:extLst>
                </p:nvPr>
              </p:nvGraphicFramePr>
              <p:xfrm>
                <a:off x="7355540" y="5298816"/>
                <a:ext cx="356527" cy="37185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2" imgW="177480" imgH="190440" progId="Equation.DSMT4">
                        <p:embed/>
                      </p:oleObj>
                    </mc:Choice>
                    <mc:Fallback>
                      <p:oleObj name="Equation" r:id="rId32" imgW="177480" imgH="190440" progId="Equation.DSMT4">
                        <p:embed/>
                        <p:pic>
                          <p:nvPicPr>
                            <p:cNvPr id="262" name="Объект 261">
                              <a:extLst>
                                <a:ext uri="{FF2B5EF4-FFF2-40B4-BE49-F238E27FC236}">
                                  <a16:creationId xmlns:a16="http://schemas.microsoft.com/office/drawing/2014/main" id="{813F2D8B-18FC-4E5D-A2B8-FA73DC95A63E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355540" y="5298816"/>
                              <a:ext cx="356527" cy="37185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63" name="Объект 262">
                  <a:extLst>
                    <a:ext uri="{FF2B5EF4-FFF2-40B4-BE49-F238E27FC236}">
                      <a16:creationId xmlns:a16="http://schemas.microsoft.com/office/drawing/2014/main" id="{361895AC-18D1-43B5-A751-F9DF4E46CB0B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88047028"/>
                    </p:ext>
                  </p:extLst>
                </p:nvPr>
              </p:nvGraphicFramePr>
              <p:xfrm>
                <a:off x="10038576" y="5377586"/>
                <a:ext cx="304760" cy="34678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3" imgW="152280" imgH="177480" progId="Equation.DSMT4">
                        <p:embed/>
                      </p:oleObj>
                    </mc:Choice>
                    <mc:Fallback>
                      <p:oleObj name="Equation" r:id="rId33" imgW="152280" imgH="177480" progId="Equation.DSMT4">
                        <p:embed/>
                        <p:pic>
                          <p:nvPicPr>
                            <p:cNvPr id="263" name="Объект 262">
                              <a:extLst>
                                <a:ext uri="{FF2B5EF4-FFF2-40B4-BE49-F238E27FC236}">
                                  <a16:creationId xmlns:a16="http://schemas.microsoft.com/office/drawing/2014/main" id="{361895AC-18D1-43B5-A751-F9DF4E46CB0B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0038576" y="5377586"/>
                              <a:ext cx="304760" cy="34678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264" name="Овал 263">
                <a:extLst>
                  <a:ext uri="{FF2B5EF4-FFF2-40B4-BE49-F238E27FC236}">
                    <a16:creationId xmlns:a16="http://schemas.microsoft.com/office/drawing/2014/main" id="{666D12CB-5155-4896-887B-1FDF3E0DE153}"/>
                  </a:ext>
                </a:extLst>
              </p:cNvPr>
              <p:cNvSpPr/>
              <p:nvPr/>
            </p:nvSpPr>
            <p:spPr>
              <a:xfrm>
                <a:off x="8656430" y="3680643"/>
                <a:ext cx="67551" cy="55869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sp>
          <p:nvSpPr>
            <p:cNvPr id="265" name="Овал 264">
              <a:extLst>
                <a:ext uri="{FF2B5EF4-FFF2-40B4-BE49-F238E27FC236}">
                  <a16:creationId xmlns:a16="http://schemas.microsoft.com/office/drawing/2014/main" id="{737387E0-91F0-4C70-9540-E6327DC8607E}"/>
                </a:ext>
              </a:extLst>
            </p:cNvPr>
            <p:cNvSpPr/>
            <p:nvPr/>
          </p:nvSpPr>
          <p:spPr>
            <a:xfrm>
              <a:off x="9902950" y="4880355"/>
              <a:ext cx="67551" cy="55869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E5FFAFBE-5068-4279-B5E5-8AED4CD67F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504468"/>
              </p:ext>
            </p:extLst>
          </p:nvPr>
        </p:nvGraphicFramePr>
        <p:xfrm>
          <a:off x="3188127" y="710832"/>
          <a:ext cx="2052769" cy="899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927000" imgH="406080" progId="Equation.DSMT4">
                  <p:embed/>
                </p:oleObj>
              </mc:Choice>
              <mc:Fallback>
                <p:oleObj name="Equation" r:id="rId34" imgW="927000" imgH="406080" progId="Equation.DSMT4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E5FFAFBE-5068-4279-B5E5-8AED4CD67F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3188127" y="710832"/>
                        <a:ext cx="2052769" cy="8998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" name="Стрелка: вправо 265">
            <a:extLst>
              <a:ext uri="{FF2B5EF4-FFF2-40B4-BE49-F238E27FC236}">
                <a16:creationId xmlns:a16="http://schemas.microsoft.com/office/drawing/2014/main" id="{A0DB9357-2005-41D6-B54A-BBAEEE316E12}"/>
              </a:ext>
            </a:extLst>
          </p:cNvPr>
          <p:cNvSpPr/>
          <p:nvPr/>
        </p:nvSpPr>
        <p:spPr>
          <a:xfrm>
            <a:off x="5679629" y="1318744"/>
            <a:ext cx="1161466" cy="695664"/>
          </a:xfrm>
          <a:prstGeom prst="rightArrow">
            <a:avLst/>
          </a:prstGeom>
          <a:solidFill>
            <a:schemeClr val="accent1">
              <a:alpha val="27000"/>
            </a:schemeClr>
          </a:solidFill>
          <a:ln>
            <a:solidFill>
              <a:srgbClr val="FF0000">
                <a:alpha val="34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67" name="Объект 266">
            <a:extLst>
              <a:ext uri="{FF2B5EF4-FFF2-40B4-BE49-F238E27FC236}">
                <a16:creationId xmlns:a16="http://schemas.microsoft.com/office/drawing/2014/main" id="{A647CE56-5B23-4DFC-A2EF-783D9EDB50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594713"/>
              </p:ext>
            </p:extLst>
          </p:nvPr>
        </p:nvGraphicFramePr>
        <p:xfrm>
          <a:off x="6951105" y="1123759"/>
          <a:ext cx="5034256" cy="1013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2082600" imgH="419040" progId="Equation.DSMT4">
                  <p:embed/>
                </p:oleObj>
              </mc:Choice>
              <mc:Fallback>
                <p:oleObj name="Equation" r:id="rId36" imgW="2082600" imgH="419040" progId="Equation.DSMT4">
                  <p:embed/>
                  <p:pic>
                    <p:nvPicPr>
                      <p:cNvPr id="267" name="Объект 266">
                        <a:extLst>
                          <a:ext uri="{FF2B5EF4-FFF2-40B4-BE49-F238E27FC236}">
                            <a16:creationId xmlns:a16="http://schemas.microsoft.com/office/drawing/2014/main" id="{A647CE56-5B23-4DFC-A2EF-783D9EDB50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6951105" y="1123759"/>
                        <a:ext cx="5034256" cy="1013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" name="Объект 267">
            <a:extLst>
              <a:ext uri="{FF2B5EF4-FFF2-40B4-BE49-F238E27FC236}">
                <a16:creationId xmlns:a16="http://schemas.microsoft.com/office/drawing/2014/main" id="{55380E44-2E09-4E22-BC03-A59F0A28DA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040636"/>
              </p:ext>
            </p:extLst>
          </p:nvPr>
        </p:nvGraphicFramePr>
        <p:xfrm>
          <a:off x="2895412" y="3471939"/>
          <a:ext cx="3110278" cy="95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320480" imgH="406080" progId="Equation.DSMT4">
                  <p:embed/>
                </p:oleObj>
              </mc:Choice>
              <mc:Fallback>
                <p:oleObj name="Equation" r:id="rId38" imgW="1320480" imgH="406080" progId="Equation.DSMT4">
                  <p:embed/>
                  <p:pic>
                    <p:nvPicPr>
                      <p:cNvPr id="268" name="Объект 267">
                        <a:extLst>
                          <a:ext uri="{FF2B5EF4-FFF2-40B4-BE49-F238E27FC236}">
                            <a16:creationId xmlns:a16="http://schemas.microsoft.com/office/drawing/2014/main" id="{55380E44-2E09-4E22-BC03-A59F0A28DA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2895412" y="3471939"/>
                        <a:ext cx="3110278" cy="957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9" name="TextBox 268">
            <a:extLst>
              <a:ext uri="{FF2B5EF4-FFF2-40B4-BE49-F238E27FC236}">
                <a16:creationId xmlns:a16="http://schemas.microsoft.com/office/drawing/2014/main" id="{A99E3FF7-2D5F-47D5-9B7F-3AB72D037C69}"/>
              </a:ext>
            </a:extLst>
          </p:cNvPr>
          <p:cNvSpPr txBox="1"/>
          <p:nvPr/>
        </p:nvSpPr>
        <p:spPr>
          <a:xfrm>
            <a:off x="427888" y="6017129"/>
            <a:ext cx="113362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 </a:t>
            </a:r>
            <a:r>
              <a:rPr lang="ru-RU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Скорость (мгновенная) – </a:t>
            </a:r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это есть предел отношения перемещения к промежутку времени, за которое это перемещение совершено для бесконечно малых промежутках времени.</a:t>
            </a:r>
            <a:endParaRPr lang="ru-RU" dirty="0">
              <a:solidFill>
                <a:srgbClr val="002060"/>
              </a:solidFill>
            </a:endParaRPr>
          </a:p>
        </p:txBody>
      </p:sp>
      <p:graphicFrame>
        <p:nvGraphicFramePr>
          <p:cNvPr id="270" name="Объект 269">
            <a:extLst>
              <a:ext uri="{FF2B5EF4-FFF2-40B4-BE49-F238E27FC236}">
                <a16:creationId xmlns:a16="http://schemas.microsoft.com/office/drawing/2014/main" id="{B9C9C7EE-7EE7-4FD8-BFA8-4E19C0C5A8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241057"/>
              </p:ext>
            </p:extLst>
          </p:nvPr>
        </p:nvGraphicFramePr>
        <p:xfrm>
          <a:off x="3051578" y="4565990"/>
          <a:ext cx="2840037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206360" imgH="266400" progId="Equation.DSMT4">
                  <p:embed/>
                </p:oleObj>
              </mc:Choice>
              <mc:Fallback>
                <p:oleObj name="Equation" r:id="rId40" imgW="1206360" imgH="266400" progId="Equation.DSMT4">
                  <p:embed/>
                  <p:pic>
                    <p:nvPicPr>
                      <p:cNvPr id="270" name="Объект 269">
                        <a:extLst>
                          <a:ext uri="{FF2B5EF4-FFF2-40B4-BE49-F238E27FC236}">
                            <a16:creationId xmlns:a16="http://schemas.microsoft.com/office/drawing/2014/main" id="{B9C9C7EE-7EE7-4FD8-BFA8-4E19C0C5A8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3051578" y="4565990"/>
                        <a:ext cx="2840037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" name="Объект 270">
            <a:extLst>
              <a:ext uri="{FF2B5EF4-FFF2-40B4-BE49-F238E27FC236}">
                <a16:creationId xmlns:a16="http://schemas.microsoft.com/office/drawing/2014/main" id="{69BBBED0-3B57-4384-BF8C-0F4A5DA99E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753070"/>
              </p:ext>
            </p:extLst>
          </p:nvPr>
        </p:nvGraphicFramePr>
        <p:xfrm>
          <a:off x="2986265" y="5347995"/>
          <a:ext cx="30194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1282680" imgH="241200" progId="Equation.DSMT4">
                  <p:embed/>
                </p:oleObj>
              </mc:Choice>
              <mc:Fallback>
                <p:oleObj name="Equation" r:id="rId42" imgW="1282680" imgH="241200" progId="Equation.DSMT4">
                  <p:embed/>
                  <p:pic>
                    <p:nvPicPr>
                      <p:cNvPr id="271" name="Объект 270">
                        <a:extLst>
                          <a:ext uri="{FF2B5EF4-FFF2-40B4-BE49-F238E27FC236}">
                            <a16:creationId xmlns:a16="http://schemas.microsoft.com/office/drawing/2014/main" id="{69BBBED0-3B57-4384-BF8C-0F4A5DA99E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2986265" y="5347995"/>
                        <a:ext cx="3019425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2" name="TextBox 271">
            <a:extLst>
              <a:ext uri="{FF2B5EF4-FFF2-40B4-BE49-F238E27FC236}">
                <a16:creationId xmlns:a16="http://schemas.microsoft.com/office/drawing/2014/main" id="{CB044967-D78F-4823-BF42-E27B501CDCCA}"/>
              </a:ext>
            </a:extLst>
          </p:cNvPr>
          <p:cNvSpPr txBox="1"/>
          <p:nvPr/>
        </p:nvSpPr>
        <p:spPr>
          <a:xfrm>
            <a:off x="3147518" y="2871679"/>
            <a:ext cx="85975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 </a:t>
            </a:r>
            <a:r>
              <a:rPr lang="ru-RU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Средняя путевая скорость – </a:t>
            </a:r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это есть отношения </a:t>
            </a:r>
            <a:r>
              <a:rPr lang="ru-RU" dirty="0">
                <a:solidFill>
                  <a:srgbClr val="FF0000"/>
                </a:solidFill>
                <a:latin typeface="Constantia" panose="02030602050306030303" pitchFamily="18" charset="0"/>
              </a:rPr>
              <a:t>пройденного пути</a:t>
            </a:r>
            <a:r>
              <a:rPr lang="ru-RU" dirty="0">
                <a:solidFill>
                  <a:schemeClr val="accent1">
                    <a:lumMod val="75000"/>
                  </a:schemeClr>
                </a:solidFill>
                <a:latin typeface="Constantia" panose="02030602050306030303" pitchFamily="18" charset="0"/>
              </a:rPr>
              <a:t> </a:t>
            </a:r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к конечному промежутку времени, за которое этот путь пройден.</a:t>
            </a:r>
            <a:endParaRPr lang="ru-RU" dirty="0">
              <a:solidFill>
                <a:srgbClr val="002060"/>
              </a:solidFill>
            </a:endParaRPr>
          </a:p>
        </p:txBody>
      </p:sp>
      <p:graphicFrame>
        <p:nvGraphicFramePr>
          <p:cNvPr id="273" name="Объект 272">
            <a:extLst>
              <a:ext uri="{FF2B5EF4-FFF2-40B4-BE49-F238E27FC236}">
                <a16:creationId xmlns:a16="http://schemas.microsoft.com/office/drawing/2014/main" id="{3E1C99EB-0636-4597-A690-BAE147073A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583355"/>
              </p:ext>
            </p:extLst>
          </p:nvPr>
        </p:nvGraphicFramePr>
        <p:xfrm>
          <a:off x="3103902" y="1539756"/>
          <a:ext cx="2450420" cy="791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1257120" imgH="406080" progId="Equation.DSMT4">
                  <p:embed/>
                </p:oleObj>
              </mc:Choice>
              <mc:Fallback>
                <p:oleObj name="Equation" r:id="rId44" imgW="1257120" imgH="406080" progId="Equation.DSMT4">
                  <p:embed/>
                  <p:pic>
                    <p:nvPicPr>
                      <p:cNvPr id="273" name="Объект 272">
                        <a:extLst>
                          <a:ext uri="{FF2B5EF4-FFF2-40B4-BE49-F238E27FC236}">
                            <a16:creationId xmlns:a16="http://schemas.microsoft.com/office/drawing/2014/main" id="{3E1C99EB-0636-4597-A690-BAE147073A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3103902" y="1539756"/>
                        <a:ext cx="2450420" cy="7918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" name="Объект 273">
            <a:extLst>
              <a:ext uri="{FF2B5EF4-FFF2-40B4-BE49-F238E27FC236}">
                <a16:creationId xmlns:a16="http://schemas.microsoft.com/office/drawing/2014/main" id="{6ED5037E-ACC3-4147-9755-7672C71560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938657"/>
              </p:ext>
            </p:extLst>
          </p:nvPr>
        </p:nvGraphicFramePr>
        <p:xfrm>
          <a:off x="6780213" y="3614738"/>
          <a:ext cx="4132262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2120760" imgH="304560" progId="Equation.DSMT4">
                  <p:embed/>
                </p:oleObj>
              </mc:Choice>
              <mc:Fallback>
                <p:oleObj name="Equation" r:id="rId46" imgW="2120760" imgH="304560" progId="Equation.DSMT4">
                  <p:embed/>
                  <p:pic>
                    <p:nvPicPr>
                      <p:cNvPr id="274" name="Объект 273">
                        <a:extLst>
                          <a:ext uri="{FF2B5EF4-FFF2-40B4-BE49-F238E27FC236}">
                            <a16:creationId xmlns:a16="http://schemas.microsoft.com/office/drawing/2014/main" id="{6ED5037E-ACC3-4147-9755-7672C71560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6780213" y="3614738"/>
                        <a:ext cx="4132262" cy="592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" name="Объект 274">
            <a:extLst>
              <a:ext uri="{FF2B5EF4-FFF2-40B4-BE49-F238E27FC236}">
                <a16:creationId xmlns:a16="http://schemas.microsoft.com/office/drawing/2014/main" id="{8EE60230-701A-4394-A042-8BA8802385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99285"/>
              </p:ext>
            </p:extLst>
          </p:nvPr>
        </p:nvGraphicFramePr>
        <p:xfrm>
          <a:off x="6143693" y="4307988"/>
          <a:ext cx="5618163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2882880" imgH="419040" progId="Equation.DSMT4">
                  <p:embed/>
                </p:oleObj>
              </mc:Choice>
              <mc:Fallback>
                <p:oleObj name="Equation" r:id="rId48" imgW="2882880" imgH="419040" progId="Equation.DSMT4">
                  <p:embed/>
                  <p:pic>
                    <p:nvPicPr>
                      <p:cNvPr id="275" name="Объект 274">
                        <a:extLst>
                          <a:ext uri="{FF2B5EF4-FFF2-40B4-BE49-F238E27FC236}">
                            <a16:creationId xmlns:a16="http://schemas.microsoft.com/office/drawing/2014/main" id="{8EE60230-701A-4394-A042-8BA8802385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6143693" y="4307988"/>
                        <a:ext cx="5618163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" name="Объект 275">
            <a:extLst>
              <a:ext uri="{FF2B5EF4-FFF2-40B4-BE49-F238E27FC236}">
                <a16:creationId xmlns:a16="http://schemas.microsoft.com/office/drawing/2014/main" id="{F35E686C-5B99-4CD8-8287-9D611A51D0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296599"/>
              </p:ext>
            </p:extLst>
          </p:nvPr>
        </p:nvGraphicFramePr>
        <p:xfrm>
          <a:off x="8229895" y="5188773"/>
          <a:ext cx="153352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787320" imgH="419040" progId="Equation.DSMT4">
                  <p:embed/>
                </p:oleObj>
              </mc:Choice>
              <mc:Fallback>
                <p:oleObj name="Equation" r:id="rId50" imgW="787320" imgH="419040" progId="Equation.DSMT4">
                  <p:embed/>
                  <p:pic>
                    <p:nvPicPr>
                      <p:cNvPr id="276" name="Объект 275">
                        <a:extLst>
                          <a:ext uri="{FF2B5EF4-FFF2-40B4-BE49-F238E27FC236}">
                            <a16:creationId xmlns:a16="http://schemas.microsoft.com/office/drawing/2014/main" id="{F35E686C-5B99-4CD8-8287-9D611A51D0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8229895" y="5188773"/>
                        <a:ext cx="1533525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429700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Заголовок 1">
            <a:extLst>
              <a:ext uri="{FF2B5EF4-FFF2-40B4-BE49-F238E27FC236}">
                <a16:creationId xmlns:a16="http://schemas.microsoft.com/office/drawing/2014/main" id="{DD1ECD19-D9F3-4B2D-91AD-A0EB538B6F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0100" y="54068"/>
            <a:ext cx="11307186" cy="899843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32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ВЫЧИСЛЕНИЕ ПРОЙДЕННОГО ПУТИ</a:t>
            </a:r>
            <a:endParaRPr lang="en-US" sz="32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grpSp>
        <p:nvGrpSpPr>
          <p:cNvPr id="15" name="Группа 14">
            <a:extLst>
              <a:ext uri="{FF2B5EF4-FFF2-40B4-BE49-F238E27FC236}">
                <a16:creationId xmlns:a16="http://schemas.microsoft.com/office/drawing/2014/main" id="{E6F3EC47-E99A-461C-8032-8052D97F5093}"/>
              </a:ext>
            </a:extLst>
          </p:cNvPr>
          <p:cNvGrpSpPr/>
          <p:nvPr/>
        </p:nvGrpSpPr>
        <p:grpSpPr>
          <a:xfrm>
            <a:off x="-762090" y="936996"/>
            <a:ext cx="3771555" cy="3931635"/>
            <a:chOff x="6306613" y="3206500"/>
            <a:chExt cx="4184252" cy="4199325"/>
          </a:xfrm>
        </p:grpSpPr>
        <p:grpSp>
          <p:nvGrpSpPr>
            <p:cNvPr id="14" name="Группа 13">
              <a:extLst>
                <a:ext uri="{FF2B5EF4-FFF2-40B4-BE49-F238E27FC236}">
                  <a16:creationId xmlns:a16="http://schemas.microsoft.com/office/drawing/2014/main" id="{C21E052F-05B0-4AEC-964A-ED2FD35F774A}"/>
                </a:ext>
              </a:extLst>
            </p:cNvPr>
            <p:cNvGrpSpPr/>
            <p:nvPr/>
          </p:nvGrpSpPr>
          <p:grpSpPr>
            <a:xfrm>
              <a:off x="6306613" y="3206500"/>
              <a:ext cx="4184252" cy="4199325"/>
              <a:chOff x="6306613" y="3206500"/>
              <a:chExt cx="4184252" cy="4199325"/>
            </a:xfrm>
          </p:grpSpPr>
          <p:grpSp>
            <p:nvGrpSpPr>
              <p:cNvPr id="11" name="Группа 10">
                <a:extLst>
                  <a:ext uri="{FF2B5EF4-FFF2-40B4-BE49-F238E27FC236}">
                    <a16:creationId xmlns:a16="http://schemas.microsoft.com/office/drawing/2014/main" id="{7EC8557D-B3F5-4DEB-8845-F703234C11C4}"/>
                  </a:ext>
                </a:extLst>
              </p:cNvPr>
              <p:cNvGrpSpPr/>
              <p:nvPr/>
            </p:nvGrpSpPr>
            <p:grpSpPr>
              <a:xfrm>
                <a:off x="6306613" y="3206500"/>
                <a:ext cx="4184252" cy="4199325"/>
                <a:chOff x="6306613" y="3206500"/>
                <a:chExt cx="4184252" cy="4199325"/>
              </a:xfrm>
            </p:grpSpPr>
            <p:sp>
              <p:nvSpPr>
                <p:cNvPr id="209" name="Овал 208">
                  <a:extLst>
                    <a:ext uri="{FF2B5EF4-FFF2-40B4-BE49-F238E27FC236}">
                      <a16:creationId xmlns:a16="http://schemas.microsoft.com/office/drawing/2014/main" id="{55B46211-56E6-468C-B1C5-544C2AF82C0B}"/>
                    </a:ext>
                  </a:extLst>
                </p:cNvPr>
                <p:cNvSpPr/>
                <p:nvPr/>
              </p:nvSpPr>
              <p:spPr>
                <a:xfrm>
                  <a:off x="7713247" y="5401681"/>
                  <a:ext cx="123388" cy="118752"/>
                </a:xfrm>
                <a:prstGeom prst="ellipse">
                  <a:avLst/>
                </a:prstGeom>
                <a:solidFill>
                  <a:srgbClr val="00B0F0"/>
                </a:solidFill>
                <a:ln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12" name="Дуга 211">
                  <a:extLst>
                    <a:ext uri="{FF2B5EF4-FFF2-40B4-BE49-F238E27FC236}">
                      <a16:creationId xmlns:a16="http://schemas.microsoft.com/office/drawing/2014/main" id="{519B50DF-7BDE-4F71-81AC-3E83A644E873}"/>
                    </a:ext>
                  </a:extLst>
                </p:cNvPr>
                <p:cNvSpPr/>
                <p:nvPr/>
              </p:nvSpPr>
              <p:spPr>
                <a:xfrm>
                  <a:off x="6306613" y="3641228"/>
                  <a:ext cx="3738684" cy="3764597"/>
                </a:xfrm>
                <a:prstGeom prst="arc">
                  <a:avLst/>
                </a:prstGeom>
                <a:solidFill>
                  <a:schemeClr val="bg1"/>
                </a:solidFill>
                <a:ln w="28575">
                  <a:solidFill>
                    <a:schemeClr val="accent1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cxnSp>
              <p:nvCxnSpPr>
                <p:cNvPr id="215" name="Прямая со стрелкой 214">
                  <a:extLst>
                    <a:ext uri="{FF2B5EF4-FFF2-40B4-BE49-F238E27FC236}">
                      <a16:creationId xmlns:a16="http://schemas.microsoft.com/office/drawing/2014/main" id="{08584F5E-78FA-4A9B-8C3A-2C64131B23AF}"/>
                    </a:ext>
                  </a:extLst>
                </p:cNvPr>
                <p:cNvCxnSpPr>
                  <a:cxnSpLocks/>
                  <a:stCxn id="209" idx="6"/>
                </p:cNvCxnSpPr>
                <p:nvPr/>
              </p:nvCxnSpPr>
              <p:spPr>
                <a:xfrm flipV="1">
                  <a:off x="7836635" y="4893473"/>
                  <a:ext cx="2092478" cy="567584"/>
                </a:xfrm>
                <a:prstGeom prst="straightConnector1">
                  <a:avLst/>
                </a:prstGeom>
                <a:ln w="34925">
                  <a:solidFill>
                    <a:schemeClr val="accent1">
                      <a:lumMod val="75000"/>
                    </a:schemeClr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8" name="Прямая со стрелкой 217">
                  <a:extLst>
                    <a:ext uri="{FF2B5EF4-FFF2-40B4-BE49-F238E27FC236}">
                      <a16:creationId xmlns:a16="http://schemas.microsoft.com/office/drawing/2014/main" id="{BB22FA34-CF65-474E-81F0-F3AE78D94D06}"/>
                    </a:ext>
                  </a:extLst>
                </p:cNvPr>
                <p:cNvCxnSpPr>
                  <a:cxnSpLocks/>
                  <a:stCxn id="209" idx="7"/>
                </p:cNvCxnSpPr>
                <p:nvPr/>
              </p:nvCxnSpPr>
              <p:spPr>
                <a:xfrm flipV="1">
                  <a:off x="7818566" y="3696099"/>
                  <a:ext cx="890545" cy="1722974"/>
                </a:xfrm>
                <a:prstGeom prst="straightConnector1">
                  <a:avLst/>
                </a:prstGeom>
                <a:ln w="38100">
                  <a:solidFill>
                    <a:schemeClr val="accent1">
                      <a:lumMod val="75000"/>
                    </a:schemeClr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9" name="Прямая со стрелкой 218">
                  <a:extLst>
                    <a:ext uri="{FF2B5EF4-FFF2-40B4-BE49-F238E27FC236}">
                      <a16:creationId xmlns:a16="http://schemas.microsoft.com/office/drawing/2014/main" id="{5CF8D8A3-C166-41C9-A95A-B7190691F58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7842629" y="4157292"/>
                  <a:ext cx="1613827" cy="1268012"/>
                </a:xfrm>
                <a:prstGeom prst="straightConnector1">
                  <a:avLst/>
                </a:prstGeom>
                <a:ln w="34925">
                  <a:solidFill>
                    <a:schemeClr val="accent1">
                      <a:lumMod val="75000"/>
                    </a:schemeClr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3" name="Прямая со стрелкой 232">
                  <a:extLst>
                    <a:ext uri="{FF2B5EF4-FFF2-40B4-BE49-F238E27FC236}">
                      <a16:creationId xmlns:a16="http://schemas.microsoft.com/office/drawing/2014/main" id="{B189DAA7-039E-472F-A659-06D39DFA54B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7821464" y="3812766"/>
                  <a:ext cx="1123248" cy="1619499"/>
                </a:xfrm>
                <a:prstGeom prst="straightConnector1">
                  <a:avLst/>
                </a:prstGeom>
                <a:ln w="38100">
                  <a:solidFill>
                    <a:schemeClr val="accent1">
                      <a:lumMod val="75000"/>
                    </a:schemeClr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5" name="Прямая со стрелкой 234">
                  <a:extLst>
                    <a:ext uri="{FF2B5EF4-FFF2-40B4-BE49-F238E27FC236}">
                      <a16:creationId xmlns:a16="http://schemas.microsoft.com/office/drawing/2014/main" id="{790E64F9-213A-4EF5-80AD-52F9B52D008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7836634" y="3963052"/>
                  <a:ext cx="1362105" cy="1477662"/>
                </a:xfrm>
                <a:prstGeom prst="straightConnector1">
                  <a:avLst/>
                </a:prstGeom>
                <a:ln w="38100">
                  <a:solidFill>
                    <a:schemeClr val="accent1">
                      <a:lumMod val="75000"/>
                    </a:schemeClr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1" name="Прямая со стрелкой 240">
                  <a:extLst>
                    <a:ext uri="{FF2B5EF4-FFF2-40B4-BE49-F238E27FC236}">
                      <a16:creationId xmlns:a16="http://schemas.microsoft.com/office/drawing/2014/main" id="{EDFDF0B7-1495-4BB4-BA4B-80123074889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7851805" y="4366203"/>
                  <a:ext cx="1795758" cy="1068930"/>
                </a:xfrm>
                <a:prstGeom prst="straightConnector1">
                  <a:avLst/>
                </a:prstGeom>
                <a:ln w="38100">
                  <a:solidFill>
                    <a:schemeClr val="accent1">
                      <a:lumMod val="75000"/>
                    </a:schemeClr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7" name="Прямая со стрелкой 246">
                  <a:extLst>
                    <a:ext uri="{FF2B5EF4-FFF2-40B4-BE49-F238E27FC236}">
                      <a16:creationId xmlns:a16="http://schemas.microsoft.com/office/drawing/2014/main" id="{2A5C880C-6FDC-4573-A0BE-D9B14DB2F89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7836633" y="4651846"/>
                  <a:ext cx="1984142" cy="796249"/>
                </a:xfrm>
                <a:prstGeom prst="straightConnector1">
                  <a:avLst/>
                </a:prstGeom>
                <a:ln w="38100">
                  <a:solidFill>
                    <a:schemeClr val="accent1">
                      <a:lumMod val="75000"/>
                    </a:schemeClr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8" name="Прямая со стрелкой 247">
                  <a:extLst>
                    <a:ext uri="{FF2B5EF4-FFF2-40B4-BE49-F238E27FC236}">
                      <a16:creationId xmlns:a16="http://schemas.microsoft.com/office/drawing/2014/main" id="{0754A03A-A55D-4489-90C6-D8625B91E0B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8709110" y="3723384"/>
                  <a:ext cx="235602" cy="97343"/>
                </a:xfrm>
                <a:prstGeom prst="straightConnector1">
                  <a:avLst/>
                </a:prstGeom>
                <a:ln w="1905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9" name="Прямая со стрелкой 248">
                  <a:extLst>
                    <a:ext uri="{FF2B5EF4-FFF2-40B4-BE49-F238E27FC236}">
                      <a16:creationId xmlns:a16="http://schemas.microsoft.com/office/drawing/2014/main" id="{072ACE9C-567B-4AAE-B71F-6ADF174B234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8944712" y="3827256"/>
                  <a:ext cx="254026" cy="145879"/>
                </a:xfrm>
                <a:prstGeom prst="straightConnector1">
                  <a:avLst/>
                </a:prstGeom>
                <a:ln w="1905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0" name="Прямая со стрелкой 249">
                  <a:extLst>
                    <a:ext uri="{FF2B5EF4-FFF2-40B4-BE49-F238E27FC236}">
                      <a16:creationId xmlns:a16="http://schemas.microsoft.com/office/drawing/2014/main" id="{117F089E-8F23-4B3C-8176-680BB02B08A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9187437" y="3963387"/>
                  <a:ext cx="269018" cy="201952"/>
                </a:xfrm>
                <a:prstGeom prst="straightConnector1">
                  <a:avLst/>
                </a:prstGeom>
                <a:ln w="1905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1" name="Прямая со стрелкой 250">
                  <a:extLst>
                    <a:ext uri="{FF2B5EF4-FFF2-40B4-BE49-F238E27FC236}">
                      <a16:creationId xmlns:a16="http://schemas.microsoft.com/office/drawing/2014/main" id="{70EE75E3-C20D-491D-9ACE-8696E1E0A83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9447830" y="4165340"/>
                  <a:ext cx="199091" cy="208911"/>
                </a:xfrm>
                <a:prstGeom prst="straightConnector1">
                  <a:avLst/>
                </a:prstGeom>
                <a:ln w="1905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2" name="Прямая со стрелкой 251">
                  <a:extLst>
                    <a:ext uri="{FF2B5EF4-FFF2-40B4-BE49-F238E27FC236}">
                      <a16:creationId xmlns:a16="http://schemas.microsoft.com/office/drawing/2014/main" id="{4AEE2DD8-09E7-4EC0-BAE4-9CDE78C468A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9642870" y="4374667"/>
                  <a:ext cx="177303" cy="277179"/>
                </a:xfrm>
                <a:prstGeom prst="straightConnector1">
                  <a:avLst/>
                </a:prstGeom>
                <a:ln w="1905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3" name="Прямая со стрелкой 252">
                  <a:extLst>
                    <a:ext uri="{FF2B5EF4-FFF2-40B4-BE49-F238E27FC236}">
                      <a16:creationId xmlns:a16="http://schemas.microsoft.com/office/drawing/2014/main" id="{63203AED-BACC-44E1-A30B-93598E8C670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9809511" y="4634515"/>
                  <a:ext cx="112151" cy="258958"/>
                </a:xfrm>
                <a:prstGeom prst="straightConnector1">
                  <a:avLst/>
                </a:prstGeom>
                <a:ln w="1905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254" name="Объект 253">
                  <a:extLst>
                    <a:ext uri="{FF2B5EF4-FFF2-40B4-BE49-F238E27FC236}">
                      <a16:creationId xmlns:a16="http://schemas.microsoft.com/office/drawing/2014/main" id="{8E6F40A8-6AFF-486B-9112-DA6526A02B67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8639881" y="3419635"/>
                <a:ext cx="210926" cy="3099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" imgW="190440" imgH="304560" progId="Equation.DSMT4">
                        <p:embed/>
                      </p:oleObj>
                    </mc:Choice>
                    <mc:Fallback>
                      <p:oleObj name="Equation" r:id="rId3" imgW="190440" imgH="304560" progId="Equation.DSMT4">
                        <p:embed/>
                        <p:pic>
                          <p:nvPicPr>
                            <p:cNvPr id="254" name="Объект 253">
                              <a:extLst>
                                <a:ext uri="{FF2B5EF4-FFF2-40B4-BE49-F238E27FC236}">
                                  <a16:creationId xmlns:a16="http://schemas.microsoft.com/office/drawing/2014/main" id="{8E6F40A8-6AFF-486B-9112-DA6526A02B67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639881" y="3419635"/>
                              <a:ext cx="210926" cy="30994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55" name="Объект 254">
                  <a:extLst>
                    <a:ext uri="{FF2B5EF4-FFF2-40B4-BE49-F238E27FC236}">
                      <a16:creationId xmlns:a16="http://schemas.microsoft.com/office/drawing/2014/main" id="{56E13ED2-AF44-46D9-AFE9-ADCA12E8F68A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975029" y="4712316"/>
                <a:ext cx="365508" cy="30993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5" imgW="330120" imgH="304560" progId="Equation.DSMT4">
                        <p:embed/>
                      </p:oleObj>
                    </mc:Choice>
                    <mc:Fallback>
                      <p:oleObj name="Equation" r:id="rId5" imgW="330120" imgH="304560" progId="Equation.DSMT4">
                        <p:embed/>
                        <p:pic>
                          <p:nvPicPr>
                            <p:cNvPr id="255" name="Объект 254">
                              <a:extLst>
                                <a:ext uri="{FF2B5EF4-FFF2-40B4-BE49-F238E27FC236}">
                                  <a16:creationId xmlns:a16="http://schemas.microsoft.com/office/drawing/2014/main" id="{56E13ED2-AF44-46D9-AFE9-ADCA12E8F68A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975029" y="4712316"/>
                              <a:ext cx="365508" cy="309939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56" name="Объект 255">
                  <a:extLst>
                    <a:ext uri="{FF2B5EF4-FFF2-40B4-BE49-F238E27FC236}">
                      <a16:creationId xmlns:a16="http://schemas.microsoft.com/office/drawing/2014/main" id="{7C7CE536-26FC-466E-AC55-658F86EA34A8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8914373" y="3516741"/>
                <a:ext cx="197924" cy="30993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7" imgW="177480" imgH="304560" progId="Equation.DSMT4">
                        <p:embed/>
                      </p:oleObj>
                    </mc:Choice>
                    <mc:Fallback>
                      <p:oleObj name="Equation" r:id="rId7" imgW="177480" imgH="304560" progId="Equation.DSMT4">
                        <p:embed/>
                        <p:pic>
                          <p:nvPicPr>
                            <p:cNvPr id="256" name="Объект 255">
                              <a:extLst>
                                <a:ext uri="{FF2B5EF4-FFF2-40B4-BE49-F238E27FC236}">
                                  <a16:creationId xmlns:a16="http://schemas.microsoft.com/office/drawing/2014/main" id="{7C7CE536-26FC-466E-AC55-658F86EA34A8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914373" y="3516741"/>
                              <a:ext cx="197924" cy="309939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57" name="Объект 256">
                  <a:extLst>
                    <a:ext uri="{FF2B5EF4-FFF2-40B4-BE49-F238E27FC236}">
                      <a16:creationId xmlns:a16="http://schemas.microsoft.com/office/drawing/2014/main" id="{80E96F49-BE4F-40F4-92DF-BB7FE17808F1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418573" y="3843973"/>
                <a:ext cx="183476" cy="30993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9" imgW="164880" imgH="304560" progId="Equation.DSMT4">
                        <p:embed/>
                      </p:oleObj>
                    </mc:Choice>
                    <mc:Fallback>
                      <p:oleObj name="Equation" r:id="rId9" imgW="164880" imgH="304560" progId="Equation.DSMT4">
                        <p:embed/>
                        <p:pic>
                          <p:nvPicPr>
                            <p:cNvPr id="257" name="Объект 256">
                              <a:extLst>
                                <a:ext uri="{FF2B5EF4-FFF2-40B4-BE49-F238E27FC236}">
                                  <a16:creationId xmlns:a16="http://schemas.microsoft.com/office/drawing/2014/main" id="{80E96F49-BE4F-40F4-92DF-BB7FE17808F1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418573" y="3843973"/>
                              <a:ext cx="183476" cy="309939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58" name="Объект 257">
                  <a:extLst>
                    <a:ext uri="{FF2B5EF4-FFF2-40B4-BE49-F238E27FC236}">
                      <a16:creationId xmlns:a16="http://schemas.microsoft.com/office/drawing/2014/main" id="{4AE9F96C-6309-4C2A-BD5A-02CAEBC88620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661511" y="4133040"/>
                <a:ext cx="353951" cy="3099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1" imgW="317160" imgH="304560" progId="Equation.DSMT4">
                        <p:embed/>
                      </p:oleObj>
                    </mc:Choice>
                    <mc:Fallback>
                      <p:oleObj name="Equation" r:id="rId11" imgW="317160" imgH="304560" progId="Equation.DSMT4">
                        <p:embed/>
                        <p:pic>
                          <p:nvPicPr>
                            <p:cNvPr id="258" name="Объект 257">
                              <a:extLst>
                                <a:ext uri="{FF2B5EF4-FFF2-40B4-BE49-F238E27FC236}">
                                  <a16:creationId xmlns:a16="http://schemas.microsoft.com/office/drawing/2014/main" id="{4AE9F96C-6309-4C2A-BD5A-02CAEBC88620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661511" y="4133040"/>
                              <a:ext cx="353951" cy="30994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59" name="Объект 258">
                  <a:extLst>
                    <a:ext uri="{FF2B5EF4-FFF2-40B4-BE49-F238E27FC236}">
                      <a16:creationId xmlns:a16="http://schemas.microsoft.com/office/drawing/2014/main" id="{4A92ED12-AAD8-4B83-B585-6006AD27DDCA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8589316" y="3206500"/>
                <a:ext cx="325056" cy="34585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3" imgW="241200" imgH="279360" progId="Equation.DSMT4">
                        <p:embed/>
                      </p:oleObj>
                    </mc:Choice>
                    <mc:Fallback>
                      <p:oleObj name="Equation" r:id="rId13" imgW="241200" imgH="279360" progId="Equation.DSMT4">
                        <p:embed/>
                        <p:pic>
                          <p:nvPicPr>
                            <p:cNvPr id="259" name="Объект 258">
                              <a:extLst>
                                <a:ext uri="{FF2B5EF4-FFF2-40B4-BE49-F238E27FC236}">
                                  <a16:creationId xmlns:a16="http://schemas.microsoft.com/office/drawing/2014/main" id="{4A92ED12-AAD8-4B83-B585-6006AD27DDCA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589316" y="3206500"/>
                              <a:ext cx="325056" cy="34585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60" name="Объект 259">
                  <a:extLst>
                    <a:ext uri="{FF2B5EF4-FFF2-40B4-BE49-F238E27FC236}">
                      <a16:creationId xmlns:a16="http://schemas.microsoft.com/office/drawing/2014/main" id="{2BAF4C92-A896-4714-80F3-8918CF4C3A34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582151" y="3845266"/>
                <a:ext cx="291829" cy="34585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5" imgW="215640" imgH="279360" progId="Equation.DSMT4">
                        <p:embed/>
                      </p:oleObj>
                    </mc:Choice>
                    <mc:Fallback>
                      <p:oleObj name="Equation" r:id="rId15" imgW="215640" imgH="279360" progId="Equation.DSMT4">
                        <p:embed/>
                        <p:pic>
                          <p:nvPicPr>
                            <p:cNvPr id="260" name="Объект 259">
                              <a:extLst>
                                <a:ext uri="{FF2B5EF4-FFF2-40B4-BE49-F238E27FC236}">
                                  <a16:creationId xmlns:a16="http://schemas.microsoft.com/office/drawing/2014/main" id="{2BAF4C92-A896-4714-80F3-8918CF4C3A34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582151" y="3845266"/>
                              <a:ext cx="291829" cy="34585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61" name="Объект 260">
                  <a:extLst>
                    <a:ext uri="{FF2B5EF4-FFF2-40B4-BE49-F238E27FC236}">
                      <a16:creationId xmlns:a16="http://schemas.microsoft.com/office/drawing/2014/main" id="{F36AF439-1B77-4D6A-95E2-FD1FC531C2AB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992445" y="4576882"/>
                <a:ext cx="498420" cy="34585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7" imgW="368280" imgH="279360" progId="Equation.DSMT4">
                        <p:embed/>
                      </p:oleObj>
                    </mc:Choice>
                    <mc:Fallback>
                      <p:oleObj name="Equation" r:id="rId17" imgW="368280" imgH="279360" progId="Equation.DSMT4">
                        <p:embed/>
                        <p:pic>
                          <p:nvPicPr>
                            <p:cNvPr id="261" name="Объект 260">
                              <a:extLst>
                                <a:ext uri="{FF2B5EF4-FFF2-40B4-BE49-F238E27FC236}">
                                  <a16:creationId xmlns:a16="http://schemas.microsoft.com/office/drawing/2014/main" id="{F36AF439-1B77-4D6A-95E2-FD1FC531C2AB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992445" y="4576882"/>
                              <a:ext cx="498420" cy="34585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62" name="Объект 261">
                  <a:extLst>
                    <a:ext uri="{FF2B5EF4-FFF2-40B4-BE49-F238E27FC236}">
                      <a16:creationId xmlns:a16="http://schemas.microsoft.com/office/drawing/2014/main" id="{813F2D8B-18FC-4E5D-A2B8-FA73DC95A63E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7355540" y="5298816"/>
                <a:ext cx="356527" cy="37185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9" imgW="177480" imgH="190440" progId="Equation.DSMT4">
                        <p:embed/>
                      </p:oleObj>
                    </mc:Choice>
                    <mc:Fallback>
                      <p:oleObj name="Equation" r:id="rId19" imgW="177480" imgH="190440" progId="Equation.DSMT4">
                        <p:embed/>
                        <p:pic>
                          <p:nvPicPr>
                            <p:cNvPr id="262" name="Объект 261">
                              <a:extLst>
                                <a:ext uri="{FF2B5EF4-FFF2-40B4-BE49-F238E27FC236}">
                                  <a16:creationId xmlns:a16="http://schemas.microsoft.com/office/drawing/2014/main" id="{813F2D8B-18FC-4E5D-A2B8-FA73DC95A63E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355540" y="5298816"/>
                              <a:ext cx="356527" cy="37185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63" name="Объект 262">
                  <a:extLst>
                    <a:ext uri="{FF2B5EF4-FFF2-40B4-BE49-F238E27FC236}">
                      <a16:creationId xmlns:a16="http://schemas.microsoft.com/office/drawing/2014/main" id="{361895AC-18D1-43B5-A751-F9DF4E46CB0B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0038576" y="5377586"/>
                <a:ext cx="304760" cy="34678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1" imgW="152280" imgH="177480" progId="Equation.DSMT4">
                        <p:embed/>
                      </p:oleObj>
                    </mc:Choice>
                    <mc:Fallback>
                      <p:oleObj name="Equation" r:id="rId21" imgW="152280" imgH="177480" progId="Equation.DSMT4">
                        <p:embed/>
                        <p:pic>
                          <p:nvPicPr>
                            <p:cNvPr id="263" name="Объект 262">
                              <a:extLst>
                                <a:ext uri="{FF2B5EF4-FFF2-40B4-BE49-F238E27FC236}">
                                  <a16:creationId xmlns:a16="http://schemas.microsoft.com/office/drawing/2014/main" id="{361895AC-18D1-43B5-A751-F9DF4E46CB0B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0038576" y="5377586"/>
                              <a:ext cx="304760" cy="34678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264" name="Овал 263">
                <a:extLst>
                  <a:ext uri="{FF2B5EF4-FFF2-40B4-BE49-F238E27FC236}">
                    <a16:creationId xmlns:a16="http://schemas.microsoft.com/office/drawing/2014/main" id="{666D12CB-5155-4896-887B-1FDF3E0DE153}"/>
                  </a:ext>
                </a:extLst>
              </p:cNvPr>
              <p:cNvSpPr/>
              <p:nvPr/>
            </p:nvSpPr>
            <p:spPr>
              <a:xfrm>
                <a:off x="8656430" y="3680643"/>
                <a:ext cx="67551" cy="55869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sp>
          <p:nvSpPr>
            <p:cNvPr id="265" name="Овал 264">
              <a:extLst>
                <a:ext uri="{FF2B5EF4-FFF2-40B4-BE49-F238E27FC236}">
                  <a16:creationId xmlns:a16="http://schemas.microsoft.com/office/drawing/2014/main" id="{737387E0-91F0-4C70-9540-E6327DC8607E}"/>
                </a:ext>
              </a:extLst>
            </p:cNvPr>
            <p:cNvSpPr/>
            <p:nvPr/>
          </p:nvSpPr>
          <p:spPr>
            <a:xfrm>
              <a:off x="9902950" y="4880355"/>
              <a:ext cx="67551" cy="55869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272" name="TextBox 271">
            <a:extLst>
              <a:ext uri="{FF2B5EF4-FFF2-40B4-BE49-F238E27FC236}">
                <a16:creationId xmlns:a16="http://schemas.microsoft.com/office/drawing/2014/main" id="{CB044967-D78F-4823-BF42-E27B501CDCCA}"/>
              </a:ext>
            </a:extLst>
          </p:cNvPr>
          <p:cNvSpPr txBox="1"/>
          <p:nvPr/>
        </p:nvSpPr>
        <p:spPr>
          <a:xfrm>
            <a:off x="2371034" y="851993"/>
            <a:ext cx="910048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 </a:t>
            </a:r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Если путь </a:t>
            </a:r>
            <a:r>
              <a:rPr lang="en-US" dirty="0">
                <a:solidFill>
                  <a:srgbClr val="002060"/>
                </a:solidFill>
                <a:latin typeface="Constantia" panose="02030602050306030303" pitchFamily="18" charset="0"/>
              </a:rPr>
              <a:t>s</a:t>
            </a:r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, пройденный материальной точкой за интервал времени</a:t>
            </a:r>
            <a:r>
              <a:rPr lang="en-US" dirty="0">
                <a:solidFill>
                  <a:srgbClr val="002060"/>
                </a:solidFill>
                <a:latin typeface="Constantia" panose="02030602050306030303" pitchFamily="18" charset="0"/>
              </a:rPr>
              <a:t>            </a:t>
            </a:r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   ,  разбить </a:t>
            </a:r>
            <a:r>
              <a:rPr lang="en-US" dirty="0">
                <a:solidFill>
                  <a:srgbClr val="002060"/>
                </a:solidFill>
                <a:latin typeface="Constantia" panose="02030602050306030303" pitchFamily="18" charset="0"/>
              </a:rPr>
              <a:t> </a:t>
            </a:r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на достаточно малые участки, так что можно считать что на них скорость остается постоянной</a:t>
            </a:r>
            <a:r>
              <a:rPr lang="en-US" dirty="0">
                <a:solidFill>
                  <a:srgbClr val="002060"/>
                </a:solidFill>
                <a:latin typeface="Constantia" panose="02030602050306030303" pitchFamily="18" charset="0"/>
              </a:rPr>
              <a:t> </a:t>
            </a:r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и в общем случае, то</a:t>
            </a:r>
            <a:r>
              <a:rPr lang="en-US" dirty="0">
                <a:solidFill>
                  <a:srgbClr val="002060"/>
                </a:solidFill>
                <a:latin typeface="Constantia" panose="02030602050306030303" pitchFamily="18" charset="0"/>
              </a:rPr>
              <a:t> </a:t>
            </a:r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Constantia" panose="02030602050306030303" pitchFamily="18" charset="0"/>
              </a:rPr>
              <a:t>    </a:t>
            </a:r>
            <a:r>
              <a:rPr lang="ru-RU" dirty="0">
                <a:solidFill>
                  <a:schemeClr val="accent1">
                    <a:lumMod val="75000"/>
                  </a:schemeClr>
                </a:solidFill>
                <a:latin typeface="Constantia" panose="02030602050306030303" pitchFamily="18" charset="0"/>
              </a:rPr>
              <a:t> </a:t>
            </a:r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Constantia" panose="02030602050306030303" pitchFamily="18" charset="0"/>
              </a:rPr>
              <a:t>                 . </a:t>
            </a:r>
            <a:r>
              <a:rPr lang="ru-RU" dirty="0">
                <a:solidFill>
                  <a:schemeClr val="accent1">
                    <a:lumMod val="75000"/>
                  </a:schemeClr>
                </a:solidFill>
                <a:latin typeface="Constantia" panose="02030602050306030303" pitchFamily="18" charset="0"/>
              </a:rPr>
              <a:t> </a:t>
            </a:r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Речь идет о </a:t>
            </a:r>
            <a:r>
              <a:rPr lang="ru-RU" dirty="0">
                <a:solidFill>
                  <a:srgbClr val="FF0000"/>
                </a:solidFill>
                <a:latin typeface="Constantia" panose="02030602050306030303" pitchFamily="18" charset="0"/>
              </a:rPr>
              <a:t>модуле мгновенной скорости.</a:t>
            </a:r>
            <a:endParaRPr lang="ru-RU" dirty="0">
              <a:solidFill>
                <a:srgbClr val="FF0000"/>
              </a:solidFill>
            </a:endParaRPr>
          </a:p>
        </p:txBody>
      </p:sp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D4A2BBEF-AF2E-4B90-AD07-6E23FAEB7D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830632"/>
              </p:ext>
            </p:extLst>
          </p:nvPr>
        </p:nvGraphicFramePr>
        <p:xfrm>
          <a:off x="10107177" y="836143"/>
          <a:ext cx="743778" cy="352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82400" imgH="228600" progId="Equation.DSMT4">
                  <p:embed/>
                </p:oleObj>
              </mc:Choice>
              <mc:Fallback>
                <p:oleObj name="Equation" r:id="rId23" imgW="482400" imgH="2286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D4A2BBEF-AF2E-4B90-AD07-6E23FAEB7D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0107177" y="836143"/>
                        <a:ext cx="743778" cy="3523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Объект 62">
            <a:extLst>
              <a:ext uri="{FF2B5EF4-FFF2-40B4-BE49-F238E27FC236}">
                <a16:creationId xmlns:a16="http://schemas.microsoft.com/office/drawing/2014/main" id="{A3BDFA72-7826-4BAA-915B-DD73982B3A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599920"/>
              </p:ext>
            </p:extLst>
          </p:nvPr>
        </p:nvGraphicFramePr>
        <p:xfrm>
          <a:off x="7231290" y="1407068"/>
          <a:ext cx="1189440" cy="389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698400" imgH="228600" progId="Equation.DSMT4">
                  <p:embed/>
                </p:oleObj>
              </mc:Choice>
              <mc:Fallback>
                <p:oleObj name="Equation" r:id="rId25" imgW="698400" imgH="228600" progId="Equation.DSMT4">
                  <p:embed/>
                  <p:pic>
                    <p:nvPicPr>
                      <p:cNvPr id="63" name="Объект 62">
                        <a:extLst>
                          <a:ext uri="{FF2B5EF4-FFF2-40B4-BE49-F238E27FC236}">
                            <a16:creationId xmlns:a16="http://schemas.microsoft.com/office/drawing/2014/main" id="{A3BDFA72-7826-4BAA-915B-DD73982B3A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231290" y="1407068"/>
                        <a:ext cx="1189440" cy="3892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Объект 63">
            <a:extLst>
              <a:ext uri="{FF2B5EF4-FFF2-40B4-BE49-F238E27FC236}">
                <a16:creationId xmlns:a16="http://schemas.microsoft.com/office/drawing/2014/main" id="{A09A35EA-6F36-43F9-8999-70B3D9638C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064772"/>
              </p:ext>
            </p:extLst>
          </p:nvPr>
        </p:nvGraphicFramePr>
        <p:xfrm>
          <a:off x="3172185" y="1886066"/>
          <a:ext cx="8722493" cy="928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4775040" imgH="507960" progId="Equation.DSMT4">
                  <p:embed/>
                </p:oleObj>
              </mc:Choice>
              <mc:Fallback>
                <p:oleObj name="Equation" r:id="rId27" imgW="4775040" imgH="507960" progId="Equation.DSMT4">
                  <p:embed/>
                  <p:pic>
                    <p:nvPicPr>
                      <p:cNvPr id="64" name="Объект 63">
                        <a:extLst>
                          <a:ext uri="{FF2B5EF4-FFF2-40B4-BE49-F238E27FC236}">
                            <a16:creationId xmlns:a16="http://schemas.microsoft.com/office/drawing/2014/main" id="{A09A35EA-6F36-43F9-8999-70B3D9638C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172185" y="1886066"/>
                        <a:ext cx="8722493" cy="9285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Объект 64">
            <a:extLst>
              <a:ext uri="{FF2B5EF4-FFF2-40B4-BE49-F238E27FC236}">
                <a16:creationId xmlns:a16="http://schemas.microsoft.com/office/drawing/2014/main" id="{8DC17F17-F30E-4976-8C83-91B9F78A4B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870411"/>
              </p:ext>
            </p:extLst>
          </p:nvPr>
        </p:nvGraphicFramePr>
        <p:xfrm>
          <a:off x="3009465" y="2720921"/>
          <a:ext cx="8689347" cy="1005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4394160" imgH="507960" progId="Equation.DSMT4">
                  <p:embed/>
                </p:oleObj>
              </mc:Choice>
              <mc:Fallback>
                <p:oleObj name="Equation" r:id="rId29" imgW="4394160" imgH="507960" progId="Equation.DSMT4">
                  <p:embed/>
                  <p:pic>
                    <p:nvPicPr>
                      <p:cNvPr id="65" name="Объект 64">
                        <a:extLst>
                          <a:ext uri="{FF2B5EF4-FFF2-40B4-BE49-F238E27FC236}">
                            <a16:creationId xmlns:a16="http://schemas.microsoft.com/office/drawing/2014/main" id="{8DC17F17-F30E-4976-8C83-91B9F78A4B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009465" y="2720921"/>
                        <a:ext cx="8689347" cy="10051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13984980-DF92-4D77-BD8B-5BE847BC563E}"/>
              </a:ext>
            </a:extLst>
          </p:cNvPr>
          <p:cNvPicPr>
            <a:picLocks noChangeAspect="1"/>
          </p:cNvPicPr>
          <p:nvPr/>
        </p:nvPicPr>
        <p:blipFill>
          <a:blip r:embed="rId31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1213" y="3683060"/>
            <a:ext cx="4426852" cy="2814669"/>
          </a:xfrm>
          <a:prstGeom prst="rect">
            <a:avLst/>
          </a:prstGeom>
        </p:spPr>
      </p:pic>
      <p:pic>
        <p:nvPicPr>
          <p:cNvPr id="19" name="Рисунок 18" descr="Изображение выглядит как снимок экрана&#10;&#10;Описание создано автоматически">
            <a:extLst>
              <a:ext uri="{FF2B5EF4-FFF2-40B4-BE49-F238E27FC236}">
                <a16:creationId xmlns:a16="http://schemas.microsoft.com/office/drawing/2014/main" id="{CD96E5F4-59A3-47BB-AAF6-57550D5C4EA9}"/>
              </a:ext>
            </a:extLst>
          </p:cNvPr>
          <p:cNvPicPr>
            <a:picLocks noChangeAspect="1"/>
          </p:cNvPicPr>
          <p:nvPr/>
        </p:nvPicPr>
        <p:blipFill>
          <a:blip r:embed="rId32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2053" y="3464464"/>
            <a:ext cx="4645017" cy="3033265"/>
          </a:xfrm>
          <a:prstGeom prst="rect">
            <a:avLst/>
          </a:prstGeom>
        </p:spPr>
      </p:pic>
      <p:graphicFrame>
        <p:nvGraphicFramePr>
          <p:cNvPr id="76" name="Объект 75">
            <a:extLst>
              <a:ext uri="{FF2B5EF4-FFF2-40B4-BE49-F238E27FC236}">
                <a16:creationId xmlns:a16="http://schemas.microsoft.com/office/drawing/2014/main" id="{A0759BCD-9842-4770-A01D-DF2B48E679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879788"/>
              </p:ext>
            </p:extLst>
          </p:nvPr>
        </p:nvGraphicFramePr>
        <p:xfrm>
          <a:off x="8262938" y="4981096"/>
          <a:ext cx="14732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863280" imgH="507960" progId="Equation.DSMT4">
                  <p:embed/>
                </p:oleObj>
              </mc:Choice>
              <mc:Fallback>
                <p:oleObj name="Equation" r:id="rId33" imgW="863280" imgH="507960" progId="Equation.DSMT4">
                  <p:embed/>
                  <p:pic>
                    <p:nvPicPr>
                      <p:cNvPr id="76" name="Объект 75">
                        <a:extLst>
                          <a:ext uri="{FF2B5EF4-FFF2-40B4-BE49-F238E27FC236}">
                            <a16:creationId xmlns:a16="http://schemas.microsoft.com/office/drawing/2014/main" id="{A0759BCD-9842-4770-A01D-DF2B48E679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8262938" y="4981096"/>
                        <a:ext cx="1473200" cy="866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Объект 76">
            <a:extLst>
              <a:ext uri="{FF2B5EF4-FFF2-40B4-BE49-F238E27FC236}">
                <a16:creationId xmlns:a16="http://schemas.microsoft.com/office/drawing/2014/main" id="{722E8692-1258-4615-BF07-AB26B385B7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896709"/>
              </p:ext>
            </p:extLst>
          </p:nvPr>
        </p:nvGraphicFramePr>
        <p:xfrm>
          <a:off x="1595932" y="4953899"/>
          <a:ext cx="2859087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676160" imgH="507960" progId="Equation.DSMT4">
                  <p:embed/>
                </p:oleObj>
              </mc:Choice>
              <mc:Fallback>
                <p:oleObj name="Equation" r:id="rId35" imgW="1676160" imgH="507960" progId="Equation.DSMT4">
                  <p:embed/>
                  <p:pic>
                    <p:nvPicPr>
                      <p:cNvPr id="77" name="Объект 76">
                        <a:extLst>
                          <a:ext uri="{FF2B5EF4-FFF2-40B4-BE49-F238E27FC236}">
                            <a16:creationId xmlns:a16="http://schemas.microsoft.com/office/drawing/2014/main" id="{722E8692-1258-4615-BF07-AB26B385B7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1595932" y="4953899"/>
                        <a:ext cx="2859087" cy="866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913387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Заголовок 1">
            <a:extLst>
              <a:ext uri="{FF2B5EF4-FFF2-40B4-BE49-F238E27FC236}">
                <a16:creationId xmlns:a16="http://schemas.microsoft.com/office/drawing/2014/main" id="{DD1ECD19-D9F3-4B2D-91AD-A0EB538B6F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0100" y="54068"/>
            <a:ext cx="11307186" cy="899843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32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ВЫЧИСЛЕНИЕ ПРОЙДЕННОГО ПЕРЕМЕЩЕНИЯ</a:t>
            </a:r>
            <a:endParaRPr lang="en-US" sz="32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sp>
        <p:nvSpPr>
          <p:cNvPr id="272" name="TextBox 271">
            <a:extLst>
              <a:ext uri="{FF2B5EF4-FFF2-40B4-BE49-F238E27FC236}">
                <a16:creationId xmlns:a16="http://schemas.microsoft.com/office/drawing/2014/main" id="{CB044967-D78F-4823-BF42-E27B501CDCCA}"/>
              </a:ext>
            </a:extLst>
          </p:cNvPr>
          <p:cNvSpPr txBox="1"/>
          <p:nvPr/>
        </p:nvSpPr>
        <p:spPr>
          <a:xfrm>
            <a:off x="2371034" y="851993"/>
            <a:ext cx="91004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 </a:t>
            </a:r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Аналогично разбиваем траекторию на малые участки, но суммирование нужно проводить </a:t>
            </a:r>
            <a:r>
              <a:rPr lang="ru-RU" b="1" dirty="0">
                <a:solidFill>
                  <a:srgbClr val="FF0000"/>
                </a:solidFill>
                <a:latin typeface="Constantia" panose="02030602050306030303" pitchFamily="18" charset="0"/>
              </a:rPr>
              <a:t>ВЕКТОРНОЕ</a:t>
            </a:r>
            <a:r>
              <a:rPr lang="ru-RU" dirty="0">
                <a:solidFill>
                  <a:schemeClr val="accent1">
                    <a:lumMod val="75000"/>
                  </a:schemeClr>
                </a:solidFill>
                <a:latin typeface="Constantia" panose="02030602050306030303" pitchFamily="18" charset="0"/>
              </a:rPr>
              <a:t>.</a:t>
            </a:r>
            <a:endParaRPr lang="ru-RU" dirty="0">
              <a:solidFill>
                <a:srgbClr val="FF0000"/>
              </a:solidFill>
            </a:endParaRPr>
          </a:p>
        </p:txBody>
      </p:sp>
      <p:graphicFrame>
        <p:nvGraphicFramePr>
          <p:cNvPr id="63" name="Объект 62">
            <a:extLst>
              <a:ext uri="{FF2B5EF4-FFF2-40B4-BE49-F238E27FC236}">
                <a16:creationId xmlns:a16="http://schemas.microsoft.com/office/drawing/2014/main" id="{A3BDFA72-7826-4BAA-915B-DD73982B3A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914972"/>
              </p:ext>
            </p:extLst>
          </p:nvPr>
        </p:nvGraphicFramePr>
        <p:xfrm>
          <a:off x="7262813" y="1406525"/>
          <a:ext cx="11239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60240" imgH="228600" progId="Equation.DSMT4">
                  <p:embed/>
                </p:oleObj>
              </mc:Choice>
              <mc:Fallback>
                <p:oleObj name="Equation" r:id="rId3" imgW="660240" imgH="228600" progId="Equation.DSMT4">
                  <p:embed/>
                  <p:pic>
                    <p:nvPicPr>
                      <p:cNvPr id="63" name="Объект 62">
                        <a:extLst>
                          <a:ext uri="{FF2B5EF4-FFF2-40B4-BE49-F238E27FC236}">
                            <a16:creationId xmlns:a16="http://schemas.microsoft.com/office/drawing/2014/main" id="{A3BDFA72-7826-4BAA-915B-DD73982B3A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62813" y="1406525"/>
                        <a:ext cx="1123950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Объект 63">
            <a:extLst>
              <a:ext uri="{FF2B5EF4-FFF2-40B4-BE49-F238E27FC236}">
                <a16:creationId xmlns:a16="http://schemas.microsoft.com/office/drawing/2014/main" id="{A09A35EA-6F36-43F9-8999-70B3D9638C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266148"/>
              </p:ext>
            </p:extLst>
          </p:nvPr>
        </p:nvGraphicFramePr>
        <p:xfrm>
          <a:off x="3075539" y="1674332"/>
          <a:ext cx="8986837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270400" imgH="507960" progId="Equation.DSMT4">
                  <p:embed/>
                </p:oleObj>
              </mc:Choice>
              <mc:Fallback>
                <p:oleObj name="Equation" r:id="rId5" imgW="5270400" imgH="507960" progId="Equation.DSMT4">
                  <p:embed/>
                  <p:pic>
                    <p:nvPicPr>
                      <p:cNvPr id="64" name="Объект 63">
                        <a:extLst>
                          <a:ext uri="{FF2B5EF4-FFF2-40B4-BE49-F238E27FC236}">
                            <a16:creationId xmlns:a16="http://schemas.microsoft.com/office/drawing/2014/main" id="{A09A35EA-6F36-43F9-8999-70B3D9638C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75539" y="1674332"/>
                        <a:ext cx="8986837" cy="866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Объект 64">
            <a:extLst>
              <a:ext uri="{FF2B5EF4-FFF2-40B4-BE49-F238E27FC236}">
                <a16:creationId xmlns:a16="http://schemas.microsoft.com/office/drawing/2014/main" id="{8DC17F17-F30E-4976-8C83-91B9F78A4B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737647"/>
              </p:ext>
            </p:extLst>
          </p:nvPr>
        </p:nvGraphicFramePr>
        <p:xfrm>
          <a:off x="3602445" y="2492216"/>
          <a:ext cx="80137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698720" imgH="507960" progId="Equation.DSMT4">
                  <p:embed/>
                </p:oleObj>
              </mc:Choice>
              <mc:Fallback>
                <p:oleObj name="Equation" r:id="rId7" imgW="4698720" imgH="507960" progId="Equation.DSMT4">
                  <p:embed/>
                  <p:pic>
                    <p:nvPicPr>
                      <p:cNvPr id="65" name="Объект 64">
                        <a:extLst>
                          <a:ext uri="{FF2B5EF4-FFF2-40B4-BE49-F238E27FC236}">
                            <a16:creationId xmlns:a16="http://schemas.microsoft.com/office/drawing/2014/main" id="{8DC17F17-F30E-4976-8C83-91B9F78A4B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02445" y="2492216"/>
                        <a:ext cx="8013700" cy="866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>
            <a:extLst>
              <a:ext uri="{FF2B5EF4-FFF2-40B4-BE49-F238E27FC236}">
                <a16:creationId xmlns:a16="http://schemas.microsoft.com/office/drawing/2014/main" id="{7802285A-DDE5-4C27-A61D-0B972DE49B2C}"/>
              </a:ext>
            </a:extLst>
          </p:cNvPr>
          <p:cNvSpPr txBox="1"/>
          <p:nvPr/>
        </p:nvSpPr>
        <p:spPr>
          <a:xfrm>
            <a:off x="1403446" y="3515250"/>
            <a:ext cx="106950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ВЕКТОРНОЕ </a:t>
            </a:r>
            <a:r>
              <a:rPr lang="ru-RU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УРАВНЕНИЕ В ОБЩЕМ СЛУЧАЕ ЭКВИВАЛЕТНО </a:t>
            </a:r>
            <a:r>
              <a:rPr lang="ru-RU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ТРЕМ СКАЛЯРНЫМ</a:t>
            </a:r>
            <a:endParaRPr lang="ru-RU" dirty="0">
              <a:solidFill>
                <a:srgbClr val="FF0000"/>
              </a:solidFill>
            </a:endParaRPr>
          </a:p>
        </p:txBody>
      </p:sp>
      <p:graphicFrame>
        <p:nvGraphicFramePr>
          <p:cNvPr id="43" name="Объект 42">
            <a:extLst>
              <a:ext uri="{FF2B5EF4-FFF2-40B4-BE49-F238E27FC236}">
                <a16:creationId xmlns:a16="http://schemas.microsoft.com/office/drawing/2014/main" id="{A6786F20-E70B-4310-AACE-3D8C47A53D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016789"/>
              </p:ext>
            </p:extLst>
          </p:nvPr>
        </p:nvGraphicFramePr>
        <p:xfrm>
          <a:off x="137931" y="4684884"/>
          <a:ext cx="2496895" cy="729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39880" imgH="507960" progId="Equation.DSMT4">
                  <p:embed/>
                </p:oleObj>
              </mc:Choice>
              <mc:Fallback>
                <p:oleObj name="Equation" r:id="rId9" imgW="1739880" imgH="507960" progId="Equation.DSMT4">
                  <p:embed/>
                  <p:pic>
                    <p:nvPicPr>
                      <p:cNvPr id="43" name="Объект 42">
                        <a:extLst>
                          <a:ext uri="{FF2B5EF4-FFF2-40B4-BE49-F238E27FC236}">
                            <a16:creationId xmlns:a16="http://schemas.microsoft.com/office/drawing/2014/main" id="{A6786F20-E70B-4310-AACE-3D8C47A53D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7931" y="4684884"/>
                        <a:ext cx="2496895" cy="7294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Объект 43">
            <a:extLst>
              <a:ext uri="{FF2B5EF4-FFF2-40B4-BE49-F238E27FC236}">
                <a16:creationId xmlns:a16="http://schemas.microsoft.com/office/drawing/2014/main" id="{407F18CB-DBD4-45A4-B24A-EEEB318BAA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795019"/>
              </p:ext>
            </p:extLst>
          </p:nvPr>
        </p:nvGraphicFramePr>
        <p:xfrm>
          <a:off x="3329928" y="3957919"/>
          <a:ext cx="3421063" cy="268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06280" imgH="1574640" progId="Equation.DSMT4">
                  <p:embed/>
                </p:oleObj>
              </mc:Choice>
              <mc:Fallback>
                <p:oleObj name="Equation" r:id="rId11" imgW="2006280" imgH="1574640" progId="Equation.DSMT4">
                  <p:embed/>
                  <p:pic>
                    <p:nvPicPr>
                      <p:cNvPr id="44" name="Объект 43">
                        <a:extLst>
                          <a:ext uri="{FF2B5EF4-FFF2-40B4-BE49-F238E27FC236}">
                            <a16:creationId xmlns:a16="http://schemas.microsoft.com/office/drawing/2014/main" id="{407F18CB-DBD4-45A4-B24A-EEEB318BAA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29928" y="3957919"/>
                        <a:ext cx="3421063" cy="2687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Стрелка: вправо 44">
            <a:extLst>
              <a:ext uri="{FF2B5EF4-FFF2-40B4-BE49-F238E27FC236}">
                <a16:creationId xmlns:a16="http://schemas.microsoft.com/office/drawing/2014/main" id="{B7049998-3DDA-4C52-8627-0739B301A01B}"/>
              </a:ext>
            </a:extLst>
          </p:cNvPr>
          <p:cNvSpPr/>
          <p:nvPr/>
        </p:nvSpPr>
        <p:spPr>
          <a:xfrm>
            <a:off x="2653714" y="4754490"/>
            <a:ext cx="776086" cy="590217"/>
          </a:xfrm>
          <a:prstGeom prst="rightArrow">
            <a:avLst/>
          </a:prstGeom>
          <a:solidFill>
            <a:schemeClr val="accent1">
              <a:alpha val="27000"/>
            </a:schemeClr>
          </a:solidFill>
          <a:ln>
            <a:solidFill>
              <a:srgbClr val="FF0000">
                <a:alpha val="34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6" name="Стрелка: вправо 45">
            <a:extLst>
              <a:ext uri="{FF2B5EF4-FFF2-40B4-BE49-F238E27FC236}">
                <a16:creationId xmlns:a16="http://schemas.microsoft.com/office/drawing/2014/main" id="{DC617B23-D9A0-4545-AF6C-2FAEFA5EC980}"/>
              </a:ext>
            </a:extLst>
          </p:cNvPr>
          <p:cNvSpPr/>
          <p:nvPr/>
        </p:nvSpPr>
        <p:spPr>
          <a:xfrm>
            <a:off x="6750991" y="4779085"/>
            <a:ext cx="776086" cy="590217"/>
          </a:xfrm>
          <a:prstGeom prst="rightArrow">
            <a:avLst/>
          </a:prstGeom>
          <a:solidFill>
            <a:schemeClr val="accent1">
              <a:alpha val="27000"/>
            </a:schemeClr>
          </a:solidFill>
          <a:ln w="12700">
            <a:solidFill>
              <a:srgbClr val="FF0000">
                <a:alpha val="34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47" name="Объект 46">
            <a:extLst>
              <a:ext uri="{FF2B5EF4-FFF2-40B4-BE49-F238E27FC236}">
                <a16:creationId xmlns:a16="http://schemas.microsoft.com/office/drawing/2014/main" id="{1AFAE440-0BAA-49DA-ACA8-F9EC4ABB65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522105"/>
              </p:ext>
            </p:extLst>
          </p:nvPr>
        </p:nvGraphicFramePr>
        <p:xfrm>
          <a:off x="7564437" y="4655093"/>
          <a:ext cx="46275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225600" imgH="583920" progId="Equation.DSMT4">
                  <p:embed/>
                </p:oleObj>
              </mc:Choice>
              <mc:Fallback>
                <p:oleObj name="Equation" r:id="rId13" imgW="3225600" imgH="583920" progId="Equation.DSMT4">
                  <p:embed/>
                  <p:pic>
                    <p:nvPicPr>
                      <p:cNvPr id="47" name="Объект 46">
                        <a:extLst>
                          <a:ext uri="{FF2B5EF4-FFF2-40B4-BE49-F238E27FC236}">
                            <a16:creationId xmlns:a16="http://schemas.microsoft.com/office/drawing/2014/main" id="{1AFAE440-0BAA-49DA-ACA8-F9EC4ABB65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564437" y="4655093"/>
                        <a:ext cx="4627563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Группа 5">
            <a:extLst>
              <a:ext uri="{FF2B5EF4-FFF2-40B4-BE49-F238E27FC236}">
                <a16:creationId xmlns:a16="http://schemas.microsoft.com/office/drawing/2014/main" id="{C4DEA90F-499D-43A1-B574-A17E7AAE9F0C}"/>
              </a:ext>
            </a:extLst>
          </p:cNvPr>
          <p:cNvGrpSpPr/>
          <p:nvPr/>
        </p:nvGrpSpPr>
        <p:grpSpPr>
          <a:xfrm>
            <a:off x="-951226" y="991928"/>
            <a:ext cx="4054658" cy="4082265"/>
            <a:chOff x="-762090" y="936996"/>
            <a:chExt cx="3771555" cy="3931635"/>
          </a:xfrm>
        </p:grpSpPr>
        <p:grpSp>
          <p:nvGrpSpPr>
            <p:cNvPr id="5" name="Группа 4">
              <a:extLst>
                <a:ext uri="{FF2B5EF4-FFF2-40B4-BE49-F238E27FC236}">
                  <a16:creationId xmlns:a16="http://schemas.microsoft.com/office/drawing/2014/main" id="{8E2919DC-9A7B-407E-8E37-1F39AFE3345A}"/>
                </a:ext>
              </a:extLst>
            </p:cNvPr>
            <p:cNvGrpSpPr/>
            <p:nvPr/>
          </p:nvGrpSpPr>
          <p:grpSpPr>
            <a:xfrm>
              <a:off x="-762090" y="936996"/>
              <a:ext cx="3771555" cy="3931635"/>
              <a:chOff x="-762090" y="936996"/>
              <a:chExt cx="3771555" cy="3931635"/>
            </a:xfrm>
          </p:grpSpPr>
          <p:grpSp>
            <p:nvGrpSpPr>
              <p:cNvPr id="15" name="Группа 14">
                <a:extLst>
                  <a:ext uri="{FF2B5EF4-FFF2-40B4-BE49-F238E27FC236}">
                    <a16:creationId xmlns:a16="http://schemas.microsoft.com/office/drawing/2014/main" id="{E6F3EC47-E99A-461C-8032-8052D97F5093}"/>
                  </a:ext>
                </a:extLst>
              </p:cNvPr>
              <p:cNvGrpSpPr/>
              <p:nvPr/>
            </p:nvGrpSpPr>
            <p:grpSpPr>
              <a:xfrm>
                <a:off x="-762090" y="936996"/>
                <a:ext cx="3771555" cy="3931635"/>
                <a:chOff x="6306613" y="3206500"/>
                <a:chExt cx="4184252" cy="4199325"/>
              </a:xfrm>
            </p:grpSpPr>
            <p:grpSp>
              <p:nvGrpSpPr>
                <p:cNvPr id="14" name="Группа 13">
                  <a:extLst>
                    <a:ext uri="{FF2B5EF4-FFF2-40B4-BE49-F238E27FC236}">
                      <a16:creationId xmlns:a16="http://schemas.microsoft.com/office/drawing/2014/main" id="{C21E052F-05B0-4AEC-964A-ED2FD35F774A}"/>
                    </a:ext>
                  </a:extLst>
                </p:cNvPr>
                <p:cNvGrpSpPr/>
                <p:nvPr/>
              </p:nvGrpSpPr>
              <p:grpSpPr>
                <a:xfrm>
                  <a:off x="6306613" y="3206500"/>
                  <a:ext cx="4184252" cy="4199325"/>
                  <a:chOff x="6306613" y="3206500"/>
                  <a:chExt cx="4184252" cy="4199325"/>
                </a:xfrm>
              </p:grpSpPr>
              <p:grpSp>
                <p:nvGrpSpPr>
                  <p:cNvPr id="11" name="Группа 10">
                    <a:extLst>
                      <a:ext uri="{FF2B5EF4-FFF2-40B4-BE49-F238E27FC236}">
                        <a16:creationId xmlns:a16="http://schemas.microsoft.com/office/drawing/2014/main" id="{7EC8557D-B3F5-4DEB-8845-F703234C11C4}"/>
                      </a:ext>
                    </a:extLst>
                  </p:cNvPr>
                  <p:cNvGrpSpPr/>
                  <p:nvPr/>
                </p:nvGrpSpPr>
                <p:grpSpPr>
                  <a:xfrm>
                    <a:off x="6306613" y="3206500"/>
                    <a:ext cx="4184252" cy="4199325"/>
                    <a:chOff x="6306613" y="3206500"/>
                    <a:chExt cx="4184252" cy="4199325"/>
                  </a:xfrm>
                </p:grpSpPr>
                <p:sp>
                  <p:nvSpPr>
                    <p:cNvPr id="209" name="Овал 208">
                      <a:extLst>
                        <a:ext uri="{FF2B5EF4-FFF2-40B4-BE49-F238E27FC236}">
                          <a16:creationId xmlns:a16="http://schemas.microsoft.com/office/drawing/2014/main" id="{55B46211-56E6-468C-B1C5-544C2AF82C0B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713247" y="5401681"/>
                      <a:ext cx="123388" cy="118752"/>
                    </a:xfrm>
                    <a:prstGeom prst="ellipse">
                      <a:avLst/>
                    </a:prstGeom>
                    <a:solidFill>
                      <a:srgbClr val="00B0F0"/>
                    </a:solidFill>
                    <a:ln>
                      <a:solidFill>
                        <a:srgbClr val="00B0F0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ru-RU"/>
                    </a:p>
                  </p:txBody>
                </p:sp>
                <p:sp>
                  <p:nvSpPr>
                    <p:cNvPr id="212" name="Дуга 211">
                      <a:extLst>
                        <a:ext uri="{FF2B5EF4-FFF2-40B4-BE49-F238E27FC236}">
                          <a16:creationId xmlns:a16="http://schemas.microsoft.com/office/drawing/2014/main" id="{519B50DF-7BDE-4F71-81AC-3E83A644E873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306613" y="3641228"/>
                      <a:ext cx="3738684" cy="3764597"/>
                    </a:xfrm>
                    <a:prstGeom prst="arc">
                      <a:avLst/>
                    </a:prstGeom>
                    <a:solidFill>
                      <a:schemeClr val="bg1"/>
                    </a:solidFill>
                    <a:ln w="28575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ru-RU"/>
                    </a:p>
                  </p:txBody>
                </p:sp>
                <p:cxnSp>
                  <p:nvCxnSpPr>
                    <p:cNvPr id="215" name="Прямая со стрелкой 214">
                      <a:extLst>
                        <a:ext uri="{FF2B5EF4-FFF2-40B4-BE49-F238E27FC236}">
                          <a16:creationId xmlns:a16="http://schemas.microsoft.com/office/drawing/2014/main" id="{08584F5E-78FA-4A9B-8C3A-2C64131B23AF}"/>
                        </a:ext>
                      </a:extLst>
                    </p:cNvPr>
                    <p:cNvCxnSpPr>
                      <a:cxnSpLocks/>
                      <a:stCxn id="209" idx="6"/>
                    </p:cNvCxnSpPr>
                    <p:nvPr/>
                  </p:nvCxnSpPr>
                  <p:spPr>
                    <a:xfrm flipV="1">
                      <a:off x="7836635" y="4893473"/>
                      <a:ext cx="2092478" cy="567584"/>
                    </a:xfrm>
                    <a:prstGeom prst="straightConnector1">
                      <a:avLst/>
                    </a:prstGeom>
                    <a:ln w="34925">
                      <a:solidFill>
                        <a:schemeClr val="accent1">
                          <a:lumMod val="75000"/>
                        </a:schemeClr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18" name="Прямая со стрелкой 217">
                      <a:extLst>
                        <a:ext uri="{FF2B5EF4-FFF2-40B4-BE49-F238E27FC236}">
                          <a16:creationId xmlns:a16="http://schemas.microsoft.com/office/drawing/2014/main" id="{BB22FA34-CF65-474E-81F0-F3AE78D94D06}"/>
                        </a:ext>
                      </a:extLst>
                    </p:cNvPr>
                    <p:cNvCxnSpPr>
                      <a:cxnSpLocks/>
                      <a:stCxn id="209" idx="7"/>
                    </p:cNvCxnSpPr>
                    <p:nvPr/>
                  </p:nvCxnSpPr>
                  <p:spPr>
                    <a:xfrm flipV="1">
                      <a:off x="7818566" y="3696099"/>
                      <a:ext cx="890545" cy="1722974"/>
                    </a:xfrm>
                    <a:prstGeom prst="straightConnector1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19" name="Прямая со стрелкой 218">
                      <a:extLst>
                        <a:ext uri="{FF2B5EF4-FFF2-40B4-BE49-F238E27FC236}">
                          <a16:creationId xmlns:a16="http://schemas.microsoft.com/office/drawing/2014/main" id="{5CF8D8A3-C166-41C9-A95A-B7190691F588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V="1">
                      <a:off x="7842629" y="4157292"/>
                      <a:ext cx="1613827" cy="1268012"/>
                    </a:xfrm>
                    <a:prstGeom prst="straightConnector1">
                      <a:avLst/>
                    </a:prstGeom>
                    <a:ln w="34925">
                      <a:solidFill>
                        <a:schemeClr val="accent1">
                          <a:lumMod val="75000"/>
                        </a:schemeClr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33" name="Прямая со стрелкой 232">
                      <a:extLst>
                        <a:ext uri="{FF2B5EF4-FFF2-40B4-BE49-F238E27FC236}">
                          <a16:creationId xmlns:a16="http://schemas.microsoft.com/office/drawing/2014/main" id="{B189DAA7-039E-472F-A659-06D39DFA54B2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V="1">
                      <a:off x="7821464" y="3812766"/>
                      <a:ext cx="1123248" cy="1619499"/>
                    </a:xfrm>
                    <a:prstGeom prst="straightConnector1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35" name="Прямая со стрелкой 234">
                      <a:extLst>
                        <a:ext uri="{FF2B5EF4-FFF2-40B4-BE49-F238E27FC236}">
                          <a16:creationId xmlns:a16="http://schemas.microsoft.com/office/drawing/2014/main" id="{790E64F9-213A-4EF5-80AD-52F9B52D0087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V="1">
                      <a:off x="7836634" y="3963052"/>
                      <a:ext cx="1362105" cy="1477662"/>
                    </a:xfrm>
                    <a:prstGeom prst="straightConnector1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41" name="Прямая со стрелкой 240">
                      <a:extLst>
                        <a:ext uri="{FF2B5EF4-FFF2-40B4-BE49-F238E27FC236}">
                          <a16:creationId xmlns:a16="http://schemas.microsoft.com/office/drawing/2014/main" id="{EDFDF0B7-1495-4BB4-BA4B-801230748892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V="1">
                      <a:off x="7851805" y="4366203"/>
                      <a:ext cx="1795758" cy="1068930"/>
                    </a:xfrm>
                    <a:prstGeom prst="straightConnector1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47" name="Прямая со стрелкой 246">
                      <a:extLst>
                        <a:ext uri="{FF2B5EF4-FFF2-40B4-BE49-F238E27FC236}">
                          <a16:creationId xmlns:a16="http://schemas.microsoft.com/office/drawing/2014/main" id="{2A5C880C-6FDC-4573-A0BE-D9B14DB2F896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V="1">
                      <a:off x="7836633" y="4651846"/>
                      <a:ext cx="1984142" cy="796249"/>
                    </a:xfrm>
                    <a:prstGeom prst="straightConnector1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48" name="Прямая со стрелкой 247">
                      <a:extLst>
                        <a:ext uri="{FF2B5EF4-FFF2-40B4-BE49-F238E27FC236}">
                          <a16:creationId xmlns:a16="http://schemas.microsoft.com/office/drawing/2014/main" id="{0754A03A-A55D-4489-90C6-D8625B91E0B6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8709110" y="3723384"/>
                      <a:ext cx="235602" cy="97343"/>
                    </a:xfrm>
                    <a:prstGeom prst="straightConnector1">
                      <a:avLst/>
                    </a:prstGeom>
                    <a:ln w="19050">
                      <a:solidFill>
                        <a:srgbClr val="FF0000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49" name="Прямая со стрелкой 248">
                      <a:extLst>
                        <a:ext uri="{FF2B5EF4-FFF2-40B4-BE49-F238E27FC236}">
                          <a16:creationId xmlns:a16="http://schemas.microsoft.com/office/drawing/2014/main" id="{072ACE9C-567B-4AAE-B71F-6ADF174B234A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8944712" y="3827256"/>
                      <a:ext cx="254026" cy="145879"/>
                    </a:xfrm>
                    <a:prstGeom prst="straightConnector1">
                      <a:avLst/>
                    </a:prstGeom>
                    <a:ln w="19050">
                      <a:solidFill>
                        <a:srgbClr val="FF0000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50" name="Прямая со стрелкой 249">
                      <a:extLst>
                        <a:ext uri="{FF2B5EF4-FFF2-40B4-BE49-F238E27FC236}">
                          <a16:creationId xmlns:a16="http://schemas.microsoft.com/office/drawing/2014/main" id="{117F089E-8F23-4B3C-8176-680BB02B08A4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9187437" y="3963387"/>
                      <a:ext cx="269018" cy="201952"/>
                    </a:xfrm>
                    <a:prstGeom prst="straightConnector1">
                      <a:avLst/>
                    </a:prstGeom>
                    <a:ln w="19050">
                      <a:solidFill>
                        <a:srgbClr val="FF0000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51" name="Прямая со стрелкой 250">
                      <a:extLst>
                        <a:ext uri="{FF2B5EF4-FFF2-40B4-BE49-F238E27FC236}">
                          <a16:creationId xmlns:a16="http://schemas.microsoft.com/office/drawing/2014/main" id="{70EE75E3-C20D-491D-9ACE-8696E1E0A834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9447830" y="4165340"/>
                      <a:ext cx="199091" cy="208911"/>
                    </a:xfrm>
                    <a:prstGeom prst="straightConnector1">
                      <a:avLst/>
                    </a:prstGeom>
                    <a:ln w="19050">
                      <a:solidFill>
                        <a:srgbClr val="FF0000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52" name="Прямая со стрелкой 251">
                      <a:extLst>
                        <a:ext uri="{FF2B5EF4-FFF2-40B4-BE49-F238E27FC236}">
                          <a16:creationId xmlns:a16="http://schemas.microsoft.com/office/drawing/2014/main" id="{4AEE2DD8-09E7-4EC0-BAE4-9CDE78C468A7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9642870" y="4374667"/>
                      <a:ext cx="177303" cy="277179"/>
                    </a:xfrm>
                    <a:prstGeom prst="straightConnector1">
                      <a:avLst/>
                    </a:prstGeom>
                    <a:ln w="19050">
                      <a:solidFill>
                        <a:srgbClr val="FF0000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53" name="Прямая со стрелкой 252">
                      <a:extLst>
                        <a:ext uri="{FF2B5EF4-FFF2-40B4-BE49-F238E27FC236}">
                          <a16:creationId xmlns:a16="http://schemas.microsoft.com/office/drawing/2014/main" id="{63203AED-BACC-44E1-A30B-93598E8C670C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9809511" y="4634515"/>
                      <a:ext cx="112151" cy="258958"/>
                    </a:xfrm>
                    <a:prstGeom prst="straightConnector1">
                      <a:avLst/>
                    </a:prstGeom>
                    <a:ln w="19050">
                      <a:solidFill>
                        <a:srgbClr val="FF0000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graphicFrame>
                  <p:nvGraphicFramePr>
                    <p:cNvPr id="254" name="Объект 253">
                      <a:extLst>
                        <a:ext uri="{FF2B5EF4-FFF2-40B4-BE49-F238E27FC236}">
                          <a16:creationId xmlns:a16="http://schemas.microsoft.com/office/drawing/2014/main" id="{8E6F40A8-6AFF-486B-9112-DA6526A02B67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8639881" y="3419635"/>
                    <a:ext cx="210926" cy="30994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Equation" r:id="rId15" imgW="190440" imgH="304560" progId="Equation.DSMT4">
                            <p:embed/>
                          </p:oleObj>
                        </mc:Choice>
                        <mc:Fallback>
                          <p:oleObj name="Equation" r:id="rId15" imgW="190440" imgH="304560" progId="Equation.DSMT4">
                            <p:embed/>
                            <p:pic>
                              <p:nvPicPr>
                                <p:cNvPr id="254" name="Объект 253">
                                  <a:extLst>
                                    <a:ext uri="{FF2B5EF4-FFF2-40B4-BE49-F238E27FC236}">
                                      <a16:creationId xmlns:a16="http://schemas.microsoft.com/office/drawing/2014/main" id="{8E6F40A8-6AFF-486B-9112-DA6526A02B67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16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8639881" y="3419635"/>
                                  <a:ext cx="210926" cy="30994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255" name="Объект 254">
                      <a:extLst>
                        <a:ext uri="{FF2B5EF4-FFF2-40B4-BE49-F238E27FC236}">
                          <a16:creationId xmlns:a16="http://schemas.microsoft.com/office/drawing/2014/main" id="{56E13ED2-AF44-46D9-AFE9-ADCA12E8F68A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9975029" y="4712316"/>
                    <a:ext cx="365508" cy="309939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Equation" r:id="rId17" imgW="330120" imgH="304560" progId="Equation.DSMT4">
                            <p:embed/>
                          </p:oleObj>
                        </mc:Choice>
                        <mc:Fallback>
                          <p:oleObj name="Equation" r:id="rId17" imgW="330120" imgH="304560" progId="Equation.DSMT4">
                            <p:embed/>
                            <p:pic>
                              <p:nvPicPr>
                                <p:cNvPr id="255" name="Объект 254">
                                  <a:extLst>
                                    <a:ext uri="{FF2B5EF4-FFF2-40B4-BE49-F238E27FC236}">
                                      <a16:creationId xmlns:a16="http://schemas.microsoft.com/office/drawing/2014/main" id="{56E13ED2-AF44-46D9-AFE9-ADCA12E8F68A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18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9975029" y="4712316"/>
                                  <a:ext cx="365508" cy="309939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256" name="Объект 255">
                      <a:extLst>
                        <a:ext uri="{FF2B5EF4-FFF2-40B4-BE49-F238E27FC236}">
                          <a16:creationId xmlns:a16="http://schemas.microsoft.com/office/drawing/2014/main" id="{7C7CE536-26FC-466E-AC55-658F86EA34A8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8914373" y="3516741"/>
                    <a:ext cx="197924" cy="309939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Equation" r:id="rId19" imgW="177480" imgH="304560" progId="Equation.DSMT4">
                            <p:embed/>
                          </p:oleObj>
                        </mc:Choice>
                        <mc:Fallback>
                          <p:oleObj name="Equation" r:id="rId19" imgW="177480" imgH="304560" progId="Equation.DSMT4">
                            <p:embed/>
                            <p:pic>
                              <p:nvPicPr>
                                <p:cNvPr id="256" name="Объект 255">
                                  <a:extLst>
                                    <a:ext uri="{FF2B5EF4-FFF2-40B4-BE49-F238E27FC236}">
                                      <a16:creationId xmlns:a16="http://schemas.microsoft.com/office/drawing/2014/main" id="{7C7CE536-26FC-466E-AC55-658F86EA34A8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20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8914373" y="3516741"/>
                                  <a:ext cx="197924" cy="309939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257" name="Объект 256">
                      <a:extLst>
                        <a:ext uri="{FF2B5EF4-FFF2-40B4-BE49-F238E27FC236}">
                          <a16:creationId xmlns:a16="http://schemas.microsoft.com/office/drawing/2014/main" id="{80E96F49-BE4F-40F4-92DF-BB7FE17808F1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9418573" y="3843973"/>
                    <a:ext cx="183476" cy="309939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Equation" r:id="rId21" imgW="164880" imgH="304560" progId="Equation.DSMT4">
                            <p:embed/>
                          </p:oleObj>
                        </mc:Choice>
                        <mc:Fallback>
                          <p:oleObj name="Equation" r:id="rId21" imgW="164880" imgH="304560" progId="Equation.DSMT4">
                            <p:embed/>
                            <p:pic>
                              <p:nvPicPr>
                                <p:cNvPr id="257" name="Объект 256">
                                  <a:extLst>
                                    <a:ext uri="{FF2B5EF4-FFF2-40B4-BE49-F238E27FC236}">
                                      <a16:creationId xmlns:a16="http://schemas.microsoft.com/office/drawing/2014/main" id="{80E96F49-BE4F-40F4-92DF-BB7FE17808F1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22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9418573" y="3843973"/>
                                  <a:ext cx="183476" cy="309939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258" name="Объект 257">
                      <a:extLst>
                        <a:ext uri="{FF2B5EF4-FFF2-40B4-BE49-F238E27FC236}">
                          <a16:creationId xmlns:a16="http://schemas.microsoft.com/office/drawing/2014/main" id="{4AE9F96C-6309-4C2A-BD5A-02CAEBC88620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9661511" y="4133040"/>
                    <a:ext cx="353951" cy="30994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Equation" r:id="rId23" imgW="317160" imgH="304560" progId="Equation.DSMT4">
                            <p:embed/>
                          </p:oleObj>
                        </mc:Choice>
                        <mc:Fallback>
                          <p:oleObj name="Equation" r:id="rId23" imgW="317160" imgH="304560" progId="Equation.DSMT4">
                            <p:embed/>
                            <p:pic>
                              <p:nvPicPr>
                                <p:cNvPr id="258" name="Объект 257">
                                  <a:extLst>
                                    <a:ext uri="{FF2B5EF4-FFF2-40B4-BE49-F238E27FC236}">
                                      <a16:creationId xmlns:a16="http://schemas.microsoft.com/office/drawing/2014/main" id="{4AE9F96C-6309-4C2A-BD5A-02CAEBC88620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24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9661511" y="4133040"/>
                                  <a:ext cx="353951" cy="30994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259" name="Объект 258">
                      <a:extLst>
                        <a:ext uri="{FF2B5EF4-FFF2-40B4-BE49-F238E27FC236}">
                          <a16:creationId xmlns:a16="http://schemas.microsoft.com/office/drawing/2014/main" id="{4A92ED12-AAD8-4B83-B585-6006AD27DDCA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8589316" y="3206500"/>
                    <a:ext cx="325056" cy="345855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Equation" r:id="rId25" imgW="241200" imgH="279360" progId="Equation.DSMT4">
                            <p:embed/>
                          </p:oleObj>
                        </mc:Choice>
                        <mc:Fallback>
                          <p:oleObj name="Equation" r:id="rId25" imgW="241200" imgH="279360" progId="Equation.DSMT4">
                            <p:embed/>
                            <p:pic>
                              <p:nvPicPr>
                                <p:cNvPr id="259" name="Объект 258">
                                  <a:extLst>
                                    <a:ext uri="{FF2B5EF4-FFF2-40B4-BE49-F238E27FC236}">
                                      <a16:creationId xmlns:a16="http://schemas.microsoft.com/office/drawing/2014/main" id="{4A92ED12-AAD8-4B83-B585-6006AD27DDCA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26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8589316" y="3206500"/>
                                  <a:ext cx="325056" cy="345855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260" name="Объект 259">
                      <a:extLst>
                        <a:ext uri="{FF2B5EF4-FFF2-40B4-BE49-F238E27FC236}">
                          <a16:creationId xmlns:a16="http://schemas.microsoft.com/office/drawing/2014/main" id="{2BAF4C92-A896-4714-80F3-8918CF4C3A34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9582151" y="3845266"/>
                    <a:ext cx="291829" cy="345855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Equation" r:id="rId27" imgW="215640" imgH="279360" progId="Equation.DSMT4">
                            <p:embed/>
                          </p:oleObj>
                        </mc:Choice>
                        <mc:Fallback>
                          <p:oleObj name="Equation" r:id="rId27" imgW="215640" imgH="279360" progId="Equation.DSMT4">
                            <p:embed/>
                            <p:pic>
                              <p:nvPicPr>
                                <p:cNvPr id="260" name="Объект 259">
                                  <a:extLst>
                                    <a:ext uri="{FF2B5EF4-FFF2-40B4-BE49-F238E27FC236}">
                                      <a16:creationId xmlns:a16="http://schemas.microsoft.com/office/drawing/2014/main" id="{2BAF4C92-A896-4714-80F3-8918CF4C3A34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28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9582151" y="3845266"/>
                                  <a:ext cx="291829" cy="345855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261" name="Объект 260">
                      <a:extLst>
                        <a:ext uri="{FF2B5EF4-FFF2-40B4-BE49-F238E27FC236}">
                          <a16:creationId xmlns:a16="http://schemas.microsoft.com/office/drawing/2014/main" id="{F36AF439-1B77-4D6A-95E2-FD1FC531C2AB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9992445" y="4576882"/>
                    <a:ext cx="498420" cy="345855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Equation" r:id="rId29" imgW="368280" imgH="279360" progId="Equation.DSMT4">
                            <p:embed/>
                          </p:oleObj>
                        </mc:Choice>
                        <mc:Fallback>
                          <p:oleObj name="Equation" r:id="rId29" imgW="368280" imgH="279360" progId="Equation.DSMT4">
                            <p:embed/>
                            <p:pic>
                              <p:nvPicPr>
                                <p:cNvPr id="261" name="Объект 260">
                                  <a:extLst>
                                    <a:ext uri="{FF2B5EF4-FFF2-40B4-BE49-F238E27FC236}">
                                      <a16:creationId xmlns:a16="http://schemas.microsoft.com/office/drawing/2014/main" id="{F36AF439-1B77-4D6A-95E2-FD1FC531C2AB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30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9992445" y="4576882"/>
                                  <a:ext cx="498420" cy="345855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262" name="Объект 261">
                      <a:extLst>
                        <a:ext uri="{FF2B5EF4-FFF2-40B4-BE49-F238E27FC236}">
                          <a16:creationId xmlns:a16="http://schemas.microsoft.com/office/drawing/2014/main" id="{813F2D8B-18FC-4E5D-A2B8-FA73DC95A63E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7355540" y="5298816"/>
                    <a:ext cx="356527" cy="371857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Equation" r:id="rId31" imgW="177480" imgH="190440" progId="Equation.DSMT4">
                            <p:embed/>
                          </p:oleObj>
                        </mc:Choice>
                        <mc:Fallback>
                          <p:oleObj name="Equation" r:id="rId31" imgW="177480" imgH="190440" progId="Equation.DSMT4">
                            <p:embed/>
                            <p:pic>
                              <p:nvPicPr>
                                <p:cNvPr id="262" name="Объект 261">
                                  <a:extLst>
                                    <a:ext uri="{FF2B5EF4-FFF2-40B4-BE49-F238E27FC236}">
                                      <a16:creationId xmlns:a16="http://schemas.microsoft.com/office/drawing/2014/main" id="{813F2D8B-18FC-4E5D-A2B8-FA73DC95A63E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32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7355540" y="5298816"/>
                                  <a:ext cx="356527" cy="371857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263" name="Объект 262">
                      <a:extLst>
                        <a:ext uri="{FF2B5EF4-FFF2-40B4-BE49-F238E27FC236}">
                          <a16:creationId xmlns:a16="http://schemas.microsoft.com/office/drawing/2014/main" id="{361895AC-18D1-43B5-A751-F9DF4E46CB0B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10038576" y="5377586"/>
                    <a:ext cx="304760" cy="346787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Equation" r:id="rId33" imgW="152280" imgH="177480" progId="Equation.DSMT4">
                            <p:embed/>
                          </p:oleObj>
                        </mc:Choice>
                        <mc:Fallback>
                          <p:oleObj name="Equation" r:id="rId33" imgW="152280" imgH="177480" progId="Equation.DSMT4">
                            <p:embed/>
                            <p:pic>
                              <p:nvPicPr>
                                <p:cNvPr id="263" name="Объект 262">
                                  <a:extLst>
                                    <a:ext uri="{FF2B5EF4-FFF2-40B4-BE49-F238E27FC236}">
                                      <a16:creationId xmlns:a16="http://schemas.microsoft.com/office/drawing/2014/main" id="{361895AC-18D1-43B5-A751-F9DF4E46CB0B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34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10038576" y="5377586"/>
                                  <a:ext cx="304760" cy="346787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sp>
                <p:nvSpPr>
                  <p:cNvPr id="264" name="Овал 263">
                    <a:extLst>
                      <a:ext uri="{FF2B5EF4-FFF2-40B4-BE49-F238E27FC236}">
                        <a16:creationId xmlns:a16="http://schemas.microsoft.com/office/drawing/2014/main" id="{666D12CB-5155-4896-887B-1FDF3E0DE153}"/>
                      </a:ext>
                    </a:extLst>
                  </p:cNvPr>
                  <p:cNvSpPr/>
                  <p:nvPr/>
                </p:nvSpPr>
                <p:spPr>
                  <a:xfrm>
                    <a:off x="8656430" y="3680643"/>
                    <a:ext cx="67551" cy="55869"/>
                  </a:xfrm>
                  <a:prstGeom prst="ellipse">
                    <a:avLst/>
                  </a:prstGeom>
                  <a:solidFill>
                    <a:srgbClr val="FF0000"/>
                  </a:solidFill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RU"/>
                  </a:p>
                </p:txBody>
              </p:sp>
            </p:grpSp>
            <p:sp>
              <p:nvSpPr>
                <p:cNvPr id="265" name="Овал 264">
                  <a:extLst>
                    <a:ext uri="{FF2B5EF4-FFF2-40B4-BE49-F238E27FC236}">
                      <a16:creationId xmlns:a16="http://schemas.microsoft.com/office/drawing/2014/main" id="{737387E0-91F0-4C70-9540-E6327DC8607E}"/>
                    </a:ext>
                  </a:extLst>
                </p:cNvPr>
                <p:cNvSpPr/>
                <p:nvPr/>
              </p:nvSpPr>
              <p:spPr>
                <a:xfrm>
                  <a:off x="9902950" y="4880355"/>
                  <a:ext cx="67551" cy="5586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</p:grpSp>
          <p:cxnSp>
            <p:nvCxnSpPr>
              <p:cNvPr id="4" name="Прямая со стрелкой 3">
                <a:extLst>
                  <a:ext uri="{FF2B5EF4-FFF2-40B4-BE49-F238E27FC236}">
                    <a16:creationId xmlns:a16="http://schemas.microsoft.com/office/drawing/2014/main" id="{C263BF82-F208-4F87-943D-6BD78F2C4697}"/>
                  </a:ext>
                </a:extLst>
              </p:cNvPr>
              <p:cNvCxnSpPr>
                <a:cxnSpLocks/>
                <a:stCxn id="264" idx="3"/>
                <a:endCxn id="265" idx="2"/>
              </p:cNvCxnSpPr>
              <p:nvPr/>
            </p:nvCxnSpPr>
            <p:spPr>
              <a:xfrm>
                <a:off x="1364879" y="1425562"/>
                <a:ext cx="1114658" cy="1104742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51" name="Объект 50">
              <a:extLst>
                <a:ext uri="{FF2B5EF4-FFF2-40B4-BE49-F238E27FC236}">
                  <a16:creationId xmlns:a16="http://schemas.microsoft.com/office/drawing/2014/main" id="{A4083B65-EE22-47AC-834E-1265544040A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2630747"/>
                </p:ext>
              </p:extLst>
            </p:nvPr>
          </p:nvGraphicFramePr>
          <p:xfrm>
            <a:off x="1408011" y="1909900"/>
            <a:ext cx="700971" cy="421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5" imgW="380880" imgH="228600" progId="Equation.DSMT4">
                    <p:embed/>
                  </p:oleObj>
                </mc:Choice>
                <mc:Fallback>
                  <p:oleObj name="Equation" r:id="rId35" imgW="380880" imgH="228600" progId="Equation.DSMT4">
                    <p:embed/>
                    <p:pic>
                      <p:nvPicPr>
                        <p:cNvPr id="51" name="Объект 50">
                          <a:extLst>
                            <a:ext uri="{FF2B5EF4-FFF2-40B4-BE49-F238E27FC236}">
                              <a16:creationId xmlns:a16="http://schemas.microsoft.com/office/drawing/2014/main" id="{A4083B65-EE22-47AC-834E-1265544040A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1408011" y="1909900"/>
                          <a:ext cx="700971" cy="4216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Объект 51">
              <a:extLst>
                <a:ext uri="{FF2B5EF4-FFF2-40B4-BE49-F238E27FC236}">
                  <a16:creationId xmlns:a16="http://schemas.microsoft.com/office/drawing/2014/main" id="{4560E4AC-4037-455D-9750-5964E5101F8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9006231"/>
                </p:ext>
              </p:extLst>
            </p:nvPr>
          </p:nvGraphicFramePr>
          <p:xfrm>
            <a:off x="1872128" y="1465234"/>
            <a:ext cx="168446" cy="3046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7" imgW="126720" imgH="228600" progId="Equation.DSMT4">
                    <p:embed/>
                  </p:oleObj>
                </mc:Choice>
                <mc:Fallback>
                  <p:oleObj name="Equation" r:id="rId37" imgW="126720" imgH="228600" progId="Equation.DSMT4">
                    <p:embed/>
                    <p:pic>
                      <p:nvPicPr>
                        <p:cNvPr id="52" name="Объект 51">
                          <a:extLst>
                            <a:ext uri="{FF2B5EF4-FFF2-40B4-BE49-F238E27FC236}">
                              <a16:creationId xmlns:a16="http://schemas.microsoft.com/office/drawing/2014/main" id="{4560E4AC-4037-455D-9750-5964E5101F8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1872128" y="1465234"/>
                          <a:ext cx="168446" cy="3046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99701601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Заголовок 1">
            <a:extLst>
              <a:ext uri="{FF2B5EF4-FFF2-40B4-BE49-F238E27FC236}">
                <a16:creationId xmlns:a16="http://schemas.microsoft.com/office/drawing/2014/main" id="{DD1ECD19-D9F3-4B2D-91AD-A0EB538B6F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36230" y="82500"/>
            <a:ext cx="7491298" cy="899843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32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КИНЕМАТИЧЕСКИЕ ПАРАМЕТРЫ</a:t>
            </a:r>
            <a:endParaRPr lang="en-US" sz="32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sp>
        <p:nvSpPr>
          <p:cNvPr id="238" name="TextBox 237">
            <a:extLst>
              <a:ext uri="{FF2B5EF4-FFF2-40B4-BE49-F238E27FC236}">
                <a16:creationId xmlns:a16="http://schemas.microsoft.com/office/drawing/2014/main" id="{278E72A2-7DCA-493A-A83E-C4D6ADA10429}"/>
              </a:ext>
            </a:extLst>
          </p:cNvPr>
          <p:cNvSpPr txBox="1"/>
          <p:nvPr/>
        </p:nvSpPr>
        <p:spPr>
          <a:xfrm>
            <a:off x="2205945" y="745245"/>
            <a:ext cx="85975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 </a:t>
            </a:r>
            <a:r>
              <a:rPr lang="ru-RU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Ускорением называется быстрота изменения вектора скорости</a:t>
            </a:r>
            <a:endParaRPr lang="ru-RU" dirty="0">
              <a:solidFill>
                <a:srgbClr val="002060"/>
              </a:solidFill>
            </a:endParaRPr>
          </a:p>
        </p:txBody>
      </p:sp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E5FFAFBE-5068-4279-B5E5-8AED4CD67F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479064"/>
              </p:ext>
            </p:extLst>
          </p:nvPr>
        </p:nvGraphicFramePr>
        <p:xfrm>
          <a:off x="1750232" y="1519597"/>
          <a:ext cx="3706040" cy="1132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71600" imgH="419040" progId="Equation.DSMT4">
                  <p:embed/>
                </p:oleObj>
              </mc:Choice>
              <mc:Fallback>
                <p:oleObj name="Equation" r:id="rId3" imgW="1371600" imgH="419040" progId="Equation.DSMT4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E5FFAFBE-5068-4279-B5E5-8AED4CD67F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0232" y="1519597"/>
                        <a:ext cx="3706040" cy="11321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" name="Объект 267">
            <a:extLst>
              <a:ext uri="{FF2B5EF4-FFF2-40B4-BE49-F238E27FC236}">
                <a16:creationId xmlns:a16="http://schemas.microsoft.com/office/drawing/2014/main" id="{55380E44-2E09-4E22-BC03-A59F0A28DA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702747"/>
              </p:ext>
            </p:extLst>
          </p:nvPr>
        </p:nvGraphicFramePr>
        <p:xfrm>
          <a:off x="449783" y="3210145"/>
          <a:ext cx="5610225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68400" imgH="495000" progId="Equation.DSMT4">
                  <p:embed/>
                </p:oleObj>
              </mc:Choice>
              <mc:Fallback>
                <p:oleObj name="Equation" r:id="rId5" imgW="2768400" imgH="495000" progId="Equation.DSMT4">
                  <p:embed/>
                  <p:pic>
                    <p:nvPicPr>
                      <p:cNvPr id="268" name="Объект 267">
                        <a:extLst>
                          <a:ext uri="{FF2B5EF4-FFF2-40B4-BE49-F238E27FC236}">
                            <a16:creationId xmlns:a16="http://schemas.microsoft.com/office/drawing/2014/main" id="{55380E44-2E09-4E22-BC03-A59F0A28DA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9783" y="3210145"/>
                        <a:ext cx="5610225" cy="1004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Объект 61">
            <a:extLst>
              <a:ext uri="{FF2B5EF4-FFF2-40B4-BE49-F238E27FC236}">
                <a16:creationId xmlns:a16="http://schemas.microsoft.com/office/drawing/2014/main" id="{D8D41039-5730-4C21-B98E-C6F178E219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703438"/>
              </p:ext>
            </p:extLst>
          </p:nvPr>
        </p:nvGraphicFramePr>
        <p:xfrm>
          <a:off x="6879438" y="1141945"/>
          <a:ext cx="2814637" cy="229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50960" imgH="1346040" progId="Equation.DSMT4">
                  <p:embed/>
                </p:oleObj>
              </mc:Choice>
              <mc:Fallback>
                <p:oleObj name="Equation" r:id="rId7" imgW="1650960" imgH="1346040" progId="Equation.DSMT4">
                  <p:embed/>
                  <p:pic>
                    <p:nvPicPr>
                      <p:cNvPr id="62" name="Объект 61">
                        <a:extLst>
                          <a:ext uri="{FF2B5EF4-FFF2-40B4-BE49-F238E27FC236}">
                            <a16:creationId xmlns:a16="http://schemas.microsoft.com/office/drawing/2014/main" id="{D8D41039-5730-4C21-B98E-C6F178E219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79438" y="1141945"/>
                        <a:ext cx="2814637" cy="2297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Стрелка: вправо 62">
            <a:extLst>
              <a:ext uri="{FF2B5EF4-FFF2-40B4-BE49-F238E27FC236}">
                <a16:creationId xmlns:a16="http://schemas.microsoft.com/office/drawing/2014/main" id="{8D0B1FAB-4C00-4478-9A96-935C9E37D418}"/>
              </a:ext>
            </a:extLst>
          </p:cNvPr>
          <p:cNvSpPr/>
          <p:nvPr/>
        </p:nvSpPr>
        <p:spPr>
          <a:xfrm>
            <a:off x="5671965" y="1787449"/>
            <a:ext cx="776086" cy="590217"/>
          </a:xfrm>
          <a:prstGeom prst="rightArrow">
            <a:avLst/>
          </a:prstGeom>
          <a:solidFill>
            <a:schemeClr val="accent1">
              <a:alpha val="27000"/>
            </a:schemeClr>
          </a:solidFill>
          <a:ln>
            <a:solidFill>
              <a:srgbClr val="FF0000">
                <a:alpha val="34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64" name="Объект 63">
            <a:extLst>
              <a:ext uri="{FF2B5EF4-FFF2-40B4-BE49-F238E27FC236}">
                <a16:creationId xmlns:a16="http://schemas.microsoft.com/office/drawing/2014/main" id="{3C534C74-3499-401F-A98E-E2EF2F67A6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908594"/>
              </p:ext>
            </p:extLst>
          </p:nvPr>
        </p:nvGraphicFramePr>
        <p:xfrm>
          <a:off x="435655" y="4453441"/>
          <a:ext cx="7104063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57600" imgH="495000" progId="Equation.DSMT4">
                  <p:embed/>
                </p:oleObj>
              </mc:Choice>
              <mc:Fallback>
                <p:oleObj name="Equation" r:id="rId9" imgW="3657600" imgH="495000" progId="Equation.DSMT4">
                  <p:embed/>
                  <p:pic>
                    <p:nvPicPr>
                      <p:cNvPr id="64" name="Объект 63">
                        <a:extLst>
                          <a:ext uri="{FF2B5EF4-FFF2-40B4-BE49-F238E27FC236}">
                            <a16:creationId xmlns:a16="http://schemas.microsoft.com/office/drawing/2014/main" id="{3C534C74-3499-401F-A98E-E2EF2F67A6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5655" y="4453441"/>
                        <a:ext cx="7104063" cy="963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Объект 64">
            <a:extLst>
              <a:ext uri="{FF2B5EF4-FFF2-40B4-BE49-F238E27FC236}">
                <a16:creationId xmlns:a16="http://schemas.microsoft.com/office/drawing/2014/main" id="{22290C8F-7460-4603-938F-C83C77DAEA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071377"/>
              </p:ext>
            </p:extLst>
          </p:nvPr>
        </p:nvGraphicFramePr>
        <p:xfrm>
          <a:off x="4226412" y="3924620"/>
          <a:ext cx="805338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974760" imgH="253800" progId="Equation.DSMT4">
                  <p:embed/>
                </p:oleObj>
              </mc:Choice>
              <mc:Fallback>
                <p:oleObj name="Equation" r:id="rId11" imgW="3974760" imgH="253800" progId="Equation.DSMT4">
                  <p:embed/>
                  <p:pic>
                    <p:nvPicPr>
                      <p:cNvPr id="65" name="Объект 64">
                        <a:extLst>
                          <a:ext uri="{FF2B5EF4-FFF2-40B4-BE49-F238E27FC236}">
                            <a16:creationId xmlns:a16="http://schemas.microsoft.com/office/drawing/2014/main" id="{22290C8F-7460-4603-938F-C83C77DAEA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26412" y="3924620"/>
                        <a:ext cx="8053388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Объект 65">
            <a:extLst>
              <a:ext uri="{FF2B5EF4-FFF2-40B4-BE49-F238E27FC236}">
                <a16:creationId xmlns:a16="http://schemas.microsoft.com/office/drawing/2014/main" id="{D9D2C4C5-4322-47AA-9F97-89A55AFF1C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460796"/>
              </p:ext>
            </p:extLst>
          </p:nvPr>
        </p:nvGraphicFramePr>
        <p:xfrm>
          <a:off x="2559775" y="5188638"/>
          <a:ext cx="964882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762440" imgH="469800" progId="Equation.DSMT4">
                  <p:embed/>
                </p:oleObj>
              </mc:Choice>
              <mc:Fallback>
                <p:oleObj name="Equation" r:id="rId13" imgW="4762440" imgH="469800" progId="Equation.DSMT4">
                  <p:embed/>
                  <p:pic>
                    <p:nvPicPr>
                      <p:cNvPr id="66" name="Объект 65">
                        <a:extLst>
                          <a:ext uri="{FF2B5EF4-FFF2-40B4-BE49-F238E27FC236}">
                            <a16:creationId xmlns:a16="http://schemas.microsoft.com/office/drawing/2014/main" id="{D9D2C4C5-4322-47AA-9F97-89A55AFF1C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59775" y="5188638"/>
                        <a:ext cx="9648825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716581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Заголовок 1">
            <a:extLst>
              <a:ext uri="{FF2B5EF4-FFF2-40B4-BE49-F238E27FC236}">
                <a16:creationId xmlns:a16="http://schemas.microsoft.com/office/drawing/2014/main" id="{DD1ECD19-D9F3-4B2D-91AD-A0EB538B6F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36230" y="82500"/>
            <a:ext cx="7491298" cy="899843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32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КИНЕМАТИЧЕСКИЕ ПАРАМЕТРЫ</a:t>
            </a:r>
            <a:endParaRPr lang="en-US" sz="32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sp>
        <p:nvSpPr>
          <p:cNvPr id="238" name="TextBox 237">
            <a:extLst>
              <a:ext uri="{FF2B5EF4-FFF2-40B4-BE49-F238E27FC236}">
                <a16:creationId xmlns:a16="http://schemas.microsoft.com/office/drawing/2014/main" id="{278E72A2-7DCA-493A-A83E-C4D6ADA10429}"/>
              </a:ext>
            </a:extLst>
          </p:cNvPr>
          <p:cNvSpPr txBox="1"/>
          <p:nvPr/>
        </p:nvSpPr>
        <p:spPr>
          <a:xfrm>
            <a:off x="397565" y="924869"/>
            <a:ext cx="1136042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Годографом вектора, являющегося  функцией скаляра </a:t>
            </a:r>
            <a:r>
              <a:rPr lang="en-US" b="1" i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t,</a:t>
            </a:r>
            <a:r>
              <a:rPr lang="ru-RU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 </a:t>
            </a:r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называется геометрическое место точек, которое  описывает конец этого вектора при изменения скаляра </a:t>
            </a:r>
            <a:r>
              <a:rPr lang="en-US" b="1" i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t</a:t>
            </a:r>
            <a:r>
              <a:rPr lang="ru-RU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 </a:t>
            </a:r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когда начало вектора помещено в фиксированную точку пространства.</a:t>
            </a:r>
            <a:endParaRPr lang="ru-RU" dirty="0">
              <a:solidFill>
                <a:srgbClr val="002060"/>
              </a:solidFill>
            </a:endParaRPr>
          </a:p>
        </p:txBody>
      </p:sp>
      <p:grpSp>
        <p:nvGrpSpPr>
          <p:cNvPr id="7" name="Группа 6">
            <a:extLst>
              <a:ext uri="{FF2B5EF4-FFF2-40B4-BE49-F238E27FC236}">
                <a16:creationId xmlns:a16="http://schemas.microsoft.com/office/drawing/2014/main" id="{9C38D08D-7047-420D-BA42-DDD28B031CAE}"/>
              </a:ext>
            </a:extLst>
          </p:cNvPr>
          <p:cNvGrpSpPr/>
          <p:nvPr/>
        </p:nvGrpSpPr>
        <p:grpSpPr>
          <a:xfrm>
            <a:off x="-843934" y="2331968"/>
            <a:ext cx="6596054" cy="6546538"/>
            <a:chOff x="550452" y="1791761"/>
            <a:chExt cx="4366516" cy="3931635"/>
          </a:xfrm>
        </p:grpSpPr>
        <p:grpSp>
          <p:nvGrpSpPr>
            <p:cNvPr id="6" name="Группа 5">
              <a:extLst>
                <a:ext uri="{FF2B5EF4-FFF2-40B4-BE49-F238E27FC236}">
                  <a16:creationId xmlns:a16="http://schemas.microsoft.com/office/drawing/2014/main" id="{03563738-C20E-45C3-9D6D-5FB0F8AC6764}"/>
                </a:ext>
              </a:extLst>
            </p:cNvPr>
            <p:cNvGrpSpPr/>
            <p:nvPr/>
          </p:nvGrpSpPr>
          <p:grpSpPr>
            <a:xfrm>
              <a:off x="550452" y="1791761"/>
              <a:ext cx="3771555" cy="3931635"/>
              <a:chOff x="550452" y="1791761"/>
              <a:chExt cx="3771555" cy="3931635"/>
            </a:xfrm>
          </p:grpSpPr>
          <p:grpSp>
            <p:nvGrpSpPr>
              <p:cNvPr id="11" name="Группа 10">
                <a:extLst>
                  <a:ext uri="{FF2B5EF4-FFF2-40B4-BE49-F238E27FC236}">
                    <a16:creationId xmlns:a16="http://schemas.microsoft.com/office/drawing/2014/main" id="{84981830-4A19-4253-922B-FC939A83B4D9}"/>
                  </a:ext>
                </a:extLst>
              </p:cNvPr>
              <p:cNvGrpSpPr/>
              <p:nvPr/>
            </p:nvGrpSpPr>
            <p:grpSpPr>
              <a:xfrm>
                <a:off x="550452" y="1791761"/>
                <a:ext cx="3771555" cy="3931635"/>
                <a:chOff x="6306613" y="3206500"/>
                <a:chExt cx="4184252" cy="4199325"/>
              </a:xfrm>
            </p:grpSpPr>
            <p:grpSp>
              <p:nvGrpSpPr>
                <p:cNvPr id="12" name="Группа 11">
                  <a:extLst>
                    <a:ext uri="{FF2B5EF4-FFF2-40B4-BE49-F238E27FC236}">
                      <a16:creationId xmlns:a16="http://schemas.microsoft.com/office/drawing/2014/main" id="{A0DA5D23-08F1-4B14-9D6A-65758FF6670E}"/>
                    </a:ext>
                  </a:extLst>
                </p:cNvPr>
                <p:cNvGrpSpPr/>
                <p:nvPr/>
              </p:nvGrpSpPr>
              <p:grpSpPr>
                <a:xfrm>
                  <a:off x="6306613" y="3206500"/>
                  <a:ext cx="4184252" cy="4199325"/>
                  <a:chOff x="6306613" y="3206500"/>
                  <a:chExt cx="4184252" cy="4199325"/>
                </a:xfrm>
              </p:grpSpPr>
              <p:grpSp>
                <p:nvGrpSpPr>
                  <p:cNvPr id="15" name="Группа 14">
                    <a:extLst>
                      <a:ext uri="{FF2B5EF4-FFF2-40B4-BE49-F238E27FC236}">
                        <a16:creationId xmlns:a16="http://schemas.microsoft.com/office/drawing/2014/main" id="{2DAC00CE-FDA7-4215-BB63-9C2FF59C12A8}"/>
                      </a:ext>
                    </a:extLst>
                  </p:cNvPr>
                  <p:cNvGrpSpPr/>
                  <p:nvPr/>
                </p:nvGrpSpPr>
                <p:grpSpPr>
                  <a:xfrm>
                    <a:off x="6306613" y="3206500"/>
                    <a:ext cx="4184252" cy="4199325"/>
                    <a:chOff x="6306613" y="3206500"/>
                    <a:chExt cx="4184252" cy="4199325"/>
                  </a:xfrm>
                </p:grpSpPr>
                <p:sp>
                  <p:nvSpPr>
                    <p:cNvPr id="18" name="Овал 17">
                      <a:extLst>
                        <a:ext uri="{FF2B5EF4-FFF2-40B4-BE49-F238E27FC236}">
                          <a16:creationId xmlns:a16="http://schemas.microsoft.com/office/drawing/2014/main" id="{BFDEE2DF-A5CC-40E2-96D0-74D3F1C6664F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713247" y="5401681"/>
                      <a:ext cx="123388" cy="118752"/>
                    </a:xfrm>
                    <a:prstGeom prst="ellipse">
                      <a:avLst/>
                    </a:prstGeom>
                    <a:solidFill>
                      <a:srgbClr val="00B0F0"/>
                    </a:solidFill>
                    <a:ln>
                      <a:solidFill>
                        <a:srgbClr val="00B0F0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ru-RU"/>
                    </a:p>
                  </p:txBody>
                </p:sp>
                <p:sp>
                  <p:nvSpPr>
                    <p:cNvPr id="19" name="Дуга 18">
                      <a:extLst>
                        <a:ext uri="{FF2B5EF4-FFF2-40B4-BE49-F238E27FC236}">
                          <a16:creationId xmlns:a16="http://schemas.microsoft.com/office/drawing/2014/main" id="{3840DE86-575C-4228-B934-CE349C8998D0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306613" y="3641228"/>
                      <a:ext cx="3738684" cy="3764597"/>
                    </a:xfrm>
                    <a:prstGeom prst="arc">
                      <a:avLst/>
                    </a:prstGeom>
                    <a:solidFill>
                      <a:schemeClr val="bg1"/>
                    </a:solidFill>
                    <a:ln w="28575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ru-RU"/>
                    </a:p>
                  </p:txBody>
                </p:sp>
                <p:cxnSp>
                  <p:nvCxnSpPr>
                    <p:cNvPr id="20" name="Прямая со стрелкой 19">
                      <a:extLst>
                        <a:ext uri="{FF2B5EF4-FFF2-40B4-BE49-F238E27FC236}">
                          <a16:creationId xmlns:a16="http://schemas.microsoft.com/office/drawing/2014/main" id="{DC576422-53E2-467D-9E1E-A9D4AF2A4270}"/>
                        </a:ext>
                      </a:extLst>
                    </p:cNvPr>
                    <p:cNvCxnSpPr>
                      <a:cxnSpLocks/>
                      <a:stCxn id="18" idx="6"/>
                    </p:cNvCxnSpPr>
                    <p:nvPr/>
                  </p:nvCxnSpPr>
                  <p:spPr>
                    <a:xfrm flipV="1">
                      <a:off x="7836635" y="4893473"/>
                      <a:ext cx="2092478" cy="567584"/>
                    </a:xfrm>
                    <a:prstGeom prst="straightConnector1">
                      <a:avLst/>
                    </a:prstGeom>
                    <a:ln w="34925">
                      <a:solidFill>
                        <a:srgbClr val="2F5597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1" name="Прямая со стрелкой 20">
                      <a:extLst>
                        <a:ext uri="{FF2B5EF4-FFF2-40B4-BE49-F238E27FC236}">
                          <a16:creationId xmlns:a16="http://schemas.microsoft.com/office/drawing/2014/main" id="{9DC4EF34-75DF-4533-8C1F-18E60A9E3AFB}"/>
                        </a:ext>
                      </a:extLst>
                    </p:cNvPr>
                    <p:cNvCxnSpPr>
                      <a:cxnSpLocks/>
                      <a:stCxn id="18" idx="7"/>
                    </p:cNvCxnSpPr>
                    <p:nvPr/>
                  </p:nvCxnSpPr>
                  <p:spPr>
                    <a:xfrm flipV="1">
                      <a:off x="7818566" y="3696099"/>
                      <a:ext cx="890545" cy="1722974"/>
                    </a:xfrm>
                    <a:prstGeom prst="straightConnector1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2" name="Прямая со стрелкой 21">
                      <a:extLst>
                        <a:ext uri="{FF2B5EF4-FFF2-40B4-BE49-F238E27FC236}">
                          <a16:creationId xmlns:a16="http://schemas.microsoft.com/office/drawing/2014/main" id="{2E28FD06-369F-41DB-9E70-E2A17CB5A9E5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V="1">
                      <a:off x="7842629" y="4157292"/>
                      <a:ext cx="1613827" cy="1268012"/>
                    </a:xfrm>
                    <a:prstGeom prst="straightConnector1">
                      <a:avLst/>
                    </a:prstGeom>
                    <a:ln w="34925">
                      <a:solidFill>
                        <a:schemeClr val="accent1">
                          <a:lumMod val="75000"/>
                        </a:schemeClr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3" name="Прямая со стрелкой 22">
                      <a:extLst>
                        <a:ext uri="{FF2B5EF4-FFF2-40B4-BE49-F238E27FC236}">
                          <a16:creationId xmlns:a16="http://schemas.microsoft.com/office/drawing/2014/main" id="{4887EE83-C9B9-4EFE-BA5D-6A9AC5F51AE8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V="1">
                      <a:off x="7821464" y="3812766"/>
                      <a:ext cx="1123248" cy="1619499"/>
                    </a:xfrm>
                    <a:prstGeom prst="straightConnector1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4" name="Прямая со стрелкой 23">
                      <a:extLst>
                        <a:ext uri="{FF2B5EF4-FFF2-40B4-BE49-F238E27FC236}">
                          <a16:creationId xmlns:a16="http://schemas.microsoft.com/office/drawing/2014/main" id="{D26D6993-0144-4855-9FB3-C4D904F1830F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V="1">
                      <a:off x="7836634" y="3963052"/>
                      <a:ext cx="1362105" cy="1477662"/>
                    </a:xfrm>
                    <a:prstGeom prst="straightConnector1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5" name="Прямая со стрелкой 24">
                      <a:extLst>
                        <a:ext uri="{FF2B5EF4-FFF2-40B4-BE49-F238E27FC236}">
                          <a16:creationId xmlns:a16="http://schemas.microsoft.com/office/drawing/2014/main" id="{C1852171-0748-469D-927C-A14003D5FED0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V="1">
                      <a:off x="7851805" y="4366203"/>
                      <a:ext cx="1795758" cy="1068930"/>
                    </a:xfrm>
                    <a:prstGeom prst="straightConnector1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6" name="Прямая со стрелкой 25">
                      <a:extLst>
                        <a:ext uri="{FF2B5EF4-FFF2-40B4-BE49-F238E27FC236}">
                          <a16:creationId xmlns:a16="http://schemas.microsoft.com/office/drawing/2014/main" id="{32BA80B0-E661-4A74-A274-F7FD95F40569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V="1">
                      <a:off x="7836633" y="4651846"/>
                      <a:ext cx="1984142" cy="796249"/>
                    </a:xfrm>
                    <a:prstGeom prst="straightConnector1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7" name="Прямая со стрелкой 26">
                      <a:extLst>
                        <a:ext uri="{FF2B5EF4-FFF2-40B4-BE49-F238E27FC236}">
                          <a16:creationId xmlns:a16="http://schemas.microsoft.com/office/drawing/2014/main" id="{FEB645B1-DE88-4C39-88E4-DE972B9BF071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8709110" y="3723384"/>
                      <a:ext cx="235602" cy="97343"/>
                    </a:xfrm>
                    <a:prstGeom prst="straightConnector1">
                      <a:avLst/>
                    </a:prstGeom>
                    <a:ln w="19050">
                      <a:solidFill>
                        <a:srgbClr val="FF0000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8" name="Прямая со стрелкой 27">
                      <a:extLst>
                        <a:ext uri="{FF2B5EF4-FFF2-40B4-BE49-F238E27FC236}">
                          <a16:creationId xmlns:a16="http://schemas.microsoft.com/office/drawing/2014/main" id="{1B36F53D-F74B-4B40-AB94-9E99F0A72393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8944712" y="3827256"/>
                      <a:ext cx="254026" cy="145879"/>
                    </a:xfrm>
                    <a:prstGeom prst="straightConnector1">
                      <a:avLst/>
                    </a:prstGeom>
                    <a:ln w="19050">
                      <a:solidFill>
                        <a:srgbClr val="FF0000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9" name="Прямая со стрелкой 28">
                      <a:extLst>
                        <a:ext uri="{FF2B5EF4-FFF2-40B4-BE49-F238E27FC236}">
                          <a16:creationId xmlns:a16="http://schemas.microsoft.com/office/drawing/2014/main" id="{AFB40107-4EED-4461-97F4-235CEEF7870B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9187437" y="3963387"/>
                      <a:ext cx="269018" cy="201952"/>
                    </a:xfrm>
                    <a:prstGeom prst="straightConnector1">
                      <a:avLst/>
                    </a:prstGeom>
                    <a:ln w="19050">
                      <a:solidFill>
                        <a:srgbClr val="FF0000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0" name="Прямая со стрелкой 29">
                      <a:extLst>
                        <a:ext uri="{FF2B5EF4-FFF2-40B4-BE49-F238E27FC236}">
                          <a16:creationId xmlns:a16="http://schemas.microsoft.com/office/drawing/2014/main" id="{D2DF8B14-0AA3-49DA-A012-DAF60EC45027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9447830" y="4165340"/>
                      <a:ext cx="199091" cy="208911"/>
                    </a:xfrm>
                    <a:prstGeom prst="straightConnector1">
                      <a:avLst/>
                    </a:prstGeom>
                    <a:ln w="19050">
                      <a:solidFill>
                        <a:srgbClr val="FF0000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1" name="Прямая со стрелкой 30">
                      <a:extLst>
                        <a:ext uri="{FF2B5EF4-FFF2-40B4-BE49-F238E27FC236}">
                          <a16:creationId xmlns:a16="http://schemas.microsoft.com/office/drawing/2014/main" id="{D6D540B2-3C21-43C1-B48D-26FC5B5CBE03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9642870" y="4374667"/>
                      <a:ext cx="177303" cy="277179"/>
                    </a:xfrm>
                    <a:prstGeom prst="straightConnector1">
                      <a:avLst/>
                    </a:prstGeom>
                    <a:ln w="19050">
                      <a:solidFill>
                        <a:srgbClr val="FF0000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2" name="Прямая со стрелкой 31">
                      <a:extLst>
                        <a:ext uri="{FF2B5EF4-FFF2-40B4-BE49-F238E27FC236}">
                          <a16:creationId xmlns:a16="http://schemas.microsoft.com/office/drawing/2014/main" id="{DF3B5BFE-E3C1-40B4-8EAE-7D63686A2B94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9809511" y="4634515"/>
                      <a:ext cx="112151" cy="258958"/>
                    </a:xfrm>
                    <a:prstGeom prst="straightConnector1">
                      <a:avLst/>
                    </a:prstGeom>
                    <a:ln w="19050">
                      <a:solidFill>
                        <a:srgbClr val="FF0000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graphicFrame>
                  <p:nvGraphicFramePr>
                    <p:cNvPr id="33" name="Объект 32">
                      <a:extLst>
                        <a:ext uri="{FF2B5EF4-FFF2-40B4-BE49-F238E27FC236}">
                          <a16:creationId xmlns:a16="http://schemas.microsoft.com/office/drawing/2014/main" id="{C8F17BBB-858E-4FFD-934D-E89F547FAD2F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8639881" y="3419635"/>
                    <a:ext cx="210926" cy="30994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Equation" r:id="rId3" imgW="190440" imgH="304560" progId="Equation.DSMT4">
                            <p:embed/>
                          </p:oleObj>
                        </mc:Choice>
                        <mc:Fallback>
                          <p:oleObj name="Equation" r:id="rId3" imgW="190440" imgH="304560" progId="Equation.DSMT4">
                            <p:embed/>
                            <p:pic>
                              <p:nvPicPr>
                                <p:cNvPr id="33" name="Объект 32">
                                  <a:extLst>
                                    <a:ext uri="{FF2B5EF4-FFF2-40B4-BE49-F238E27FC236}">
                                      <a16:creationId xmlns:a16="http://schemas.microsoft.com/office/drawing/2014/main" id="{C8F17BBB-858E-4FFD-934D-E89F547FAD2F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4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8639881" y="3419635"/>
                                  <a:ext cx="210926" cy="30994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34" name="Объект 33">
                      <a:extLst>
                        <a:ext uri="{FF2B5EF4-FFF2-40B4-BE49-F238E27FC236}">
                          <a16:creationId xmlns:a16="http://schemas.microsoft.com/office/drawing/2014/main" id="{5EDCF469-52B4-4EE1-9963-270C9410226D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9975029" y="4712316"/>
                    <a:ext cx="365508" cy="309939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Equation" r:id="rId5" imgW="330120" imgH="304560" progId="Equation.DSMT4">
                            <p:embed/>
                          </p:oleObj>
                        </mc:Choice>
                        <mc:Fallback>
                          <p:oleObj name="Equation" r:id="rId5" imgW="330120" imgH="304560" progId="Equation.DSMT4">
                            <p:embed/>
                            <p:pic>
                              <p:nvPicPr>
                                <p:cNvPr id="34" name="Объект 33">
                                  <a:extLst>
                                    <a:ext uri="{FF2B5EF4-FFF2-40B4-BE49-F238E27FC236}">
                                      <a16:creationId xmlns:a16="http://schemas.microsoft.com/office/drawing/2014/main" id="{5EDCF469-52B4-4EE1-9963-270C9410226D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6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9975029" y="4712316"/>
                                  <a:ext cx="365508" cy="309939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35" name="Объект 34">
                      <a:extLst>
                        <a:ext uri="{FF2B5EF4-FFF2-40B4-BE49-F238E27FC236}">
                          <a16:creationId xmlns:a16="http://schemas.microsoft.com/office/drawing/2014/main" id="{44039A89-6C36-4416-9438-30F1BBD0B7E4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8914373" y="3516741"/>
                    <a:ext cx="197924" cy="309939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Equation" r:id="rId7" imgW="177480" imgH="304560" progId="Equation.DSMT4">
                            <p:embed/>
                          </p:oleObj>
                        </mc:Choice>
                        <mc:Fallback>
                          <p:oleObj name="Equation" r:id="rId7" imgW="177480" imgH="304560" progId="Equation.DSMT4">
                            <p:embed/>
                            <p:pic>
                              <p:nvPicPr>
                                <p:cNvPr id="35" name="Объект 34">
                                  <a:extLst>
                                    <a:ext uri="{FF2B5EF4-FFF2-40B4-BE49-F238E27FC236}">
                                      <a16:creationId xmlns:a16="http://schemas.microsoft.com/office/drawing/2014/main" id="{44039A89-6C36-4416-9438-30F1BBD0B7E4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8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8914373" y="3516741"/>
                                  <a:ext cx="197924" cy="309939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36" name="Объект 35">
                      <a:extLst>
                        <a:ext uri="{FF2B5EF4-FFF2-40B4-BE49-F238E27FC236}">
                          <a16:creationId xmlns:a16="http://schemas.microsoft.com/office/drawing/2014/main" id="{1688B5ED-DBCC-4DD5-9AD3-27ED09021C27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9418573" y="3843973"/>
                    <a:ext cx="183476" cy="309939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Equation" r:id="rId9" imgW="164880" imgH="304560" progId="Equation.DSMT4">
                            <p:embed/>
                          </p:oleObj>
                        </mc:Choice>
                        <mc:Fallback>
                          <p:oleObj name="Equation" r:id="rId9" imgW="164880" imgH="304560" progId="Equation.DSMT4">
                            <p:embed/>
                            <p:pic>
                              <p:nvPicPr>
                                <p:cNvPr id="36" name="Объект 35">
                                  <a:extLst>
                                    <a:ext uri="{FF2B5EF4-FFF2-40B4-BE49-F238E27FC236}">
                                      <a16:creationId xmlns:a16="http://schemas.microsoft.com/office/drawing/2014/main" id="{1688B5ED-DBCC-4DD5-9AD3-27ED09021C27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10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9418573" y="3843973"/>
                                  <a:ext cx="183476" cy="309939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37" name="Объект 36">
                      <a:extLst>
                        <a:ext uri="{FF2B5EF4-FFF2-40B4-BE49-F238E27FC236}">
                          <a16:creationId xmlns:a16="http://schemas.microsoft.com/office/drawing/2014/main" id="{74E23AB6-0694-4451-AA25-EF279ED566BE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9661511" y="4133040"/>
                    <a:ext cx="353951" cy="30994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Equation" r:id="rId11" imgW="317160" imgH="304560" progId="Equation.DSMT4">
                            <p:embed/>
                          </p:oleObj>
                        </mc:Choice>
                        <mc:Fallback>
                          <p:oleObj name="Equation" r:id="rId11" imgW="317160" imgH="304560" progId="Equation.DSMT4">
                            <p:embed/>
                            <p:pic>
                              <p:nvPicPr>
                                <p:cNvPr id="37" name="Объект 36">
                                  <a:extLst>
                                    <a:ext uri="{FF2B5EF4-FFF2-40B4-BE49-F238E27FC236}">
                                      <a16:creationId xmlns:a16="http://schemas.microsoft.com/office/drawing/2014/main" id="{74E23AB6-0694-4451-AA25-EF279ED566BE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12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9661511" y="4133040"/>
                                  <a:ext cx="353951" cy="30994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38" name="Объект 37">
                      <a:extLst>
                        <a:ext uri="{FF2B5EF4-FFF2-40B4-BE49-F238E27FC236}">
                          <a16:creationId xmlns:a16="http://schemas.microsoft.com/office/drawing/2014/main" id="{F7EDC216-B058-40A3-A0AA-8A384FFF02FD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8589316" y="3206500"/>
                    <a:ext cx="325056" cy="345855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Equation" r:id="rId13" imgW="241200" imgH="279360" progId="Equation.DSMT4">
                            <p:embed/>
                          </p:oleObj>
                        </mc:Choice>
                        <mc:Fallback>
                          <p:oleObj name="Equation" r:id="rId13" imgW="241200" imgH="279360" progId="Equation.DSMT4">
                            <p:embed/>
                            <p:pic>
                              <p:nvPicPr>
                                <p:cNvPr id="38" name="Объект 37">
                                  <a:extLst>
                                    <a:ext uri="{FF2B5EF4-FFF2-40B4-BE49-F238E27FC236}">
                                      <a16:creationId xmlns:a16="http://schemas.microsoft.com/office/drawing/2014/main" id="{F7EDC216-B058-40A3-A0AA-8A384FFF02FD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14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8589316" y="3206500"/>
                                  <a:ext cx="325056" cy="345855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39" name="Объект 38">
                      <a:extLst>
                        <a:ext uri="{FF2B5EF4-FFF2-40B4-BE49-F238E27FC236}">
                          <a16:creationId xmlns:a16="http://schemas.microsoft.com/office/drawing/2014/main" id="{DA723BBA-77E5-43DF-983B-DA890B6CB74A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9582151" y="3845266"/>
                    <a:ext cx="291829" cy="345855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Equation" r:id="rId15" imgW="215640" imgH="279360" progId="Equation.DSMT4">
                            <p:embed/>
                          </p:oleObj>
                        </mc:Choice>
                        <mc:Fallback>
                          <p:oleObj name="Equation" r:id="rId15" imgW="215640" imgH="279360" progId="Equation.DSMT4">
                            <p:embed/>
                            <p:pic>
                              <p:nvPicPr>
                                <p:cNvPr id="39" name="Объект 38">
                                  <a:extLst>
                                    <a:ext uri="{FF2B5EF4-FFF2-40B4-BE49-F238E27FC236}">
                                      <a16:creationId xmlns:a16="http://schemas.microsoft.com/office/drawing/2014/main" id="{DA723BBA-77E5-43DF-983B-DA890B6CB74A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16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9582151" y="3845266"/>
                                  <a:ext cx="291829" cy="345855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40" name="Объект 39">
                      <a:extLst>
                        <a:ext uri="{FF2B5EF4-FFF2-40B4-BE49-F238E27FC236}">
                          <a16:creationId xmlns:a16="http://schemas.microsoft.com/office/drawing/2014/main" id="{C16E5052-A645-450F-BEA2-2A1DFC53DD9A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9992445" y="4576882"/>
                    <a:ext cx="498420" cy="345855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Equation" r:id="rId17" imgW="368280" imgH="279360" progId="Equation.DSMT4">
                            <p:embed/>
                          </p:oleObj>
                        </mc:Choice>
                        <mc:Fallback>
                          <p:oleObj name="Equation" r:id="rId17" imgW="368280" imgH="279360" progId="Equation.DSMT4">
                            <p:embed/>
                            <p:pic>
                              <p:nvPicPr>
                                <p:cNvPr id="40" name="Объект 39">
                                  <a:extLst>
                                    <a:ext uri="{FF2B5EF4-FFF2-40B4-BE49-F238E27FC236}">
                                      <a16:creationId xmlns:a16="http://schemas.microsoft.com/office/drawing/2014/main" id="{C16E5052-A645-450F-BEA2-2A1DFC53DD9A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18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9992445" y="4576882"/>
                                  <a:ext cx="498420" cy="345855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41" name="Объект 40">
                      <a:extLst>
                        <a:ext uri="{FF2B5EF4-FFF2-40B4-BE49-F238E27FC236}">
                          <a16:creationId xmlns:a16="http://schemas.microsoft.com/office/drawing/2014/main" id="{BCB3F60B-9F7D-4076-AC4F-E89062D20A88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7355540" y="5298816"/>
                    <a:ext cx="356527" cy="371857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Equation" r:id="rId19" imgW="177480" imgH="190440" progId="Equation.DSMT4">
                            <p:embed/>
                          </p:oleObj>
                        </mc:Choice>
                        <mc:Fallback>
                          <p:oleObj name="Equation" r:id="rId19" imgW="177480" imgH="190440" progId="Equation.DSMT4">
                            <p:embed/>
                            <p:pic>
                              <p:nvPicPr>
                                <p:cNvPr id="41" name="Объект 40">
                                  <a:extLst>
                                    <a:ext uri="{FF2B5EF4-FFF2-40B4-BE49-F238E27FC236}">
                                      <a16:creationId xmlns:a16="http://schemas.microsoft.com/office/drawing/2014/main" id="{BCB3F60B-9F7D-4076-AC4F-E89062D20A88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20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7355540" y="5298816"/>
                                  <a:ext cx="356527" cy="371857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42" name="Объект 41">
                      <a:extLst>
                        <a:ext uri="{FF2B5EF4-FFF2-40B4-BE49-F238E27FC236}">
                          <a16:creationId xmlns:a16="http://schemas.microsoft.com/office/drawing/2014/main" id="{FA96BFBB-A1A1-44EA-8F43-9BC9FFCCEDEA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10038576" y="5377586"/>
                    <a:ext cx="304760" cy="346787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Equation" r:id="rId21" imgW="152280" imgH="177480" progId="Equation.DSMT4">
                            <p:embed/>
                          </p:oleObj>
                        </mc:Choice>
                        <mc:Fallback>
                          <p:oleObj name="Equation" r:id="rId21" imgW="152280" imgH="177480" progId="Equation.DSMT4">
                            <p:embed/>
                            <p:pic>
                              <p:nvPicPr>
                                <p:cNvPr id="42" name="Объект 41">
                                  <a:extLst>
                                    <a:ext uri="{FF2B5EF4-FFF2-40B4-BE49-F238E27FC236}">
                                      <a16:creationId xmlns:a16="http://schemas.microsoft.com/office/drawing/2014/main" id="{FA96BFBB-A1A1-44EA-8F43-9BC9FFCCEDEA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22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10038576" y="5377586"/>
                                  <a:ext cx="304760" cy="346787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sp>
                <p:nvSpPr>
                  <p:cNvPr id="17" name="Овал 16">
                    <a:extLst>
                      <a:ext uri="{FF2B5EF4-FFF2-40B4-BE49-F238E27FC236}">
                        <a16:creationId xmlns:a16="http://schemas.microsoft.com/office/drawing/2014/main" id="{6A245B41-4363-4DF2-A7ED-0490E2CBF002}"/>
                      </a:ext>
                    </a:extLst>
                  </p:cNvPr>
                  <p:cNvSpPr/>
                  <p:nvPr/>
                </p:nvSpPr>
                <p:spPr>
                  <a:xfrm>
                    <a:off x="8656430" y="3680643"/>
                    <a:ext cx="67551" cy="55869"/>
                  </a:xfrm>
                  <a:prstGeom prst="ellipse">
                    <a:avLst/>
                  </a:prstGeom>
                  <a:solidFill>
                    <a:srgbClr val="FF0000"/>
                  </a:solidFill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RU"/>
                  </a:p>
                </p:txBody>
              </p:sp>
            </p:grpSp>
            <p:sp>
              <p:nvSpPr>
                <p:cNvPr id="14" name="Овал 13">
                  <a:extLst>
                    <a:ext uri="{FF2B5EF4-FFF2-40B4-BE49-F238E27FC236}">
                      <a16:creationId xmlns:a16="http://schemas.microsoft.com/office/drawing/2014/main" id="{6896CFA8-D62F-4CAE-B9B5-72B3F93B8C35}"/>
                    </a:ext>
                  </a:extLst>
                </p:cNvPr>
                <p:cNvSpPr/>
                <p:nvPr/>
              </p:nvSpPr>
              <p:spPr>
                <a:xfrm>
                  <a:off x="9902950" y="4880355"/>
                  <a:ext cx="67551" cy="5586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</p:grpSp>
          <p:graphicFrame>
            <p:nvGraphicFramePr>
              <p:cNvPr id="43" name="Объект 42">
                <a:extLst>
                  <a:ext uri="{FF2B5EF4-FFF2-40B4-BE49-F238E27FC236}">
                    <a16:creationId xmlns:a16="http://schemas.microsoft.com/office/drawing/2014/main" id="{3A7E9B86-6CA2-42D1-B531-536C2B1A422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63692461"/>
                  </p:ext>
                </p:extLst>
              </p:nvPr>
            </p:nvGraphicFramePr>
            <p:xfrm>
              <a:off x="1836727" y="2620921"/>
              <a:ext cx="849312" cy="5159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3" imgW="419040" imgH="253800" progId="Equation.DSMT4">
                      <p:embed/>
                    </p:oleObj>
                  </mc:Choice>
                  <mc:Fallback>
                    <p:oleObj name="Equation" r:id="rId23" imgW="419040" imgH="253800" progId="Equation.DSMT4">
                      <p:embed/>
                      <p:pic>
                        <p:nvPicPr>
                          <p:cNvPr id="43" name="Объект 42">
                            <a:extLst>
                              <a:ext uri="{FF2B5EF4-FFF2-40B4-BE49-F238E27FC236}">
                                <a16:creationId xmlns:a16="http://schemas.microsoft.com/office/drawing/2014/main" id="{3A7E9B86-6CA2-42D1-B531-536C2B1A422D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1836727" y="2620921"/>
                            <a:ext cx="849312" cy="51593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3" name="Прямая со стрелкой 2">
                <a:extLst>
                  <a:ext uri="{FF2B5EF4-FFF2-40B4-BE49-F238E27FC236}">
                    <a16:creationId xmlns:a16="http://schemas.microsoft.com/office/drawing/2014/main" id="{9D79A14B-DFB5-42A3-9296-706EC9487A0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035657" y="2264723"/>
                <a:ext cx="837051" cy="876193"/>
              </a:xfrm>
              <a:prstGeom prst="straightConnector1">
                <a:avLst/>
              </a:prstGeom>
              <a:ln w="53975">
                <a:solidFill>
                  <a:srgbClr val="00B0F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47" name="Объект 46">
              <a:extLst>
                <a:ext uri="{FF2B5EF4-FFF2-40B4-BE49-F238E27FC236}">
                  <a16:creationId xmlns:a16="http://schemas.microsoft.com/office/drawing/2014/main" id="{6D257311-7636-4EC5-A59D-CD2E8F1D690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4889657"/>
                </p:ext>
              </p:extLst>
            </p:nvPr>
          </p:nvGraphicFramePr>
          <p:xfrm>
            <a:off x="3831306" y="2496135"/>
            <a:ext cx="1085662" cy="5899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749160" imgH="406080" progId="Equation.DSMT4">
                    <p:embed/>
                  </p:oleObj>
                </mc:Choice>
                <mc:Fallback>
                  <p:oleObj name="Equation" r:id="rId25" imgW="749160" imgH="406080" progId="Equation.DSMT4">
                    <p:embed/>
                    <p:pic>
                      <p:nvPicPr>
                        <p:cNvPr id="47" name="Объект 46">
                          <a:extLst>
                            <a:ext uri="{FF2B5EF4-FFF2-40B4-BE49-F238E27FC236}">
                              <a16:creationId xmlns:a16="http://schemas.microsoft.com/office/drawing/2014/main" id="{6D257311-7636-4EC5-A59D-CD2E8F1D690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3831306" y="2496135"/>
                          <a:ext cx="1085662" cy="58991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" name="Группа 48">
            <a:extLst>
              <a:ext uri="{FF2B5EF4-FFF2-40B4-BE49-F238E27FC236}">
                <a16:creationId xmlns:a16="http://schemas.microsoft.com/office/drawing/2014/main" id="{E7B24BCE-A0C5-4615-B389-0368EA26BE60}"/>
              </a:ext>
            </a:extLst>
          </p:cNvPr>
          <p:cNvGrpSpPr/>
          <p:nvPr/>
        </p:nvGrpSpPr>
        <p:grpSpPr>
          <a:xfrm>
            <a:off x="5080303" y="2683837"/>
            <a:ext cx="6557863" cy="6214270"/>
            <a:chOff x="550452" y="1991309"/>
            <a:chExt cx="4341234" cy="3732086"/>
          </a:xfrm>
        </p:grpSpPr>
        <p:grpSp>
          <p:nvGrpSpPr>
            <p:cNvPr id="50" name="Группа 49">
              <a:extLst>
                <a:ext uri="{FF2B5EF4-FFF2-40B4-BE49-F238E27FC236}">
                  <a16:creationId xmlns:a16="http://schemas.microsoft.com/office/drawing/2014/main" id="{2F2296FA-80CE-45B0-AA54-C4D1AC17E97E}"/>
                </a:ext>
              </a:extLst>
            </p:cNvPr>
            <p:cNvGrpSpPr/>
            <p:nvPr/>
          </p:nvGrpSpPr>
          <p:grpSpPr>
            <a:xfrm>
              <a:off x="550452" y="1991309"/>
              <a:ext cx="3636054" cy="3732086"/>
              <a:chOff x="550452" y="1991309"/>
              <a:chExt cx="3636054" cy="3732086"/>
            </a:xfrm>
          </p:grpSpPr>
          <p:grpSp>
            <p:nvGrpSpPr>
              <p:cNvPr id="52" name="Группа 51">
                <a:extLst>
                  <a:ext uri="{FF2B5EF4-FFF2-40B4-BE49-F238E27FC236}">
                    <a16:creationId xmlns:a16="http://schemas.microsoft.com/office/drawing/2014/main" id="{B8C55FD4-E031-4C3F-907F-8C7921EB63AA}"/>
                  </a:ext>
                </a:extLst>
              </p:cNvPr>
              <p:cNvGrpSpPr/>
              <p:nvPr/>
            </p:nvGrpSpPr>
            <p:grpSpPr>
              <a:xfrm>
                <a:off x="550452" y="1991309"/>
                <a:ext cx="3636054" cy="3732086"/>
                <a:chOff x="6306613" y="3419635"/>
                <a:chExt cx="4033924" cy="3986190"/>
              </a:xfrm>
            </p:grpSpPr>
            <p:grpSp>
              <p:nvGrpSpPr>
                <p:cNvPr id="55" name="Группа 54">
                  <a:extLst>
                    <a:ext uri="{FF2B5EF4-FFF2-40B4-BE49-F238E27FC236}">
                      <a16:creationId xmlns:a16="http://schemas.microsoft.com/office/drawing/2014/main" id="{C8CCC608-4997-481E-92DD-8660F6E5D9EF}"/>
                    </a:ext>
                  </a:extLst>
                </p:cNvPr>
                <p:cNvGrpSpPr/>
                <p:nvPr/>
              </p:nvGrpSpPr>
              <p:grpSpPr>
                <a:xfrm>
                  <a:off x="6306613" y="3419635"/>
                  <a:ext cx="4033924" cy="3986190"/>
                  <a:chOff x="6306613" y="3419635"/>
                  <a:chExt cx="4033924" cy="3986190"/>
                </a:xfrm>
              </p:grpSpPr>
              <p:grpSp>
                <p:nvGrpSpPr>
                  <p:cNvPr id="57" name="Группа 56">
                    <a:extLst>
                      <a:ext uri="{FF2B5EF4-FFF2-40B4-BE49-F238E27FC236}">
                        <a16:creationId xmlns:a16="http://schemas.microsoft.com/office/drawing/2014/main" id="{9C16C256-326C-46F0-999D-4B5468ED607B}"/>
                      </a:ext>
                    </a:extLst>
                  </p:cNvPr>
                  <p:cNvGrpSpPr/>
                  <p:nvPr/>
                </p:nvGrpSpPr>
                <p:grpSpPr>
                  <a:xfrm>
                    <a:off x="6306613" y="3419635"/>
                    <a:ext cx="4033924" cy="3986190"/>
                    <a:chOff x="6306613" y="3419635"/>
                    <a:chExt cx="4033924" cy="3986190"/>
                  </a:xfrm>
                </p:grpSpPr>
                <p:sp>
                  <p:nvSpPr>
                    <p:cNvPr id="59" name="Овал 58">
                      <a:extLst>
                        <a:ext uri="{FF2B5EF4-FFF2-40B4-BE49-F238E27FC236}">
                          <a16:creationId xmlns:a16="http://schemas.microsoft.com/office/drawing/2014/main" id="{3E9C72B4-6D74-4637-90DE-AFB1B027DF02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713247" y="5401681"/>
                      <a:ext cx="123388" cy="118752"/>
                    </a:xfrm>
                    <a:prstGeom prst="ellipse">
                      <a:avLst/>
                    </a:prstGeom>
                    <a:solidFill>
                      <a:srgbClr val="00B0F0"/>
                    </a:solidFill>
                    <a:ln>
                      <a:solidFill>
                        <a:srgbClr val="00B0F0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ru-RU"/>
                    </a:p>
                  </p:txBody>
                </p:sp>
                <p:sp>
                  <p:nvSpPr>
                    <p:cNvPr id="60" name="Дуга 59">
                      <a:extLst>
                        <a:ext uri="{FF2B5EF4-FFF2-40B4-BE49-F238E27FC236}">
                          <a16:creationId xmlns:a16="http://schemas.microsoft.com/office/drawing/2014/main" id="{346F7D54-2369-469B-8C12-995DB748FBA7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306613" y="3641228"/>
                      <a:ext cx="3738684" cy="3764597"/>
                    </a:xfrm>
                    <a:prstGeom prst="arc">
                      <a:avLst/>
                    </a:prstGeom>
                    <a:solidFill>
                      <a:schemeClr val="bg1"/>
                    </a:solidFill>
                    <a:ln w="28575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ru-RU"/>
                    </a:p>
                  </p:txBody>
                </p:sp>
                <p:cxnSp>
                  <p:nvCxnSpPr>
                    <p:cNvPr id="61" name="Прямая со стрелкой 60">
                      <a:extLst>
                        <a:ext uri="{FF2B5EF4-FFF2-40B4-BE49-F238E27FC236}">
                          <a16:creationId xmlns:a16="http://schemas.microsoft.com/office/drawing/2014/main" id="{23B4C31D-2758-453B-914A-883A387728BE}"/>
                        </a:ext>
                      </a:extLst>
                    </p:cNvPr>
                    <p:cNvCxnSpPr>
                      <a:cxnSpLocks/>
                      <a:stCxn id="59" idx="6"/>
                    </p:cNvCxnSpPr>
                    <p:nvPr/>
                  </p:nvCxnSpPr>
                  <p:spPr>
                    <a:xfrm flipV="1">
                      <a:off x="7836635" y="4893473"/>
                      <a:ext cx="2092478" cy="567584"/>
                    </a:xfrm>
                    <a:prstGeom prst="straightConnector1">
                      <a:avLst/>
                    </a:prstGeom>
                    <a:ln w="34925">
                      <a:solidFill>
                        <a:schemeClr val="accent1">
                          <a:lumMod val="75000"/>
                        </a:schemeClr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7" name="Прямая со стрелкой 66">
                      <a:extLst>
                        <a:ext uri="{FF2B5EF4-FFF2-40B4-BE49-F238E27FC236}">
                          <a16:creationId xmlns:a16="http://schemas.microsoft.com/office/drawing/2014/main" id="{D3A076C4-7EF0-4302-9C60-B45250F86816}"/>
                        </a:ext>
                      </a:extLst>
                    </p:cNvPr>
                    <p:cNvCxnSpPr>
                      <a:cxnSpLocks/>
                      <a:stCxn id="59" idx="7"/>
                    </p:cNvCxnSpPr>
                    <p:nvPr/>
                  </p:nvCxnSpPr>
                  <p:spPr>
                    <a:xfrm flipV="1">
                      <a:off x="7818566" y="3696099"/>
                      <a:ext cx="890545" cy="1722974"/>
                    </a:xfrm>
                    <a:prstGeom prst="straightConnector1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8" name="Прямая со стрелкой 67">
                      <a:extLst>
                        <a:ext uri="{FF2B5EF4-FFF2-40B4-BE49-F238E27FC236}">
                          <a16:creationId xmlns:a16="http://schemas.microsoft.com/office/drawing/2014/main" id="{C09670C4-A138-4ACB-8FF9-8EC5673440F7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V="1">
                      <a:off x="7842629" y="4157292"/>
                      <a:ext cx="1613827" cy="1268012"/>
                    </a:xfrm>
                    <a:prstGeom prst="straightConnector1">
                      <a:avLst/>
                    </a:prstGeom>
                    <a:ln w="34925">
                      <a:solidFill>
                        <a:schemeClr val="accent1">
                          <a:lumMod val="75000"/>
                        </a:schemeClr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9" name="Прямая со стрелкой 68">
                      <a:extLst>
                        <a:ext uri="{FF2B5EF4-FFF2-40B4-BE49-F238E27FC236}">
                          <a16:creationId xmlns:a16="http://schemas.microsoft.com/office/drawing/2014/main" id="{9B207BA9-F6F7-411D-8996-B7FA0C8C132B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V="1">
                      <a:off x="7821464" y="3812766"/>
                      <a:ext cx="1123248" cy="1619499"/>
                    </a:xfrm>
                    <a:prstGeom prst="straightConnector1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0" name="Прямая со стрелкой 69">
                      <a:extLst>
                        <a:ext uri="{FF2B5EF4-FFF2-40B4-BE49-F238E27FC236}">
                          <a16:creationId xmlns:a16="http://schemas.microsoft.com/office/drawing/2014/main" id="{97150BE4-460E-400F-A989-519F6BBC224C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V="1">
                      <a:off x="7836634" y="3963052"/>
                      <a:ext cx="1362105" cy="1477662"/>
                    </a:xfrm>
                    <a:prstGeom prst="straightConnector1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1" name="Прямая со стрелкой 70">
                      <a:extLst>
                        <a:ext uri="{FF2B5EF4-FFF2-40B4-BE49-F238E27FC236}">
                          <a16:creationId xmlns:a16="http://schemas.microsoft.com/office/drawing/2014/main" id="{896A51B0-97E9-44A6-9DF8-AFA84B81F1ED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V="1">
                      <a:off x="7851805" y="4366203"/>
                      <a:ext cx="1795758" cy="1068930"/>
                    </a:xfrm>
                    <a:prstGeom prst="straightConnector1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2" name="Прямая со стрелкой 71">
                      <a:extLst>
                        <a:ext uri="{FF2B5EF4-FFF2-40B4-BE49-F238E27FC236}">
                          <a16:creationId xmlns:a16="http://schemas.microsoft.com/office/drawing/2014/main" id="{C56552CB-73C8-4B74-BF8B-208BA0787B06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V="1">
                      <a:off x="7836633" y="4651846"/>
                      <a:ext cx="1984142" cy="796249"/>
                    </a:xfrm>
                    <a:prstGeom prst="straightConnector1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3" name="Прямая со стрелкой 72">
                      <a:extLst>
                        <a:ext uri="{FF2B5EF4-FFF2-40B4-BE49-F238E27FC236}">
                          <a16:creationId xmlns:a16="http://schemas.microsoft.com/office/drawing/2014/main" id="{9B030BB0-696E-41C5-9527-E3D03109CEA2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8709110" y="3723384"/>
                      <a:ext cx="235602" cy="97343"/>
                    </a:xfrm>
                    <a:prstGeom prst="straightConnector1">
                      <a:avLst/>
                    </a:prstGeom>
                    <a:ln w="19050">
                      <a:solidFill>
                        <a:srgbClr val="FF0000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4" name="Прямая со стрелкой 73">
                      <a:extLst>
                        <a:ext uri="{FF2B5EF4-FFF2-40B4-BE49-F238E27FC236}">
                          <a16:creationId xmlns:a16="http://schemas.microsoft.com/office/drawing/2014/main" id="{74CD2FCF-0470-440B-B65D-8EF49685E8F3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8944712" y="3827256"/>
                      <a:ext cx="254026" cy="145879"/>
                    </a:xfrm>
                    <a:prstGeom prst="straightConnector1">
                      <a:avLst/>
                    </a:prstGeom>
                    <a:ln w="19050">
                      <a:solidFill>
                        <a:srgbClr val="FF0000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5" name="Прямая со стрелкой 74">
                      <a:extLst>
                        <a:ext uri="{FF2B5EF4-FFF2-40B4-BE49-F238E27FC236}">
                          <a16:creationId xmlns:a16="http://schemas.microsoft.com/office/drawing/2014/main" id="{105D7D5A-2412-40E6-89EC-AE85FB06223F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9187437" y="3963387"/>
                      <a:ext cx="269018" cy="201952"/>
                    </a:xfrm>
                    <a:prstGeom prst="straightConnector1">
                      <a:avLst/>
                    </a:prstGeom>
                    <a:ln w="19050">
                      <a:solidFill>
                        <a:srgbClr val="FF0000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6" name="Прямая со стрелкой 75">
                      <a:extLst>
                        <a:ext uri="{FF2B5EF4-FFF2-40B4-BE49-F238E27FC236}">
                          <a16:creationId xmlns:a16="http://schemas.microsoft.com/office/drawing/2014/main" id="{0732319B-7F80-4F2D-B739-C7A9F4DB3A7C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9447830" y="4165340"/>
                      <a:ext cx="199091" cy="208911"/>
                    </a:xfrm>
                    <a:prstGeom prst="straightConnector1">
                      <a:avLst/>
                    </a:prstGeom>
                    <a:ln w="19050">
                      <a:solidFill>
                        <a:srgbClr val="FF0000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7" name="Прямая со стрелкой 76">
                      <a:extLst>
                        <a:ext uri="{FF2B5EF4-FFF2-40B4-BE49-F238E27FC236}">
                          <a16:creationId xmlns:a16="http://schemas.microsoft.com/office/drawing/2014/main" id="{9467194A-93EB-4FC4-BA43-BA4BFD4BA376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9642870" y="4374667"/>
                      <a:ext cx="177303" cy="277179"/>
                    </a:xfrm>
                    <a:prstGeom prst="straightConnector1">
                      <a:avLst/>
                    </a:prstGeom>
                    <a:ln w="19050">
                      <a:solidFill>
                        <a:srgbClr val="FF0000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8" name="Прямая со стрелкой 77">
                      <a:extLst>
                        <a:ext uri="{FF2B5EF4-FFF2-40B4-BE49-F238E27FC236}">
                          <a16:creationId xmlns:a16="http://schemas.microsoft.com/office/drawing/2014/main" id="{1850EF54-0ED2-4447-9032-AA7C2703F3CA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9809511" y="4634515"/>
                      <a:ext cx="112151" cy="258958"/>
                    </a:xfrm>
                    <a:prstGeom prst="straightConnector1">
                      <a:avLst/>
                    </a:prstGeom>
                    <a:ln w="19050">
                      <a:solidFill>
                        <a:srgbClr val="FF0000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graphicFrame>
                  <p:nvGraphicFramePr>
                    <p:cNvPr id="79" name="Объект 78">
                      <a:extLst>
                        <a:ext uri="{FF2B5EF4-FFF2-40B4-BE49-F238E27FC236}">
                          <a16:creationId xmlns:a16="http://schemas.microsoft.com/office/drawing/2014/main" id="{0E3C5787-DE8D-4C73-9916-6F91E1B104F3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8639881" y="3419635"/>
                    <a:ext cx="210926" cy="30994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Equation" r:id="rId3" imgW="190440" imgH="304560" progId="Equation.DSMT4">
                            <p:embed/>
                          </p:oleObj>
                        </mc:Choice>
                        <mc:Fallback>
                          <p:oleObj name="Equation" r:id="rId3" imgW="190440" imgH="304560" progId="Equation.DSMT4">
                            <p:embed/>
                            <p:pic>
                              <p:nvPicPr>
                                <p:cNvPr id="79" name="Объект 78">
                                  <a:extLst>
                                    <a:ext uri="{FF2B5EF4-FFF2-40B4-BE49-F238E27FC236}">
                                      <a16:creationId xmlns:a16="http://schemas.microsoft.com/office/drawing/2014/main" id="{0E3C5787-DE8D-4C73-9916-6F91E1B104F3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4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8639881" y="3419635"/>
                                  <a:ext cx="210926" cy="30994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80" name="Объект 79">
                      <a:extLst>
                        <a:ext uri="{FF2B5EF4-FFF2-40B4-BE49-F238E27FC236}">
                          <a16:creationId xmlns:a16="http://schemas.microsoft.com/office/drawing/2014/main" id="{9608F77A-3510-42D9-8DF7-796192C18DBD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9975029" y="4712316"/>
                    <a:ext cx="365508" cy="309939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Equation" r:id="rId5" imgW="330120" imgH="304560" progId="Equation.DSMT4">
                            <p:embed/>
                          </p:oleObj>
                        </mc:Choice>
                        <mc:Fallback>
                          <p:oleObj name="Equation" r:id="rId5" imgW="330120" imgH="304560" progId="Equation.DSMT4">
                            <p:embed/>
                            <p:pic>
                              <p:nvPicPr>
                                <p:cNvPr id="80" name="Объект 79">
                                  <a:extLst>
                                    <a:ext uri="{FF2B5EF4-FFF2-40B4-BE49-F238E27FC236}">
                                      <a16:creationId xmlns:a16="http://schemas.microsoft.com/office/drawing/2014/main" id="{9608F77A-3510-42D9-8DF7-796192C18DBD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6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9975029" y="4712316"/>
                                  <a:ext cx="365508" cy="309939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81" name="Объект 80">
                      <a:extLst>
                        <a:ext uri="{FF2B5EF4-FFF2-40B4-BE49-F238E27FC236}">
                          <a16:creationId xmlns:a16="http://schemas.microsoft.com/office/drawing/2014/main" id="{B20D7BE0-094A-4764-9474-296F9802A4C2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8914373" y="3516741"/>
                    <a:ext cx="197924" cy="309939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Equation" r:id="rId7" imgW="177480" imgH="304560" progId="Equation.DSMT4">
                            <p:embed/>
                          </p:oleObj>
                        </mc:Choice>
                        <mc:Fallback>
                          <p:oleObj name="Equation" r:id="rId7" imgW="177480" imgH="304560" progId="Equation.DSMT4">
                            <p:embed/>
                            <p:pic>
                              <p:nvPicPr>
                                <p:cNvPr id="81" name="Объект 80">
                                  <a:extLst>
                                    <a:ext uri="{FF2B5EF4-FFF2-40B4-BE49-F238E27FC236}">
                                      <a16:creationId xmlns:a16="http://schemas.microsoft.com/office/drawing/2014/main" id="{B20D7BE0-094A-4764-9474-296F9802A4C2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8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8914373" y="3516741"/>
                                  <a:ext cx="197924" cy="309939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82" name="Объект 81">
                      <a:extLst>
                        <a:ext uri="{FF2B5EF4-FFF2-40B4-BE49-F238E27FC236}">
                          <a16:creationId xmlns:a16="http://schemas.microsoft.com/office/drawing/2014/main" id="{D1C6B493-5C6E-4627-ACCD-0548C356AB79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9418573" y="3843973"/>
                    <a:ext cx="183476" cy="309939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Equation" r:id="rId9" imgW="164880" imgH="304560" progId="Equation.DSMT4">
                            <p:embed/>
                          </p:oleObj>
                        </mc:Choice>
                        <mc:Fallback>
                          <p:oleObj name="Equation" r:id="rId9" imgW="164880" imgH="304560" progId="Equation.DSMT4">
                            <p:embed/>
                            <p:pic>
                              <p:nvPicPr>
                                <p:cNvPr id="82" name="Объект 81">
                                  <a:extLst>
                                    <a:ext uri="{FF2B5EF4-FFF2-40B4-BE49-F238E27FC236}">
                                      <a16:creationId xmlns:a16="http://schemas.microsoft.com/office/drawing/2014/main" id="{D1C6B493-5C6E-4627-ACCD-0548C356AB79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10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9418573" y="3843973"/>
                                  <a:ext cx="183476" cy="309939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83" name="Объект 82">
                      <a:extLst>
                        <a:ext uri="{FF2B5EF4-FFF2-40B4-BE49-F238E27FC236}">
                          <a16:creationId xmlns:a16="http://schemas.microsoft.com/office/drawing/2014/main" id="{7A2D197D-FEC9-4513-9918-DD2FA43713E8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9661511" y="4133040"/>
                    <a:ext cx="353951" cy="30994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Equation" r:id="rId11" imgW="317160" imgH="304560" progId="Equation.DSMT4">
                            <p:embed/>
                          </p:oleObj>
                        </mc:Choice>
                        <mc:Fallback>
                          <p:oleObj name="Equation" r:id="rId11" imgW="317160" imgH="304560" progId="Equation.DSMT4">
                            <p:embed/>
                            <p:pic>
                              <p:nvPicPr>
                                <p:cNvPr id="83" name="Объект 82">
                                  <a:extLst>
                                    <a:ext uri="{FF2B5EF4-FFF2-40B4-BE49-F238E27FC236}">
                                      <a16:creationId xmlns:a16="http://schemas.microsoft.com/office/drawing/2014/main" id="{7A2D197D-FEC9-4513-9918-DD2FA43713E8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12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9661511" y="4133040"/>
                                  <a:ext cx="353951" cy="30994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87" name="Объект 86">
                      <a:extLst>
                        <a:ext uri="{FF2B5EF4-FFF2-40B4-BE49-F238E27FC236}">
                          <a16:creationId xmlns:a16="http://schemas.microsoft.com/office/drawing/2014/main" id="{9A4C6ADD-11E6-43F4-83AC-C0FD157E04B8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1850595843"/>
                        </p:ext>
                      </p:extLst>
                    </p:nvPr>
                  </p:nvGraphicFramePr>
                  <p:xfrm>
                    <a:off x="7317701" y="5286795"/>
                    <a:ext cx="432549" cy="396124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Equation" r:id="rId27" imgW="215640" imgH="203040" progId="Equation.DSMT4">
                            <p:embed/>
                          </p:oleObj>
                        </mc:Choice>
                        <mc:Fallback>
                          <p:oleObj name="Equation" r:id="rId27" imgW="215640" imgH="203040" progId="Equation.DSMT4">
                            <p:embed/>
                            <p:pic>
                              <p:nvPicPr>
                                <p:cNvPr id="87" name="Объект 86">
                                  <a:extLst>
                                    <a:ext uri="{FF2B5EF4-FFF2-40B4-BE49-F238E27FC236}">
                                      <a16:creationId xmlns:a16="http://schemas.microsoft.com/office/drawing/2014/main" id="{9A4C6ADD-11E6-43F4-83AC-C0FD157E04B8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28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7317701" y="5286795"/>
                                  <a:ext cx="432549" cy="396124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sp>
                <p:nvSpPr>
                  <p:cNvPr id="58" name="Овал 57">
                    <a:extLst>
                      <a:ext uri="{FF2B5EF4-FFF2-40B4-BE49-F238E27FC236}">
                        <a16:creationId xmlns:a16="http://schemas.microsoft.com/office/drawing/2014/main" id="{BC7E6251-EA4E-48B9-9659-2ADF3221BC5A}"/>
                      </a:ext>
                    </a:extLst>
                  </p:cNvPr>
                  <p:cNvSpPr/>
                  <p:nvPr/>
                </p:nvSpPr>
                <p:spPr>
                  <a:xfrm>
                    <a:off x="8656430" y="3680643"/>
                    <a:ext cx="67551" cy="55869"/>
                  </a:xfrm>
                  <a:prstGeom prst="ellipse">
                    <a:avLst/>
                  </a:prstGeom>
                  <a:solidFill>
                    <a:srgbClr val="FF0000"/>
                  </a:solidFill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RU"/>
                  </a:p>
                </p:txBody>
              </p:sp>
            </p:grpSp>
            <p:sp>
              <p:nvSpPr>
                <p:cNvPr id="56" name="Овал 55">
                  <a:extLst>
                    <a:ext uri="{FF2B5EF4-FFF2-40B4-BE49-F238E27FC236}">
                      <a16:creationId xmlns:a16="http://schemas.microsoft.com/office/drawing/2014/main" id="{00A076BD-DF1B-4E51-83D5-890DC69EAC3C}"/>
                    </a:ext>
                  </a:extLst>
                </p:cNvPr>
                <p:cNvSpPr/>
                <p:nvPr/>
              </p:nvSpPr>
              <p:spPr>
                <a:xfrm>
                  <a:off x="9902950" y="4880355"/>
                  <a:ext cx="67551" cy="5586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</p:grpSp>
          <p:graphicFrame>
            <p:nvGraphicFramePr>
              <p:cNvPr id="53" name="Объект 52">
                <a:extLst>
                  <a:ext uri="{FF2B5EF4-FFF2-40B4-BE49-F238E27FC236}">
                    <a16:creationId xmlns:a16="http://schemas.microsoft.com/office/drawing/2014/main" id="{A5263217-6F3B-4AD6-9719-A923B503782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7851003"/>
                  </p:ext>
                </p:extLst>
              </p:nvPr>
            </p:nvGraphicFramePr>
            <p:xfrm>
              <a:off x="1836727" y="2620921"/>
              <a:ext cx="849312" cy="5159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9" imgW="419040" imgH="253800" progId="Equation.DSMT4">
                      <p:embed/>
                    </p:oleObj>
                  </mc:Choice>
                  <mc:Fallback>
                    <p:oleObj name="Equation" r:id="rId29" imgW="419040" imgH="253800" progId="Equation.DSMT4">
                      <p:embed/>
                      <p:pic>
                        <p:nvPicPr>
                          <p:cNvPr id="53" name="Объект 52">
                            <a:extLst>
                              <a:ext uri="{FF2B5EF4-FFF2-40B4-BE49-F238E27FC236}">
                                <a16:creationId xmlns:a16="http://schemas.microsoft.com/office/drawing/2014/main" id="{A5263217-6F3B-4AD6-9719-A923B5037826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0"/>
                          <a:stretch>
                            <a:fillRect/>
                          </a:stretch>
                        </p:blipFill>
                        <p:spPr>
                          <a:xfrm>
                            <a:off x="1836727" y="2620921"/>
                            <a:ext cx="849312" cy="51593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54" name="Прямая со стрелкой 53">
                <a:extLst>
                  <a:ext uri="{FF2B5EF4-FFF2-40B4-BE49-F238E27FC236}">
                    <a16:creationId xmlns:a16="http://schemas.microsoft.com/office/drawing/2014/main" id="{271C4380-0CD6-454E-9178-E60441D1088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035657" y="2264723"/>
                <a:ext cx="837051" cy="876193"/>
              </a:xfrm>
              <a:prstGeom prst="straightConnector1">
                <a:avLst/>
              </a:prstGeom>
              <a:ln w="53975">
                <a:solidFill>
                  <a:srgbClr val="00B0F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51" name="Объект 50">
              <a:extLst>
                <a:ext uri="{FF2B5EF4-FFF2-40B4-BE49-F238E27FC236}">
                  <a16:creationId xmlns:a16="http://schemas.microsoft.com/office/drawing/2014/main" id="{0A7DB492-4A6E-41FA-8721-EE07277EF6F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7520818"/>
                </p:ext>
              </p:extLst>
            </p:nvPr>
          </p:nvGraphicFramePr>
          <p:xfrm>
            <a:off x="3788233" y="2281492"/>
            <a:ext cx="1103453" cy="590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761760" imgH="406080" progId="Equation.DSMT4">
                    <p:embed/>
                  </p:oleObj>
                </mc:Choice>
                <mc:Fallback>
                  <p:oleObj name="Equation" r:id="rId31" imgW="761760" imgH="406080" progId="Equation.DSMT4">
                    <p:embed/>
                    <p:pic>
                      <p:nvPicPr>
                        <p:cNvPr id="51" name="Объект 50">
                          <a:extLst>
                            <a:ext uri="{FF2B5EF4-FFF2-40B4-BE49-F238E27FC236}">
                              <a16:creationId xmlns:a16="http://schemas.microsoft.com/office/drawing/2014/main" id="{0A7DB492-4A6E-41FA-8721-EE07277EF6F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3788233" y="2281492"/>
                          <a:ext cx="1103453" cy="59015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77159065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Заголовок 1">
            <a:extLst>
              <a:ext uri="{FF2B5EF4-FFF2-40B4-BE49-F238E27FC236}">
                <a16:creationId xmlns:a16="http://schemas.microsoft.com/office/drawing/2014/main" id="{DD1ECD19-D9F3-4B2D-91AD-A0EB538B6F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873100" cy="899843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ЕСТЕССТВЕННЫЙ СПОСОБ ОПИСАНИЯ ДВИЖЕНИЯ</a:t>
            </a:r>
            <a:endParaRPr lang="en-US" sz="28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pic>
        <p:nvPicPr>
          <p:cNvPr id="4" name="Рисунок 3" descr="Изображение выглядит как сцена, дорога, внешний, небо&#10;&#10;Описание создано автоматически">
            <a:extLst>
              <a:ext uri="{FF2B5EF4-FFF2-40B4-BE49-F238E27FC236}">
                <a16:creationId xmlns:a16="http://schemas.microsoft.com/office/drawing/2014/main" id="{A2E3BF99-95C6-451D-8772-F7D33E3FAF17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365"/>
          <a:stretch/>
        </p:blipFill>
        <p:spPr>
          <a:xfrm>
            <a:off x="10012743" y="131971"/>
            <a:ext cx="2027998" cy="2759126"/>
          </a:xfrm>
          <a:prstGeom prst="rect">
            <a:avLst/>
          </a:prstGeom>
        </p:spPr>
      </p:pic>
      <p:grpSp>
        <p:nvGrpSpPr>
          <p:cNvPr id="35" name="Группа 34">
            <a:extLst>
              <a:ext uri="{FF2B5EF4-FFF2-40B4-BE49-F238E27FC236}">
                <a16:creationId xmlns:a16="http://schemas.microsoft.com/office/drawing/2014/main" id="{AD105D63-47D2-47A6-AA72-7B8734F27992}"/>
              </a:ext>
            </a:extLst>
          </p:cNvPr>
          <p:cNvGrpSpPr/>
          <p:nvPr/>
        </p:nvGrpSpPr>
        <p:grpSpPr>
          <a:xfrm>
            <a:off x="6072915" y="904855"/>
            <a:ext cx="4030103" cy="2090854"/>
            <a:chOff x="6511925" y="3271044"/>
            <a:chExt cx="5234504" cy="2825750"/>
          </a:xfrm>
        </p:grpSpPr>
        <p:grpSp>
          <p:nvGrpSpPr>
            <p:cNvPr id="33" name="Группа 32">
              <a:extLst>
                <a:ext uri="{FF2B5EF4-FFF2-40B4-BE49-F238E27FC236}">
                  <a16:creationId xmlns:a16="http://schemas.microsoft.com/office/drawing/2014/main" id="{E983615C-4530-485A-BDFE-43340E7396B9}"/>
                </a:ext>
              </a:extLst>
            </p:cNvPr>
            <p:cNvGrpSpPr/>
            <p:nvPr/>
          </p:nvGrpSpPr>
          <p:grpSpPr>
            <a:xfrm>
              <a:off x="6511925" y="3271044"/>
              <a:ext cx="5234504" cy="2825750"/>
              <a:chOff x="6511925" y="3271044"/>
              <a:chExt cx="5234504" cy="2825750"/>
            </a:xfrm>
          </p:grpSpPr>
          <p:grpSp>
            <p:nvGrpSpPr>
              <p:cNvPr id="31" name="Группа 30">
                <a:extLst>
                  <a:ext uri="{FF2B5EF4-FFF2-40B4-BE49-F238E27FC236}">
                    <a16:creationId xmlns:a16="http://schemas.microsoft.com/office/drawing/2014/main" id="{43ED911F-D82E-4083-99AD-FBD50C44EF95}"/>
                  </a:ext>
                </a:extLst>
              </p:cNvPr>
              <p:cNvGrpSpPr/>
              <p:nvPr/>
            </p:nvGrpSpPr>
            <p:grpSpPr>
              <a:xfrm>
                <a:off x="6511925" y="3271044"/>
                <a:ext cx="5234504" cy="2825750"/>
                <a:chOff x="6540500" y="3321050"/>
                <a:chExt cx="5234504" cy="2825750"/>
              </a:xfrm>
            </p:grpSpPr>
            <p:grpSp>
              <p:nvGrpSpPr>
                <p:cNvPr id="27" name="Группа 26">
                  <a:extLst>
                    <a:ext uri="{FF2B5EF4-FFF2-40B4-BE49-F238E27FC236}">
                      <a16:creationId xmlns:a16="http://schemas.microsoft.com/office/drawing/2014/main" id="{5FE4BD87-C67D-456C-8137-5F51DF03DCB3}"/>
                    </a:ext>
                  </a:extLst>
                </p:cNvPr>
                <p:cNvGrpSpPr/>
                <p:nvPr/>
              </p:nvGrpSpPr>
              <p:grpSpPr>
                <a:xfrm>
                  <a:off x="6540500" y="3321050"/>
                  <a:ext cx="5234504" cy="2825750"/>
                  <a:chOff x="6540500" y="3321050"/>
                  <a:chExt cx="5234504" cy="2825750"/>
                </a:xfrm>
              </p:grpSpPr>
              <p:grpSp>
                <p:nvGrpSpPr>
                  <p:cNvPr id="25" name="Группа 24">
                    <a:extLst>
                      <a:ext uri="{FF2B5EF4-FFF2-40B4-BE49-F238E27FC236}">
                        <a16:creationId xmlns:a16="http://schemas.microsoft.com/office/drawing/2014/main" id="{E6577A30-C59B-40D2-B59B-E9F2975782D1}"/>
                      </a:ext>
                    </a:extLst>
                  </p:cNvPr>
                  <p:cNvGrpSpPr/>
                  <p:nvPr/>
                </p:nvGrpSpPr>
                <p:grpSpPr>
                  <a:xfrm>
                    <a:off x="6540500" y="3321050"/>
                    <a:ext cx="5234504" cy="2825750"/>
                    <a:chOff x="6540500" y="3321050"/>
                    <a:chExt cx="5234504" cy="2825750"/>
                  </a:xfrm>
                </p:grpSpPr>
                <p:grpSp>
                  <p:nvGrpSpPr>
                    <p:cNvPr id="22" name="Группа 21">
                      <a:extLst>
                        <a:ext uri="{FF2B5EF4-FFF2-40B4-BE49-F238E27FC236}">
                          <a16:creationId xmlns:a16="http://schemas.microsoft.com/office/drawing/2014/main" id="{11902167-5A85-447C-A295-0E84C6B8CC59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6540500" y="3321050"/>
                      <a:ext cx="5234504" cy="2825750"/>
                      <a:chOff x="8001000" y="3843692"/>
                      <a:chExt cx="2874380" cy="1566508"/>
                    </a:xfrm>
                  </p:grpSpPr>
                  <p:grpSp>
                    <p:nvGrpSpPr>
                      <p:cNvPr id="18" name="Группа 17">
                        <a:extLst>
                          <a:ext uri="{FF2B5EF4-FFF2-40B4-BE49-F238E27FC236}">
                            <a16:creationId xmlns:a16="http://schemas.microsoft.com/office/drawing/2014/main" id="{57DF1E82-FCA3-466E-A416-F8B83479E18C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8001000" y="3843692"/>
                        <a:ext cx="2874380" cy="1566508"/>
                        <a:chOff x="4533900" y="2266950"/>
                        <a:chExt cx="1343025" cy="581842"/>
                      </a:xfrm>
                    </p:grpSpPr>
                    <p:sp>
                      <p:nvSpPr>
                        <p:cNvPr id="17" name="Полилиния: фигура 16">
                          <a:extLst>
                            <a:ext uri="{FF2B5EF4-FFF2-40B4-BE49-F238E27FC236}">
                              <a16:creationId xmlns:a16="http://schemas.microsoft.com/office/drawing/2014/main" id="{6DB42F83-80BF-4EF6-8856-D77F63510990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4533900" y="2266950"/>
                          <a:ext cx="1343025" cy="581842"/>
                        </a:xfrm>
                        <a:custGeom>
                          <a:avLst/>
                          <a:gdLst>
                            <a:gd name="connsiteX0" fmla="*/ 0 w 1343025"/>
                            <a:gd name="connsiteY0" fmla="*/ 523875 h 581842"/>
                            <a:gd name="connsiteX1" fmla="*/ 285750 w 1343025"/>
                            <a:gd name="connsiteY1" fmla="*/ 581025 h 581842"/>
                            <a:gd name="connsiteX2" fmla="*/ 695325 w 1343025"/>
                            <a:gd name="connsiteY2" fmla="*/ 485775 h 581842"/>
                            <a:gd name="connsiteX3" fmla="*/ 1143000 w 1343025"/>
                            <a:gd name="connsiteY3" fmla="*/ 190500 h 581842"/>
                            <a:gd name="connsiteX4" fmla="*/ 1343025 w 1343025"/>
                            <a:gd name="connsiteY4" fmla="*/ 0 h 581842"/>
                            <a:gd name="connsiteX5" fmla="*/ 1343025 w 1343025"/>
                            <a:gd name="connsiteY5" fmla="*/ 0 h 581842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</a:cxnLst>
                          <a:rect l="l" t="t" r="r" b="b"/>
                          <a:pathLst>
                            <a:path w="1343025" h="581842">
                              <a:moveTo>
                                <a:pt x="0" y="523875"/>
                              </a:moveTo>
                              <a:cubicBezTo>
                                <a:pt x="84931" y="555625"/>
                                <a:pt x="169862" y="587375"/>
                                <a:pt x="285750" y="581025"/>
                              </a:cubicBezTo>
                              <a:cubicBezTo>
                                <a:pt x="401638" y="574675"/>
                                <a:pt x="552450" y="550862"/>
                                <a:pt x="695325" y="485775"/>
                              </a:cubicBezTo>
                              <a:cubicBezTo>
                                <a:pt x="838200" y="420688"/>
                                <a:pt x="1035050" y="271462"/>
                                <a:pt x="1143000" y="190500"/>
                              </a:cubicBezTo>
                              <a:cubicBezTo>
                                <a:pt x="1250950" y="109538"/>
                                <a:pt x="1343025" y="0"/>
                                <a:pt x="1343025" y="0"/>
                              </a:cubicBezTo>
                              <a:lnTo>
                                <a:pt x="1343025" y="0"/>
                              </a:lnTo>
                            </a:path>
                          </a:pathLst>
                        </a:custGeom>
                        <a:noFill/>
                        <a:ln w="44450"/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ru-RU"/>
                        </a:p>
                      </p:txBody>
                    </p:sp>
                    <p:sp>
                      <p:nvSpPr>
                        <p:cNvPr id="57" name="Овал 56">
                          <a:extLst>
                            <a:ext uri="{FF2B5EF4-FFF2-40B4-BE49-F238E27FC236}">
                              <a16:creationId xmlns:a16="http://schemas.microsoft.com/office/drawing/2014/main" id="{CB0038AD-E21B-481F-915D-6873B76C2032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5322279" y="2682934"/>
                          <a:ext cx="41258" cy="34465"/>
                        </a:xfrm>
                        <a:prstGeom prst="ellipse">
                          <a:avLst/>
                        </a:prstGeom>
                        <a:solidFill>
                          <a:srgbClr val="FF0000"/>
                        </a:solidFill>
                        <a:ln>
                          <a:solidFill>
                            <a:srgbClr val="FF0000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ru-RU"/>
                        </a:p>
                      </p:txBody>
                    </p:sp>
                    <p:graphicFrame>
                      <p:nvGraphicFramePr>
                        <p:cNvPr id="58" name="Объект 57">
                          <a:extLst>
                            <a:ext uri="{FF2B5EF4-FFF2-40B4-BE49-F238E27FC236}">
                              <a16:creationId xmlns:a16="http://schemas.microsoft.com/office/drawing/2014/main" id="{BE391075-F6EB-432F-809F-2ABC2E66CD42}"/>
                            </a:ext>
                          </a:extLst>
                        </p:cNvPr>
                        <p:cNvGraphicFramePr>
                          <a:graphicFrameLocks noChangeAspect="1"/>
                        </p:cNvGraphicFramePr>
                        <p:nvPr>
                          <p:extLst>
                            <p:ext uri="{D42A27DB-BD31-4B8C-83A1-F6EECF244321}">
                              <p14:modId xmlns:p14="http://schemas.microsoft.com/office/powerpoint/2010/main" val="2546938102"/>
                            </p:ext>
                          </p:extLst>
                        </p:nvPr>
                      </p:nvGraphicFramePr>
                      <p:xfrm>
                        <a:off x="5422999" y="2385241"/>
                        <a:ext cx="153359" cy="124815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name="Equation" r:id="rId4" imgW="203040" imgH="164880" progId="Equation.DSMT4">
                                <p:embed/>
                              </p:oleObj>
                            </mc:Choice>
                            <mc:Fallback>
                              <p:oleObj name="Equation" r:id="rId4" imgW="203040" imgH="164880" progId="Equation.DSMT4">
                                <p:embed/>
                                <p:pic>
                                  <p:nvPicPr>
                                    <p:cNvPr id="58" name="Объект 57">
                                      <a:extLst>
                                        <a:ext uri="{FF2B5EF4-FFF2-40B4-BE49-F238E27FC236}">
                                          <a16:creationId xmlns:a16="http://schemas.microsoft.com/office/drawing/2014/main" id="{BE391075-F6EB-432F-809F-2ABC2E66CD42}"/>
                                        </a:ext>
                                      </a:extLst>
                                    </p:cNvPr>
                                    <p:cNvPicPr/>
                                    <p:nvPr/>
                                  </p:nvPicPr>
                                  <p:blipFill>
                                    <a:blip r:embed="rId5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5422999" y="2385241"/>
                                      <a:ext cx="153359" cy="124815"/>
                                    </a:xfrm>
                                    <a:prstGeom prst="rect">
                                      <a:avLst/>
                                    </a:prstGeom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</p:grpSp>
                  <p:sp>
                    <p:nvSpPr>
                      <p:cNvPr id="21" name="Овал 20">
                        <a:extLst>
                          <a:ext uri="{FF2B5EF4-FFF2-40B4-BE49-F238E27FC236}">
                            <a16:creationId xmlns:a16="http://schemas.microsoft.com/office/drawing/2014/main" id="{1B63EF95-434A-42F4-B164-4B0DE46C3731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9042731" y="4200524"/>
                        <a:ext cx="861144" cy="869516"/>
                      </a:xfrm>
                      <a:prstGeom prst="ellipse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ru-RU"/>
                      </a:p>
                    </p:txBody>
                  </p:sp>
                  <p:sp>
                    <p:nvSpPr>
                      <p:cNvPr id="81" name="Овал 80">
                        <a:extLst>
                          <a:ext uri="{FF2B5EF4-FFF2-40B4-BE49-F238E27FC236}">
                            <a16:creationId xmlns:a16="http://schemas.microsoft.com/office/drawing/2014/main" id="{BD7E03FF-27AD-4CF7-8C71-DF07175EB935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9042731" y="4200524"/>
                        <a:ext cx="861144" cy="869516"/>
                      </a:xfrm>
                      <a:prstGeom prst="ellipse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ru-RU"/>
                      </a:p>
                    </p:txBody>
                  </p:sp>
                </p:grpSp>
                <p:cxnSp>
                  <p:nvCxnSpPr>
                    <p:cNvPr id="24" name="Прямая со стрелкой 23">
                      <a:extLst>
                        <a:ext uri="{FF2B5EF4-FFF2-40B4-BE49-F238E27FC236}">
                          <a16:creationId xmlns:a16="http://schemas.microsoft.com/office/drawing/2014/main" id="{166F3E67-ABD6-4DF0-8416-C5CBED10F455}"/>
                        </a:ext>
                      </a:extLst>
                    </p:cNvPr>
                    <p:cNvCxnSpPr>
                      <a:cxnSpLocks/>
                      <a:endCxn id="57" idx="2"/>
                    </p:cNvCxnSpPr>
                    <p:nvPr/>
                  </p:nvCxnSpPr>
                  <p:spPr>
                    <a:xfrm>
                      <a:off x="9245667" y="4748963"/>
                      <a:ext cx="367578" cy="676029"/>
                    </a:xfrm>
                    <a:prstGeom prst="straightConnector1">
                      <a:avLst/>
                    </a:prstGeom>
                    <a:ln w="19050">
                      <a:solidFill>
                        <a:srgbClr val="00B0F0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2" name="Прямая со стрелкой 81">
                      <a:extLst>
                        <a:ext uri="{FF2B5EF4-FFF2-40B4-BE49-F238E27FC236}">
                          <a16:creationId xmlns:a16="http://schemas.microsoft.com/office/drawing/2014/main" id="{5F22E7DD-54B5-4319-8E78-B397BED1093C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9245667" y="4748964"/>
                      <a:ext cx="367578" cy="676029"/>
                    </a:xfrm>
                    <a:prstGeom prst="straightConnector1">
                      <a:avLst/>
                    </a:prstGeom>
                    <a:ln w="19050">
                      <a:solidFill>
                        <a:srgbClr val="00B0F0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sp>
                <p:nvSpPr>
                  <p:cNvPr id="67" name="Овал 66">
                    <a:extLst>
                      <a:ext uri="{FF2B5EF4-FFF2-40B4-BE49-F238E27FC236}">
                        <a16:creationId xmlns:a16="http://schemas.microsoft.com/office/drawing/2014/main" id="{8343F8FE-B822-4404-838E-5743D29E94BC}"/>
                      </a:ext>
                    </a:extLst>
                  </p:cNvPr>
                  <p:cNvSpPr/>
                  <p:nvPr/>
                </p:nvSpPr>
                <p:spPr>
                  <a:xfrm>
                    <a:off x="9218185" y="4719145"/>
                    <a:ext cx="54964" cy="59636"/>
                  </a:xfrm>
                  <a:prstGeom prst="ellipse">
                    <a:avLst/>
                  </a:prstGeom>
                  <a:solidFill>
                    <a:srgbClr val="FF0000"/>
                  </a:solidFill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RU"/>
                  </a:p>
                </p:txBody>
              </p:sp>
            </p:grpSp>
            <p:cxnSp>
              <p:nvCxnSpPr>
                <p:cNvPr id="72" name="Прямая со стрелкой 71">
                  <a:extLst>
                    <a:ext uri="{FF2B5EF4-FFF2-40B4-BE49-F238E27FC236}">
                      <a16:creationId xmlns:a16="http://schemas.microsoft.com/office/drawing/2014/main" id="{0AFE157A-0279-4045-AA71-322062409DE6}"/>
                    </a:ext>
                  </a:extLst>
                </p:cNvPr>
                <p:cNvCxnSpPr>
                  <a:cxnSpLocks/>
                  <a:stCxn id="67" idx="5"/>
                  <a:endCxn id="57" idx="0"/>
                </p:cNvCxnSpPr>
                <p:nvPr/>
              </p:nvCxnSpPr>
              <p:spPr>
                <a:xfrm>
                  <a:off x="9265100" y="4770048"/>
                  <a:ext cx="428548" cy="571253"/>
                </a:xfrm>
                <a:prstGeom prst="straightConnector1">
                  <a:avLst/>
                </a:prstGeom>
                <a:ln w="19050">
                  <a:solidFill>
                    <a:srgbClr val="00B0F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3" name="Прямая со стрелкой 82">
                  <a:extLst>
                    <a:ext uri="{FF2B5EF4-FFF2-40B4-BE49-F238E27FC236}">
                      <a16:creationId xmlns:a16="http://schemas.microsoft.com/office/drawing/2014/main" id="{D2650B2D-C3B9-47FF-BF74-B31BC5DDB1D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9265100" y="4770049"/>
                  <a:ext cx="428548" cy="571253"/>
                </a:xfrm>
                <a:prstGeom prst="straightConnector1">
                  <a:avLst/>
                </a:prstGeom>
                <a:ln w="19050">
                  <a:solidFill>
                    <a:srgbClr val="00B0F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2" name="Дуга 31">
                <a:extLst>
                  <a:ext uri="{FF2B5EF4-FFF2-40B4-BE49-F238E27FC236}">
                    <a16:creationId xmlns:a16="http://schemas.microsoft.com/office/drawing/2014/main" id="{AE4EB80A-1237-4ECD-B233-A5E4AAB10C2E}"/>
                  </a:ext>
                </a:extLst>
              </p:cNvPr>
              <p:cNvSpPr/>
              <p:nvPr/>
            </p:nvSpPr>
            <p:spPr>
              <a:xfrm rot="5400000">
                <a:off x="9347596" y="4932763"/>
                <a:ext cx="78581" cy="109538"/>
              </a:xfrm>
              <a:prstGeom prst="arc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84" name="Дуга 83">
                <a:extLst>
                  <a:ext uri="{FF2B5EF4-FFF2-40B4-BE49-F238E27FC236}">
                    <a16:creationId xmlns:a16="http://schemas.microsoft.com/office/drawing/2014/main" id="{5E4F8B0B-C6C4-4F37-87F4-133FA790D498}"/>
                  </a:ext>
                </a:extLst>
              </p:cNvPr>
              <p:cNvSpPr/>
              <p:nvPr/>
            </p:nvSpPr>
            <p:spPr>
              <a:xfrm rot="5400000">
                <a:off x="9347596" y="4932764"/>
                <a:ext cx="78581" cy="109538"/>
              </a:xfrm>
              <a:prstGeom prst="arc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graphicFrame>
          <p:nvGraphicFramePr>
            <p:cNvPr id="34" name="Объект 33">
              <a:extLst>
                <a:ext uri="{FF2B5EF4-FFF2-40B4-BE49-F238E27FC236}">
                  <a16:creationId xmlns:a16="http://schemas.microsoft.com/office/drawing/2014/main" id="{189A5735-A9CF-44E2-99DB-290FE2AD84C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3353737"/>
                </p:ext>
              </p:extLst>
            </p:nvPr>
          </p:nvGraphicFramePr>
          <p:xfrm>
            <a:off x="9491502" y="4879647"/>
            <a:ext cx="2413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41200" imgH="177480" progId="Equation.DSMT4">
                    <p:embed/>
                  </p:oleObj>
                </mc:Choice>
                <mc:Fallback>
                  <p:oleObj name="Equation" r:id="rId6" imgW="241200" imgH="177480" progId="Equation.DSMT4">
                    <p:embed/>
                    <p:pic>
                      <p:nvPicPr>
                        <p:cNvPr id="34" name="Объект 33">
                          <a:extLst>
                            <a:ext uri="{FF2B5EF4-FFF2-40B4-BE49-F238E27FC236}">
                              <a16:creationId xmlns:a16="http://schemas.microsoft.com/office/drawing/2014/main" id="{189A5735-A9CF-44E2-99DB-290FE2AD84C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9491502" y="4879647"/>
                          <a:ext cx="241300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" name="Объект 78">
              <a:extLst>
                <a:ext uri="{FF2B5EF4-FFF2-40B4-BE49-F238E27FC236}">
                  <a16:creationId xmlns:a16="http://schemas.microsoft.com/office/drawing/2014/main" id="{D141D65C-D34D-47B5-9EB0-63221CFD66A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7389556"/>
                </p:ext>
              </p:extLst>
            </p:nvPr>
          </p:nvGraphicFramePr>
          <p:xfrm>
            <a:off x="9124950" y="4879975"/>
            <a:ext cx="3048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03040" imgH="228600" progId="Equation.DSMT4">
                    <p:embed/>
                  </p:oleObj>
                </mc:Choice>
                <mc:Fallback>
                  <p:oleObj name="Equation" r:id="rId8" imgW="203040" imgH="228600" progId="Equation.DSMT4">
                    <p:embed/>
                    <p:pic>
                      <p:nvPicPr>
                        <p:cNvPr id="79" name="Объект 78">
                          <a:extLst>
                            <a:ext uri="{FF2B5EF4-FFF2-40B4-BE49-F238E27FC236}">
                              <a16:creationId xmlns:a16="http://schemas.microsoft.com/office/drawing/2014/main" id="{D141D65C-D34D-47B5-9EB0-63221CFD66A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9124950" y="4879975"/>
                          <a:ext cx="3048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" name="Объект 84">
              <a:extLst>
                <a:ext uri="{FF2B5EF4-FFF2-40B4-BE49-F238E27FC236}">
                  <a16:creationId xmlns:a16="http://schemas.microsoft.com/office/drawing/2014/main" id="{AB132B22-B8F5-46AE-9E18-337D75EB41D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3906157"/>
                </p:ext>
              </p:extLst>
            </p:nvPr>
          </p:nvGraphicFramePr>
          <p:xfrm>
            <a:off x="9491502" y="4879648"/>
            <a:ext cx="2413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41200" imgH="177480" progId="Equation.DSMT4">
                    <p:embed/>
                  </p:oleObj>
                </mc:Choice>
                <mc:Fallback>
                  <p:oleObj name="Equation" r:id="rId10" imgW="241200" imgH="177480" progId="Equation.DSMT4">
                    <p:embed/>
                    <p:pic>
                      <p:nvPicPr>
                        <p:cNvPr id="85" name="Объект 84">
                          <a:extLst>
                            <a:ext uri="{FF2B5EF4-FFF2-40B4-BE49-F238E27FC236}">
                              <a16:creationId xmlns:a16="http://schemas.microsoft.com/office/drawing/2014/main" id="{AB132B22-B8F5-46AE-9E18-337D75EB41D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9491502" y="4879648"/>
                          <a:ext cx="241300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" name="Объект 85">
              <a:extLst>
                <a:ext uri="{FF2B5EF4-FFF2-40B4-BE49-F238E27FC236}">
                  <a16:creationId xmlns:a16="http://schemas.microsoft.com/office/drawing/2014/main" id="{BA470D1A-80E9-4DE4-9385-1E40D394766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6770314"/>
                </p:ext>
              </p:extLst>
            </p:nvPr>
          </p:nvGraphicFramePr>
          <p:xfrm>
            <a:off x="9124950" y="4879976"/>
            <a:ext cx="3048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03040" imgH="228600" progId="Equation.DSMT4">
                    <p:embed/>
                  </p:oleObj>
                </mc:Choice>
                <mc:Fallback>
                  <p:oleObj name="Equation" r:id="rId12" imgW="203040" imgH="228600" progId="Equation.DSMT4">
                    <p:embed/>
                    <p:pic>
                      <p:nvPicPr>
                        <p:cNvPr id="86" name="Объект 85">
                          <a:extLst>
                            <a:ext uri="{FF2B5EF4-FFF2-40B4-BE49-F238E27FC236}">
                              <a16:creationId xmlns:a16="http://schemas.microsoft.com/office/drawing/2014/main" id="{BA470D1A-80E9-4DE4-9385-1E40D394766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9124950" y="4879976"/>
                          <a:ext cx="3048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4" name="Группа 93">
            <a:extLst>
              <a:ext uri="{FF2B5EF4-FFF2-40B4-BE49-F238E27FC236}">
                <a16:creationId xmlns:a16="http://schemas.microsoft.com/office/drawing/2014/main" id="{CF06754C-BEE1-4764-BA2C-1C89078A7A63}"/>
              </a:ext>
            </a:extLst>
          </p:cNvPr>
          <p:cNvGrpSpPr/>
          <p:nvPr/>
        </p:nvGrpSpPr>
        <p:grpSpPr>
          <a:xfrm>
            <a:off x="7068236" y="2937127"/>
            <a:ext cx="5181583" cy="5748950"/>
            <a:chOff x="316051" y="2142374"/>
            <a:chExt cx="4125074" cy="4616006"/>
          </a:xfrm>
        </p:grpSpPr>
        <p:cxnSp>
          <p:nvCxnSpPr>
            <p:cNvPr id="119" name="Прямая со стрелкой 118">
              <a:extLst>
                <a:ext uri="{FF2B5EF4-FFF2-40B4-BE49-F238E27FC236}">
                  <a16:creationId xmlns:a16="http://schemas.microsoft.com/office/drawing/2014/main" id="{B8721347-EFE3-40EC-86A5-E9137735E56C}"/>
                </a:ext>
              </a:extLst>
            </p:cNvPr>
            <p:cNvCxnSpPr>
              <a:cxnSpLocks/>
            </p:cNvCxnSpPr>
            <p:nvPr/>
          </p:nvCxnSpPr>
          <p:spPr>
            <a:xfrm>
              <a:off x="1651709" y="2965298"/>
              <a:ext cx="1354335" cy="49689"/>
            </a:xfrm>
            <a:prstGeom prst="straightConnector1">
              <a:avLst/>
            </a:prstGeom>
            <a:ln w="28575">
              <a:solidFill>
                <a:srgbClr val="00B0F0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8" name="Группа 77">
              <a:extLst>
                <a:ext uri="{FF2B5EF4-FFF2-40B4-BE49-F238E27FC236}">
                  <a16:creationId xmlns:a16="http://schemas.microsoft.com/office/drawing/2014/main" id="{4DF8634E-60BF-4573-93A0-A5F53B00D0CB}"/>
                </a:ext>
              </a:extLst>
            </p:cNvPr>
            <p:cNvGrpSpPr/>
            <p:nvPr/>
          </p:nvGrpSpPr>
          <p:grpSpPr>
            <a:xfrm>
              <a:off x="316051" y="2142374"/>
              <a:ext cx="4125074" cy="4616006"/>
              <a:chOff x="6849876" y="784225"/>
              <a:chExt cx="2617322" cy="2895069"/>
            </a:xfrm>
          </p:grpSpPr>
          <p:grpSp>
            <p:nvGrpSpPr>
              <p:cNvPr id="73" name="Группа 72">
                <a:extLst>
                  <a:ext uri="{FF2B5EF4-FFF2-40B4-BE49-F238E27FC236}">
                    <a16:creationId xmlns:a16="http://schemas.microsoft.com/office/drawing/2014/main" id="{32DA801E-8F7E-42F3-A5E1-D59B3986C876}"/>
                  </a:ext>
                </a:extLst>
              </p:cNvPr>
              <p:cNvGrpSpPr/>
              <p:nvPr/>
            </p:nvGrpSpPr>
            <p:grpSpPr>
              <a:xfrm>
                <a:off x="6849876" y="914821"/>
                <a:ext cx="2617322" cy="2764473"/>
                <a:chOff x="6849876" y="914821"/>
                <a:chExt cx="2617322" cy="2764473"/>
              </a:xfrm>
            </p:grpSpPr>
            <p:grpSp>
              <p:nvGrpSpPr>
                <p:cNvPr id="60" name="Группа 59">
                  <a:extLst>
                    <a:ext uri="{FF2B5EF4-FFF2-40B4-BE49-F238E27FC236}">
                      <a16:creationId xmlns:a16="http://schemas.microsoft.com/office/drawing/2014/main" id="{0C7C0272-280C-40F3-86CE-F1784B4E0547}"/>
                    </a:ext>
                  </a:extLst>
                </p:cNvPr>
                <p:cNvGrpSpPr/>
                <p:nvPr/>
              </p:nvGrpSpPr>
              <p:grpSpPr>
                <a:xfrm>
                  <a:off x="6849876" y="917955"/>
                  <a:ext cx="2617322" cy="2761339"/>
                  <a:chOff x="6849876" y="917955"/>
                  <a:chExt cx="2617322" cy="2761339"/>
                </a:xfrm>
              </p:grpSpPr>
              <p:grpSp>
                <p:nvGrpSpPr>
                  <p:cNvPr id="45" name="Группа 44">
                    <a:extLst>
                      <a:ext uri="{FF2B5EF4-FFF2-40B4-BE49-F238E27FC236}">
                        <a16:creationId xmlns:a16="http://schemas.microsoft.com/office/drawing/2014/main" id="{CACFBAB0-575F-4A07-ACE0-4CE6C3EE333E}"/>
                      </a:ext>
                    </a:extLst>
                  </p:cNvPr>
                  <p:cNvGrpSpPr/>
                  <p:nvPr/>
                </p:nvGrpSpPr>
                <p:grpSpPr>
                  <a:xfrm>
                    <a:off x="6849876" y="1025503"/>
                    <a:ext cx="2464619" cy="2653791"/>
                    <a:chOff x="6930518" y="660149"/>
                    <a:chExt cx="2464619" cy="2653791"/>
                  </a:xfrm>
                </p:grpSpPr>
                <p:grpSp>
                  <p:nvGrpSpPr>
                    <p:cNvPr id="44" name="Группа 43">
                      <a:extLst>
                        <a:ext uri="{FF2B5EF4-FFF2-40B4-BE49-F238E27FC236}">
                          <a16:creationId xmlns:a16="http://schemas.microsoft.com/office/drawing/2014/main" id="{EF39E639-CA20-4EBD-923B-7929A7D034D8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6930518" y="845174"/>
                      <a:ext cx="2464619" cy="2468766"/>
                      <a:chOff x="6652187" y="1512624"/>
                      <a:chExt cx="1568221" cy="1568479"/>
                    </a:xfrm>
                  </p:grpSpPr>
                  <p:sp>
                    <p:nvSpPr>
                      <p:cNvPr id="87" name="Овал 86">
                        <a:extLst>
                          <a:ext uri="{FF2B5EF4-FFF2-40B4-BE49-F238E27FC236}">
                            <a16:creationId xmlns:a16="http://schemas.microsoft.com/office/drawing/2014/main" id="{FA4EBCD1-6369-423F-9AAB-0855145C67D5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6652187" y="1512624"/>
                        <a:ext cx="1568221" cy="1568479"/>
                      </a:xfrm>
                      <a:prstGeom prst="ellipse">
                        <a:avLst/>
                      </a:prstGeom>
                      <a:noFill/>
                      <a:ln w="12700">
                        <a:solidFill>
                          <a:srgbClr val="FF0000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ru-RU"/>
                      </a:p>
                    </p:txBody>
                  </p:sp>
                  <p:cxnSp>
                    <p:nvCxnSpPr>
                      <p:cNvPr id="88" name="Прямая со стрелкой 87">
                        <a:extLst>
                          <a:ext uri="{FF2B5EF4-FFF2-40B4-BE49-F238E27FC236}">
                            <a16:creationId xmlns:a16="http://schemas.microsoft.com/office/drawing/2014/main" id="{F18D6235-A8D6-4228-9DB6-473BAADFC95D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 flipV="1">
                        <a:off x="7434146" y="1585189"/>
                        <a:ext cx="313535" cy="748312"/>
                      </a:xfrm>
                      <a:prstGeom prst="straightConnector1">
                        <a:avLst/>
                      </a:prstGeom>
                      <a:ln w="44450">
                        <a:solidFill>
                          <a:srgbClr val="00B0F0"/>
                        </a:solidFill>
                        <a:tailEnd type="triangl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89" name="Прямая со стрелкой 88">
                        <a:extLst>
                          <a:ext uri="{FF2B5EF4-FFF2-40B4-BE49-F238E27FC236}">
                            <a16:creationId xmlns:a16="http://schemas.microsoft.com/office/drawing/2014/main" id="{4801770E-574D-411F-8541-0626AE55E24B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 flipH="1" flipV="1">
                        <a:off x="7177059" y="1556741"/>
                        <a:ext cx="257087" cy="764325"/>
                      </a:xfrm>
                      <a:prstGeom prst="straightConnector1">
                        <a:avLst/>
                      </a:prstGeom>
                      <a:ln w="44450">
                        <a:solidFill>
                          <a:srgbClr val="00B0F0"/>
                        </a:solidFill>
                        <a:tailEnd type="triangl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graphicFrame>
                    <p:nvGraphicFramePr>
                      <p:cNvPr id="91" name="Объект 90">
                        <a:extLst>
                          <a:ext uri="{FF2B5EF4-FFF2-40B4-BE49-F238E27FC236}">
                            <a16:creationId xmlns:a16="http://schemas.microsoft.com/office/drawing/2014/main" id="{CCE13A74-FBE7-4FF9-A2FC-5948E7DB5A5C}"/>
                          </a:ext>
                        </a:extLst>
                      </p:cNvPr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101441407"/>
                          </p:ext>
                        </p:extLst>
                      </p:nvPr>
                    </p:nvGraphicFramePr>
                    <p:xfrm>
                      <a:off x="7338827" y="1858431"/>
                      <a:ext cx="241300" cy="177800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name="Equation" r:id="rId14" imgW="241200" imgH="177480" progId="Equation.DSMT4">
                              <p:embed/>
                            </p:oleObj>
                          </mc:Choice>
                          <mc:Fallback>
                            <p:oleObj name="Equation" r:id="rId14" imgW="241200" imgH="177480" progId="Equation.DSMT4">
                              <p:embed/>
                              <p:pic>
                                <p:nvPicPr>
                                  <p:cNvPr id="91" name="Объект 90">
                                    <a:extLst>
                                      <a:ext uri="{FF2B5EF4-FFF2-40B4-BE49-F238E27FC236}">
                                        <a16:creationId xmlns:a16="http://schemas.microsoft.com/office/drawing/2014/main" id="{CCE13A74-FBE7-4FF9-A2FC-5948E7DB5A5C}"/>
                                      </a:ext>
                                    </a:extLst>
                                  </p:cNvPr>
                                  <p:cNvPicPr/>
                                  <p:nvPr/>
                                </p:nvPicPr>
                                <p:blipFill>
                                  <a:blip r:embed="rId11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7338827" y="1858431"/>
                                    <a:ext cx="241300" cy="177800"/>
                                  </a:xfrm>
                                  <a:prstGeom prst="rect">
                                    <a:avLst/>
                                  </a:prstGeom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92" name="Объект 91">
                        <a:extLst>
                          <a:ext uri="{FF2B5EF4-FFF2-40B4-BE49-F238E27FC236}">
                            <a16:creationId xmlns:a16="http://schemas.microsoft.com/office/drawing/2014/main" id="{0BF3C3B1-E15E-4167-A785-0652040CF191}"/>
                          </a:ext>
                        </a:extLst>
                      </p:cNvPr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225149114"/>
                          </p:ext>
                        </p:extLst>
                      </p:nvPr>
                    </p:nvGraphicFramePr>
                    <p:xfrm>
                      <a:off x="7569375" y="1907519"/>
                      <a:ext cx="304800" cy="342900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name="Equation" r:id="rId15" imgW="203040" imgH="228600" progId="Equation.DSMT4">
                              <p:embed/>
                            </p:oleObj>
                          </mc:Choice>
                          <mc:Fallback>
                            <p:oleObj name="Equation" r:id="rId15" imgW="203040" imgH="228600" progId="Equation.DSMT4">
                              <p:embed/>
                              <p:pic>
                                <p:nvPicPr>
                                  <p:cNvPr id="92" name="Объект 91">
                                    <a:extLst>
                                      <a:ext uri="{FF2B5EF4-FFF2-40B4-BE49-F238E27FC236}">
                                        <a16:creationId xmlns:a16="http://schemas.microsoft.com/office/drawing/2014/main" id="{0BF3C3B1-E15E-4167-A785-0652040CF191}"/>
                                      </a:ext>
                                    </a:extLst>
                                  </p:cNvPr>
                                  <p:cNvPicPr/>
                                  <p:nvPr/>
                                </p:nvPicPr>
                                <p:blipFill>
                                  <a:blip r:embed="rId13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7569375" y="1907519"/>
                                    <a:ext cx="304800" cy="342900"/>
                                  </a:xfrm>
                                  <a:prstGeom prst="rect">
                                    <a:avLst/>
                                  </a:prstGeom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sp>
                    <p:nvSpPr>
                      <p:cNvPr id="93" name="Овал 92">
                        <a:extLst>
                          <a:ext uri="{FF2B5EF4-FFF2-40B4-BE49-F238E27FC236}">
                            <a16:creationId xmlns:a16="http://schemas.microsoft.com/office/drawing/2014/main" id="{77875915-1596-4EA5-BFC6-AD1F8C487AB2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7408815" y="2286300"/>
                        <a:ext cx="54964" cy="59636"/>
                      </a:xfrm>
                      <a:prstGeom prst="ellipse">
                        <a:avLst/>
                      </a:prstGeom>
                      <a:solidFill>
                        <a:srgbClr val="FF0000"/>
                      </a:solidFill>
                      <a:ln>
                        <a:solidFill>
                          <a:srgbClr val="FF0000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ru-RU"/>
                      </a:p>
                    </p:txBody>
                  </p:sp>
                  <p:sp>
                    <p:nvSpPr>
                      <p:cNvPr id="43" name="Дуга 42">
                        <a:extLst>
                          <a:ext uri="{FF2B5EF4-FFF2-40B4-BE49-F238E27FC236}">
                            <a16:creationId xmlns:a16="http://schemas.microsoft.com/office/drawing/2014/main" id="{AFA9EA2F-CCC5-462D-BB23-398F30FFAB85}"/>
                          </a:ext>
                        </a:extLst>
                      </p:cNvPr>
                      <p:cNvSpPr/>
                      <p:nvPr/>
                    </p:nvSpPr>
                    <p:spPr>
                      <a:xfrm rot="18922912">
                        <a:off x="7357717" y="2100454"/>
                        <a:ext cx="187559" cy="188021"/>
                      </a:xfrm>
                      <a:prstGeom prst="arc">
                        <a:avLst/>
                      </a:prstGeom>
                      <a:ln w="19050">
                        <a:solidFill>
                          <a:srgbClr val="00B0F0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ru-RU"/>
                      </a:p>
                    </p:txBody>
                  </p:sp>
                </p:grpSp>
                <p:graphicFrame>
                  <p:nvGraphicFramePr>
                    <p:cNvPr id="103" name="Объект 102">
                      <a:extLst>
                        <a:ext uri="{FF2B5EF4-FFF2-40B4-BE49-F238E27FC236}">
                          <a16:creationId xmlns:a16="http://schemas.microsoft.com/office/drawing/2014/main" id="{3659C126-E49C-4FE8-BEF2-88AC44206513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41901333"/>
                        </p:ext>
                      </p:extLst>
                    </p:nvPr>
                  </p:nvGraphicFramePr>
                  <p:xfrm>
                    <a:off x="8311411" y="660149"/>
                    <a:ext cx="329245" cy="306598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Equation" r:id="rId16" imgW="190440" imgH="177480" progId="Equation.DSMT4">
                            <p:embed/>
                          </p:oleObj>
                        </mc:Choice>
                        <mc:Fallback>
                          <p:oleObj name="Equation" r:id="rId16" imgW="190440" imgH="177480" progId="Equation.DSMT4">
                            <p:embed/>
                            <p:pic>
                              <p:nvPicPr>
                                <p:cNvPr id="103" name="Объект 102">
                                  <a:extLst>
                                    <a:ext uri="{FF2B5EF4-FFF2-40B4-BE49-F238E27FC236}">
                                      <a16:creationId xmlns:a16="http://schemas.microsoft.com/office/drawing/2014/main" id="{3659C126-E49C-4FE8-BEF2-88AC44206513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17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8311411" y="660149"/>
                                  <a:ext cx="329245" cy="306598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cxnSp>
                <p:nvCxnSpPr>
                  <p:cNvPr id="50" name="Прямая со стрелкой 49">
                    <a:extLst>
                      <a:ext uri="{FF2B5EF4-FFF2-40B4-BE49-F238E27FC236}">
                        <a16:creationId xmlns:a16="http://schemas.microsoft.com/office/drawing/2014/main" id="{4E0C00BC-E9D9-4D53-8BF6-F91633E4C997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7649786" y="917955"/>
                    <a:ext cx="907617" cy="372152"/>
                  </a:xfrm>
                  <a:prstGeom prst="straightConnector1">
                    <a:avLst/>
                  </a:prstGeom>
                  <a:ln w="28575">
                    <a:solidFill>
                      <a:srgbClr val="FF0000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0" name="Прямая со стрелкой 109">
                    <a:extLst>
                      <a:ext uri="{FF2B5EF4-FFF2-40B4-BE49-F238E27FC236}">
                        <a16:creationId xmlns:a16="http://schemas.microsoft.com/office/drawing/2014/main" id="{D13494DF-90F4-47D9-8927-69E8D5556993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8562464" y="1312208"/>
                    <a:ext cx="904734" cy="442616"/>
                  </a:xfrm>
                  <a:prstGeom prst="straightConnector1">
                    <a:avLst/>
                  </a:prstGeom>
                  <a:ln w="28575">
                    <a:solidFill>
                      <a:srgbClr val="FF0000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3" name="Прямая со стрелкой 112">
                    <a:extLst>
                      <a:ext uri="{FF2B5EF4-FFF2-40B4-BE49-F238E27FC236}">
                        <a16:creationId xmlns:a16="http://schemas.microsoft.com/office/drawing/2014/main" id="{E47BB0D8-4365-4FA0-B724-5341D7522D0E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7664372" y="1279967"/>
                    <a:ext cx="904734" cy="442616"/>
                  </a:xfrm>
                  <a:prstGeom prst="straightConnector1">
                    <a:avLst/>
                  </a:prstGeom>
                  <a:ln w="28575">
                    <a:solidFill>
                      <a:srgbClr val="FF0000"/>
                    </a:solidFill>
                    <a:prstDash val="sysDash"/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116" name="Прямая со стрелкой 115">
                  <a:extLst>
                    <a:ext uri="{FF2B5EF4-FFF2-40B4-BE49-F238E27FC236}">
                      <a16:creationId xmlns:a16="http://schemas.microsoft.com/office/drawing/2014/main" id="{07D32F83-719D-4233-B356-A9FD406C3E9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8528048" y="914821"/>
                  <a:ext cx="36099" cy="816588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23" name="Дуга 122">
                  <a:extLst>
                    <a:ext uri="{FF2B5EF4-FFF2-40B4-BE49-F238E27FC236}">
                      <a16:creationId xmlns:a16="http://schemas.microsoft.com/office/drawing/2014/main" id="{44F2607B-1E4D-42EF-AEB8-5CCB853BCC92}"/>
                    </a:ext>
                  </a:extLst>
                </p:cNvPr>
                <p:cNvSpPr/>
                <p:nvPr/>
              </p:nvSpPr>
              <p:spPr>
                <a:xfrm rot="2938551">
                  <a:off x="7658625" y="1122001"/>
                  <a:ext cx="294768" cy="295943"/>
                </a:xfrm>
                <a:prstGeom prst="arc">
                  <a:avLst/>
                </a:prstGeom>
                <a:ln w="1905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</p:grpSp>
          <p:graphicFrame>
            <p:nvGraphicFramePr>
              <p:cNvPr id="125" name="Объект 124">
                <a:extLst>
                  <a:ext uri="{FF2B5EF4-FFF2-40B4-BE49-F238E27FC236}">
                    <a16:creationId xmlns:a16="http://schemas.microsoft.com/office/drawing/2014/main" id="{2DB0C414-1B85-4119-8C27-DA94446B2DF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0912661"/>
                  </p:ext>
                </p:extLst>
              </p:nvPr>
            </p:nvGraphicFramePr>
            <p:xfrm>
              <a:off x="7974573" y="1155131"/>
              <a:ext cx="379228" cy="2798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8" imgW="241200" imgH="177480" progId="Equation.DSMT4">
                      <p:embed/>
                    </p:oleObj>
                  </mc:Choice>
                  <mc:Fallback>
                    <p:oleObj name="Equation" r:id="rId18" imgW="241200" imgH="177480" progId="Equation.DSMT4">
                      <p:embed/>
                      <p:pic>
                        <p:nvPicPr>
                          <p:cNvPr id="125" name="Объект 124">
                            <a:extLst>
                              <a:ext uri="{FF2B5EF4-FFF2-40B4-BE49-F238E27FC236}">
                                <a16:creationId xmlns:a16="http://schemas.microsoft.com/office/drawing/2014/main" id="{2DB0C414-1B85-4119-8C27-DA94446B2DF1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7974573" y="1155131"/>
                            <a:ext cx="379228" cy="27985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8" name="Объект 127">
                <a:extLst>
                  <a:ext uri="{FF2B5EF4-FFF2-40B4-BE49-F238E27FC236}">
                    <a16:creationId xmlns:a16="http://schemas.microsoft.com/office/drawing/2014/main" id="{8DBDB87D-56F3-423D-9DEA-71F36B5667E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70274213"/>
                  </p:ext>
                </p:extLst>
              </p:nvPr>
            </p:nvGraphicFramePr>
            <p:xfrm>
              <a:off x="7878763" y="784225"/>
              <a:ext cx="260350" cy="360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0" imgW="164880" imgH="228600" progId="Equation.DSMT4">
                      <p:embed/>
                    </p:oleObj>
                  </mc:Choice>
                  <mc:Fallback>
                    <p:oleObj name="Equation" r:id="rId20" imgW="164880" imgH="228600" progId="Equation.DSMT4">
                      <p:embed/>
                      <p:pic>
                        <p:nvPicPr>
                          <p:cNvPr id="128" name="Объект 127">
                            <a:extLst>
                              <a:ext uri="{FF2B5EF4-FFF2-40B4-BE49-F238E27FC236}">
                                <a16:creationId xmlns:a16="http://schemas.microsoft.com/office/drawing/2014/main" id="{8DBDB87D-56F3-423D-9DEA-71F36B5667E4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7878763" y="784225"/>
                            <a:ext cx="260350" cy="3603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9" name="Объект 128">
                <a:extLst>
                  <a:ext uri="{FF2B5EF4-FFF2-40B4-BE49-F238E27FC236}">
                    <a16:creationId xmlns:a16="http://schemas.microsoft.com/office/drawing/2014/main" id="{E898B70E-ED82-41AA-BE34-CEA88877757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16364304"/>
                  </p:ext>
                </p:extLst>
              </p:nvPr>
            </p:nvGraphicFramePr>
            <p:xfrm>
              <a:off x="9063922" y="1269972"/>
              <a:ext cx="260350" cy="360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2" imgW="164880" imgH="228600" progId="Equation.DSMT4">
                      <p:embed/>
                    </p:oleObj>
                  </mc:Choice>
                  <mc:Fallback>
                    <p:oleObj name="Equation" r:id="rId22" imgW="164880" imgH="228600" progId="Equation.DSMT4">
                      <p:embed/>
                      <p:pic>
                        <p:nvPicPr>
                          <p:cNvPr id="129" name="Объект 128">
                            <a:extLst>
                              <a:ext uri="{FF2B5EF4-FFF2-40B4-BE49-F238E27FC236}">
                                <a16:creationId xmlns:a16="http://schemas.microsoft.com/office/drawing/2014/main" id="{E898B70E-ED82-41AA-BE34-CEA88877757C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9063922" y="1269972"/>
                            <a:ext cx="260350" cy="3603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0" name="Объект 129">
                <a:extLst>
                  <a:ext uri="{FF2B5EF4-FFF2-40B4-BE49-F238E27FC236}">
                    <a16:creationId xmlns:a16="http://schemas.microsoft.com/office/drawing/2014/main" id="{C7871229-FAE3-4BA7-B22B-E37545B3EE7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63346772"/>
                  </p:ext>
                </p:extLst>
              </p:nvPr>
            </p:nvGraphicFramePr>
            <p:xfrm>
              <a:off x="8531849" y="1012696"/>
              <a:ext cx="361604" cy="2807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4" imgW="228600" imgH="177480" progId="Equation.DSMT4">
                      <p:embed/>
                    </p:oleObj>
                  </mc:Choice>
                  <mc:Fallback>
                    <p:oleObj name="Equation" r:id="rId24" imgW="228600" imgH="177480" progId="Equation.DSMT4">
                      <p:embed/>
                      <p:pic>
                        <p:nvPicPr>
                          <p:cNvPr id="130" name="Объект 129">
                            <a:extLst>
                              <a:ext uri="{FF2B5EF4-FFF2-40B4-BE49-F238E27FC236}">
                                <a16:creationId xmlns:a16="http://schemas.microsoft.com/office/drawing/2014/main" id="{C7871229-FAE3-4BA7-B22B-E37545B3EE7E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5"/>
                          <a:stretch>
                            <a:fillRect/>
                          </a:stretch>
                        </p:blipFill>
                        <p:spPr>
                          <a:xfrm>
                            <a:off x="8531849" y="1012696"/>
                            <a:ext cx="361604" cy="28077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01" name="Группа 100">
            <a:extLst>
              <a:ext uri="{FF2B5EF4-FFF2-40B4-BE49-F238E27FC236}">
                <a16:creationId xmlns:a16="http://schemas.microsoft.com/office/drawing/2014/main" id="{8FD49154-96B4-4F0F-B158-231F1C9F2894}"/>
              </a:ext>
            </a:extLst>
          </p:cNvPr>
          <p:cNvGrpSpPr/>
          <p:nvPr/>
        </p:nvGrpSpPr>
        <p:grpSpPr>
          <a:xfrm>
            <a:off x="180827" y="815136"/>
            <a:ext cx="5485132" cy="1751918"/>
            <a:chOff x="180827" y="815136"/>
            <a:chExt cx="5485132" cy="1751918"/>
          </a:xfrm>
        </p:grpSpPr>
        <p:cxnSp>
          <p:nvCxnSpPr>
            <p:cNvPr id="139" name="Прямая со стрелкой 138">
              <a:extLst>
                <a:ext uri="{FF2B5EF4-FFF2-40B4-BE49-F238E27FC236}">
                  <a16:creationId xmlns:a16="http://schemas.microsoft.com/office/drawing/2014/main" id="{09C0DA6B-82A7-4BBA-BCFE-DD52D3178928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875776" y="1734643"/>
              <a:ext cx="371820" cy="628855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00" name="Группа 99">
              <a:extLst>
                <a:ext uri="{FF2B5EF4-FFF2-40B4-BE49-F238E27FC236}">
                  <a16:creationId xmlns:a16="http://schemas.microsoft.com/office/drawing/2014/main" id="{A16FF7D6-B84B-4135-ACD7-DA56F093AAA4}"/>
                </a:ext>
              </a:extLst>
            </p:cNvPr>
            <p:cNvGrpSpPr/>
            <p:nvPr/>
          </p:nvGrpSpPr>
          <p:grpSpPr>
            <a:xfrm>
              <a:off x="180827" y="815136"/>
              <a:ext cx="5485132" cy="1751918"/>
              <a:chOff x="166368" y="762682"/>
              <a:chExt cx="5485132" cy="1751918"/>
            </a:xfrm>
          </p:grpSpPr>
          <p:grpSp>
            <p:nvGrpSpPr>
              <p:cNvPr id="98" name="Группа 97">
                <a:extLst>
                  <a:ext uri="{FF2B5EF4-FFF2-40B4-BE49-F238E27FC236}">
                    <a16:creationId xmlns:a16="http://schemas.microsoft.com/office/drawing/2014/main" id="{5A37BBE5-105A-4E81-B88B-252CC2AF2DA6}"/>
                  </a:ext>
                </a:extLst>
              </p:cNvPr>
              <p:cNvGrpSpPr/>
              <p:nvPr/>
            </p:nvGrpSpPr>
            <p:grpSpPr>
              <a:xfrm>
                <a:off x="166368" y="762682"/>
                <a:ext cx="5485132" cy="1751918"/>
                <a:chOff x="166368" y="762682"/>
                <a:chExt cx="5485132" cy="1751918"/>
              </a:xfrm>
            </p:grpSpPr>
            <p:graphicFrame>
              <p:nvGraphicFramePr>
                <p:cNvPr id="137" name="Объект 136">
                  <a:extLst>
                    <a:ext uri="{FF2B5EF4-FFF2-40B4-BE49-F238E27FC236}">
                      <a16:creationId xmlns:a16="http://schemas.microsoft.com/office/drawing/2014/main" id="{0F576F69-ACAE-4072-8E4E-15E231FA0855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887752435"/>
                    </p:ext>
                  </p:extLst>
                </p:nvPr>
              </p:nvGraphicFramePr>
              <p:xfrm>
                <a:off x="4565650" y="2017713"/>
                <a:ext cx="346075" cy="4476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6" imgW="139680" imgH="177480" progId="Equation.DSMT4">
                        <p:embed/>
                      </p:oleObj>
                    </mc:Choice>
                    <mc:Fallback>
                      <p:oleObj name="Equation" r:id="rId26" imgW="139680" imgH="177480" progId="Equation.DSMT4">
                        <p:embed/>
                        <p:pic>
                          <p:nvPicPr>
                            <p:cNvPr id="137" name="Объект 136">
                              <a:extLst>
                                <a:ext uri="{FF2B5EF4-FFF2-40B4-BE49-F238E27FC236}">
                                  <a16:creationId xmlns:a16="http://schemas.microsoft.com/office/drawing/2014/main" id="{0F576F69-ACAE-4072-8E4E-15E231FA0855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565650" y="2017713"/>
                              <a:ext cx="346075" cy="44767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97" name="Группа 96">
                  <a:extLst>
                    <a:ext uri="{FF2B5EF4-FFF2-40B4-BE49-F238E27FC236}">
                      <a16:creationId xmlns:a16="http://schemas.microsoft.com/office/drawing/2014/main" id="{DA9A67F4-5B30-469F-A8F1-1D91A0F903A5}"/>
                    </a:ext>
                  </a:extLst>
                </p:cNvPr>
                <p:cNvGrpSpPr/>
                <p:nvPr/>
              </p:nvGrpSpPr>
              <p:grpSpPr>
                <a:xfrm>
                  <a:off x="166368" y="762682"/>
                  <a:ext cx="5485132" cy="1751918"/>
                  <a:chOff x="166368" y="762682"/>
                  <a:chExt cx="5485132" cy="1751918"/>
                </a:xfrm>
              </p:grpSpPr>
              <p:grpSp>
                <p:nvGrpSpPr>
                  <p:cNvPr id="26" name="Группа 25">
                    <a:extLst>
                      <a:ext uri="{FF2B5EF4-FFF2-40B4-BE49-F238E27FC236}">
                        <a16:creationId xmlns:a16="http://schemas.microsoft.com/office/drawing/2014/main" id="{9002FCC3-88E3-4C83-8DE0-021BCCB26006}"/>
                      </a:ext>
                    </a:extLst>
                  </p:cNvPr>
                  <p:cNvGrpSpPr/>
                  <p:nvPr/>
                </p:nvGrpSpPr>
                <p:grpSpPr>
                  <a:xfrm>
                    <a:off x="166368" y="762682"/>
                    <a:ext cx="5485132" cy="1751918"/>
                    <a:chOff x="933449" y="1123949"/>
                    <a:chExt cx="5867401" cy="1533525"/>
                  </a:xfrm>
                </p:grpSpPr>
                <p:grpSp>
                  <p:nvGrpSpPr>
                    <p:cNvPr id="16" name="Группа 15">
                      <a:extLst>
                        <a:ext uri="{FF2B5EF4-FFF2-40B4-BE49-F238E27FC236}">
                          <a16:creationId xmlns:a16="http://schemas.microsoft.com/office/drawing/2014/main" id="{6553C453-F82C-4A97-A350-E4E7086A6FD8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933449" y="1123949"/>
                      <a:ext cx="5867401" cy="1533525"/>
                      <a:chOff x="933449" y="1123949"/>
                      <a:chExt cx="5867401" cy="1533525"/>
                    </a:xfrm>
                  </p:grpSpPr>
                  <p:grpSp>
                    <p:nvGrpSpPr>
                      <p:cNvPr id="10" name="Группа 9">
                        <a:extLst>
                          <a:ext uri="{FF2B5EF4-FFF2-40B4-BE49-F238E27FC236}">
                            <a16:creationId xmlns:a16="http://schemas.microsoft.com/office/drawing/2014/main" id="{2833F4DC-95E6-4D66-B3BC-6B80AC7C7B9E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933449" y="1123949"/>
                        <a:ext cx="5867401" cy="1533525"/>
                        <a:chOff x="933449" y="1123949"/>
                        <a:chExt cx="5867401" cy="1533525"/>
                      </a:xfrm>
                    </p:grpSpPr>
                    <p:graphicFrame>
                      <p:nvGraphicFramePr>
                        <p:cNvPr id="63" name="Объект 62">
                          <a:extLst>
                            <a:ext uri="{FF2B5EF4-FFF2-40B4-BE49-F238E27FC236}">
                              <a16:creationId xmlns:a16="http://schemas.microsoft.com/office/drawing/2014/main" id="{A3BDFA72-7826-4BAA-915B-DD73982B3AF6}"/>
                            </a:ext>
                          </a:extLst>
                        </p:cNvPr>
                        <p:cNvGraphicFramePr>
                          <a:graphicFrameLocks noChangeAspect="1"/>
                        </p:cNvGraphicFramePr>
                        <p:nvPr>
                          <p:extLst>
                            <p:ext uri="{D42A27DB-BD31-4B8C-83A1-F6EECF244321}">
                              <p14:modId xmlns:p14="http://schemas.microsoft.com/office/powerpoint/2010/main" val="2036585753"/>
                            </p:ext>
                          </p:extLst>
                        </p:nvPr>
                      </p:nvGraphicFramePr>
                      <p:xfrm>
                        <a:off x="2708275" y="1204307"/>
                        <a:ext cx="539750" cy="433387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name="Equation" r:id="rId28" imgW="317160" imgH="253800" progId="Equation.DSMT4">
                                <p:embed/>
                              </p:oleObj>
                            </mc:Choice>
                            <mc:Fallback>
                              <p:oleObj name="Equation" r:id="rId28" imgW="317160" imgH="253800" progId="Equation.DSMT4">
                                <p:embed/>
                                <p:pic>
                                  <p:nvPicPr>
                                    <p:cNvPr id="63" name="Объект 62">
                                      <a:extLst>
                                        <a:ext uri="{FF2B5EF4-FFF2-40B4-BE49-F238E27FC236}">
                                          <a16:creationId xmlns:a16="http://schemas.microsoft.com/office/drawing/2014/main" id="{A3BDFA72-7826-4BAA-915B-DD73982B3AF6}"/>
                                        </a:ext>
                                      </a:extLst>
                                    </p:cNvPr>
                                    <p:cNvPicPr/>
                                    <p:nvPr/>
                                  </p:nvPicPr>
                                  <p:blipFill>
                                    <a:blip r:embed="rId29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2708275" y="1204307"/>
                                      <a:ext cx="539750" cy="433387"/>
                                    </a:xfrm>
                                    <a:prstGeom prst="rect">
                                      <a:avLst/>
                                    </a:prstGeom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grpSp>
                      <p:nvGrpSpPr>
                        <p:cNvPr id="9" name="Группа 8">
                          <a:extLst>
                            <a:ext uri="{FF2B5EF4-FFF2-40B4-BE49-F238E27FC236}">
                              <a16:creationId xmlns:a16="http://schemas.microsoft.com/office/drawing/2014/main" id="{F9086F21-FB57-4331-8FF1-41C4EC1BDEB2}"/>
                            </a:ext>
                          </a:extLst>
                        </p:cNvPr>
                        <p:cNvGrpSpPr/>
                        <p:nvPr/>
                      </p:nvGrpSpPr>
                      <p:grpSpPr>
                        <a:xfrm>
                          <a:off x="933449" y="1123949"/>
                          <a:ext cx="5867401" cy="1533525"/>
                          <a:chOff x="933449" y="1123949"/>
                          <a:chExt cx="5867401" cy="1533525"/>
                        </a:xfrm>
                      </p:grpSpPr>
                      <p:sp>
                        <p:nvSpPr>
                          <p:cNvPr id="6" name="Полилиния: фигура 5">
                            <a:extLst>
                              <a:ext uri="{FF2B5EF4-FFF2-40B4-BE49-F238E27FC236}">
                                <a16:creationId xmlns:a16="http://schemas.microsoft.com/office/drawing/2014/main" id="{E50335A3-D237-4AF4-B6BC-C230613FD4E4}"/>
                              </a:ext>
                            </a:extLst>
                          </p:cNvPr>
                          <p:cNvSpPr/>
                          <p:nvPr/>
                        </p:nvSpPr>
                        <p:spPr>
                          <a:xfrm>
                            <a:off x="933449" y="1123949"/>
                            <a:ext cx="5867401" cy="1533525"/>
                          </a:xfrm>
                          <a:custGeom>
                            <a:avLst/>
                            <a:gdLst>
                              <a:gd name="connsiteX0" fmla="*/ 0 w 3524250"/>
                              <a:gd name="connsiteY0" fmla="*/ 838200 h 987258"/>
                              <a:gd name="connsiteX1" fmla="*/ 742950 w 3524250"/>
                              <a:gd name="connsiteY1" fmla="*/ 209550 h 987258"/>
                              <a:gd name="connsiteX2" fmla="*/ 1885950 w 3524250"/>
                              <a:gd name="connsiteY2" fmla="*/ 866775 h 987258"/>
                              <a:gd name="connsiteX3" fmla="*/ 2600325 w 3524250"/>
                              <a:gd name="connsiteY3" fmla="*/ 904875 h 987258"/>
                              <a:gd name="connsiteX4" fmla="*/ 3524250 w 3524250"/>
                              <a:gd name="connsiteY4" fmla="*/ 0 h 987258"/>
                              <a:gd name="connsiteX5" fmla="*/ 3524250 w 3524250"/>
                              <a:gd name="connsiteY5" fmla="*/ 0 h 987258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</a:cxnLst>
                            <a:rect l="l" t="t" r="r" b="b"/>
                            <a:pathLst>
                              <a:path w="3524250" h="987258">
                                <a:moveTo>
                                  <a:pt x="0" y="838200"/>
                                </a:moveTo>
                                <a:cubicBezTo>
                                  <a:pt x="214312" y="521493"/>
                                  <a:pt x="428625" y="204787"/>
                                  <a:pt x="742950" y="209550"/>
                                </a:cubicBezTo>
                                <a:cubicBezTo>
                                  <a:pt x="1057275" y="214312"/>
                                  <a:pt x="1576387" y="750887"/>
                                  <a:pt x="1885950" y="866775"/>
                                </a:cubicBezTo>
                                <a:cubicBezTo>
                                  <a:pt x="2195513" y="982663"/>
                                  <a:pt x="2327275" y="1049337"/>
                                  <a:pt x="2600325" y="904875"/>
                                </a:cubicBezTo>
                                <a:cubicBezTo>
                                  <a:pt x="2873375" y="760413"/>
                                  <a:pt x="3524250" y="0"/>
                                  <a:pt x="3524250" y="0"/>
                                </a:cubicBezTo>
                                <a:lnTo>
                                  <a:pt x="3524250" y="0"/>
                                </a:lnTo>
                              </a:path>
                            </a:pathLst>
                          </a:custGeom>
                          <a:noFill/>
                          <a:ln w="44450"/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ru-RU"/>
                          </a:p>
                        </p:txBody>
                      </p:sp>
                      <p:sp>
                        <p:nvSpPr>
                          <p:cNvPr id="46" name="Овал 45">
                            <a:extLst>
                              <a:ext uri="{FF2B5EF4-FFF2-40B4-BE49-F238E27FC236}">
                                <a16:creationId xmlns:a16="http://schemas.microsoft.com/office/drawing/2014/main" id="{C8E0221E-C6E8-4B46-AEBB-C2D8A9593CC0}"/>
                              </a:ext>
                            </a:extLst>
                          </p:cNvPr>
                          <p:cNvSpPr/>
                          <p:nvPr/>
                        </p:nvSpPr>
                        <p:spPr>
                          <a:xfrm>
                            <a:off x="1300139" y="1847162"/>
                            <a:ext cx="91978" cy="87097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solidFill>
                              <a:srgbClr val="FF0000"/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ru-RU"/>
                          </a:p>
                        </p:txBody>
                      </p:sp>
                      <p:sp>
                        <p:nvSpPr>
                          <p:cNvPr id="47" name="Овал 46">
                            <a:extLst>
                              <a:ext uri="{FF2B5EF4-FFF2-40B4-BE49-F238E27FC236}">
                                <a16:creationId xmlns:a16="http://schemas.microsoft.com/office/drawing/2014/main" id="{AAB25477-45A4-4A39-ADED-541B70A6C742}"/>
                              </a:ext>
                            </a:extLst>
                          </p:cNvPr>
                          <p:cNvSpPr/>
                          <p:nvPr/>
                        </p:nvSpPr>
                        <p:spPr>
                          <a:xfrm>
                            <a:off x="5253014" y="2466287"/>
                            <a:ext cx="91978" cy="87097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solidFill>
                              <a:srgbClr val="FF0000"/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ru-RU"/>
                          </a:p>
                        </p:txBody>
                      </p:sp>
                      <p:sp>
                        <p:nvSpPr>
                          <p:cNvPr id="8" name="Полилиния: фигура 7">
                            <a:extLst>
                              <a:ext uri="{FF2B5EF4-FFF2-40B4-BE49-F238E27FC236}">
                                <a16:creationId xmlns:a16="http://schemas.microsoft.com/office/drawing/2014/main" id="{27F43044-7323-43DC-BF6E-AA9A7937A217}"/>
                              </a:ext>
                            </a:extLst>
                          </p:cNvPr>
                          <p:cNvSpPr/>
                          <p:nvPr/>
                        </p:nvSpPr>
                        <p:spPr>
                          <a:xfrm>
                            <a:off x="1266825" y="1332293"/>
                            <a:ext cx="3962400" cy="1197195"/>
                          </a:xfrm>
                          <a:custGeom>
                            <a:avLst/>
                            <a:gdLst>
                              <a:gd name="connsiteX0" fmla="*/ 0 w 3962400"/>
                              <a:gd name="connsiteY0" fmla="*/ 486982 h 1197195"/>
                              <a:gd name="connsiteX1" fmla="*/ 361950 w 3962400"/>
                              <a:gd name="connsiteY1" fmla="*/ 172657 h 1197195"/>
                              <a:gd name="connsiteX2" fmla="*/ 809625 w 3962400"/>
                              <a:gd name="connsiteY2" fmla="*/ 1207 h 1197195"/>
                              <a:gd name="connsiteX3" fmla="*/ 1362075 w 3962400"/>
                              <a:gd name="connsiteY3" fmla="*/ 115507 h 1197195"/>
                              <a:gd name="connsiteX4" fmla="*/ 1943100 w 3962400"/>
                              <a:gd name="connsiteY4" fmla="*/ 458407 h 1197195"/>
                              <a:gd name="connsiteX5" fmla="*/ 2476500 w 3962400"/>
                              <a:gd name="connsiteY5" fmla="*/ 829882 h 1197195"/>
                              <a:gd name="connsiteX6" fmla="*/ 2933700 w 3962400"/>
                              <a:gd name="connsiteY6" fmla="*/ 1058482 h 1197195"/>
                              <a:gd name="connsiteX7" fmla="*/ 3362325 w 3962400"/>
                              <a:gd name="connsiteY7" fmla="*/ 1182307 h 1197195"/>
                              <a:gd name="connsiteX8" fmla="*/ 3724275 w 3962400"/>
                              <a:gd name="connsiteY8" fmla="*/ 1182307 h 1197195"/>
                              <a:gd name="connsiteX9" fmla="*/ 3962400 w 3962400"/>
                              <a:gd name="connsiteY9" fmla="*/ 1068007 h 1197195"/>
                              <a:gd name="connsiteX10" fmla="*/ 3962400 w 3962400"/>
                              <a:gd name="connsiteY10" fmla="*/ 1068007 h 1197195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</a:cxnLst>
                            <a:rect l="l" t="t" r="r" b="b"/>
                            <a:pathLst>
                              <a:path w="3962400" h="1197195">
                                <a:moveTo>
                                  <a:pt x="0" y="486982"/>
                                </a:moveTo>
                                <a:cubicBezTo>
                                  <a:pt x="113506" y="370300"/>
                                  <a:pt x="227013" y="253619"/>
                                  <a:pt x="361950" y="172657"/>
                                </a:cubicBezTo>
                                <a:cubicBezTo>
                                  <a:pt x="496888" y="91694"/>
                                  <a:pt x="642938" y="10732"/>
                                  <a:pt x="809625" y="1207"/>
                                </a:cubicBezTo>
                                <a:cubicBezTo>
                                  <a:pt x="976313" y="-8318"/>
                                  <a:pt x="1173163" y="39307"/>
                                  <a:pt x="1362075" y="115507"/>
                                </a:cubicBezTo>
                                <a:cubicBezTo>
                                  <a:pt x="1550987" y="191707"/>
                                  <a:pt x="1757363" y="339345"/>
                                  <a:pt x="1943100" y="458407"/>
                                </a:cubicBezTo>
                                <a:cubicBezTo>
                                  <a:pt x="2128837" y="577469"/>
                                  <a:pt x="2311400" y="729870"/>
                                  <a:pt x="2476500" y="829882"/>
                                </a:cubicBezTo>
                                <a:cubicBezTo>
                                  <a:pt x="2641600" y="929895"/>
                                  <a:pt x="2786063" y="999745"/>
                                  <a:pt x="2933700" y="1058482"/>
                                </a:cubicBezTo>
                                <a:cubicBezTo>
                                  <a:pt x="3081337" y="1117219"/>
                                  <a:pt x="3230563" y="1161670"/>
                                  <a:pt x="3362325" y="1182307"/>
                                </a:cubicBezTo>
                                <a:cubicBezTo>
                                  <a:pt x="3494087" y="1202944"/>
                                  <a:pt x="3624263" y="1201357"/>
                                  <a:pt x="3724275" y="1182307"/>
                                </a:cubicBezTo>
                                <a:cubicBezTo>
                                  <a:pt x="3824288" y="1163257"/>
                                  <a:pt x="3962400" y="1068007"/>
                                  <a:pt x="3962400" y="1068007"/>
                                </a:cubicBezTo>
                                <a:lnTo>
                                  <a:pt x="3962400" y="1068007"/>
                                </a:lnTo>
                              </a:path>
                            </a:pathLst>
                          </a:custGeom>
                          <a:noFill/>
                          <a:ln w="31750">
                            <a:prstDash val="sysDash"/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ru-RU"/>
                          </a:p>
                        </p:txBody>
                      </p:sp>
                    </p:grpSp>
                  </p:grpSp>
                  <p:graphicFrame>
                    <p:nvGraphicFramePr>
                      <p:cNvPr id="53" name="Объект 52">
                        <a:extLst>
                          <a:ext uri="{FF2B5EF4-FFF2-40B4-BE49-F238E27FC236}">
                            <a16:creationId xmlns:a16="http://schemas.microsoft.com/office/drawing/2014/main" id="{E8D3BCB0-6DB8-4C2C-8B0B-4D48E2D64498}"/>
                          </a:ext>
                        </a:extLst>
                      </p:cNvPr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1352166359"/>
                          </p:ext>
                        </p:extLst>
                      </p:nvPr>
                    </p:nvGraphicFramePr>
                    <p:xfrm>
                      <a:off x="1266825" y="1890710"/>
                      <a:ext cx="407451" cy="440940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name="Equation" r:id="rId30" imgW="164880" imgH="177480" progId="Equation.DSMT4">
                              <p:embed/>
                            </p:oleObj>
                          </mc:Choice>
                          <mc:Fallback>
                            <p:oleObj name="Equation" r:id="rId30" imgW="164880" imgH="177480" progId="Equation.DSMT4">
                              <p:embed/>
                              <p:pic>
                                <p:nvPicPr>
                                  <p:cNvPr id="53" name="Объект 52">
                                    <a:extLst>
                                      <a:ext uri="{FF2B5EF4-FFF2-40B4-BE49-F238E27FC236}">
                                        <a16:creationId xmlns:a16="http://schemas.microsoft.com/office/drawing/2014/main" id="{E8D3BCB0-6DB8-4C2C-8B0B-4D48E2D64498}"/>
                                      </a:ext>
                                    </a:extLst>
                                  </p:cNvPr>
                                  <p:cNvPicPr/>
                                  <p:nvPr/>
                                </p:nvPicPr>
                                <p:blipFill>
                                  <a:blip r:embed="rId31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1266825" y="1890710"/>
                                    <a:ext cx="407451" cy="440940"/>
                                  </a:xfrm>
                                  <a:prstGeom prst="rect">
                                    <a:avLst/>
                                  </a:prstGeom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70" name="Объект 69">
                        <a:extLst>
                          <a:ext uri="{FF2B5EF4-FFF2-40B4-BE49-F238E27FC236}">
                            <a16:creationId xmlns:a16="http://schemas.microsoft.com/office/drawing/2014/main" id="{B0E889A6-EE04-4588-9CA2-39F1AF89D34D}"/>
                          </a:ext>
                        </a:extLst>
                      </p:cNvPr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203783908"/>
                          </p:ext>
                        </p:extLst>
                      </p:nvPr>
                    </p:nvGraphicFramePr>
                    <p:xfrm>
                      <a:off x="5404643" y="1708013"/>
                      <a:ext cx="503238" cy="409575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name="Equation" r:id="rId32" imgW="203040" imgH="164880" progId="Equation.DSMT4">
                              <p:embed/>
                            </p:oleObj>
                          </mc:Choice>
                          <mc:Fallback>
                            <p:oleObj name="Equation" r:id="rId32" imgW="203040" imgH="164880" progId="Equation.DSMT4">
                              <p:embed/>
                              <p:pic>
                                <p:nvPicPr>
                                  <p:cNvPr id="70" name="Объект 69">
                                    <a:extLst>
                                      <a:ext uri="{FF2B5EF4-FFF2-40B4-BE49-F238E27FC236}">
                                        <a16:creationId xmlns:a16="http://schemas.microsoft.com/office/drawing/2014/main" id="{B0E889A6-EE04-4588-9CA2-39F1AF89D34D}"/>
                                      </a:ext>
                                    </a:extLst>
                                  </p:cNvPr>
                                  <p:cNvPicPr/>
                                  <p:nvPr/>
                                </p:nvPicPr>
                                <p:blipFill>
                                  <a:blip r:embed="rId33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5404643" y="1708013"/>
                                    <a:ext cx="503238" cy="409575"/>
                                  </a:xfrm>
                                  <a:prstGeom prst="rect">
                                    <a:avLst/>
                                  </a:prstGeom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p:grpSp>
                <p:sp>
                  <p:nvSpPr>
                    <p:cNvPr id="20" name="Овал 19">
                      <a:extLst>
                        <a:ext uri="{FF2B5EF4-FFF2-40B4-BE49-F238E27FC236}">
                          <a16:creationId xmlns:a16="http://schemas.microsoft.com/office/drawing/2014/main" id="{1F7A2790-E854-430E-8B11-6724357967B2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881563" y="2028268"/>
                      <a:ext cx="561975" cy="520012"/>
                    </a:xfrm>
                    <a:prstGeom prst="ellipse">
                      <a:avLst/>
                    </a:prstGeom>
                    <a:noFill/>
                    <a:ln w="25400"/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ru-RU"/>
                    </a:p>
                  </p:txBody>
                </p:sp>
              </p:grpSp>
              <p:cxnSp>
                <p:nvCxnSpPr>
                  <p:cNvPr id="96" name="Прямая со стрелкой 95">
                    <a:extLst>
                      <a:ext uri="{FF2B5EF4-FFF2-40B4-BE49-F238E27FC236}">
                        <a16:creationId xmlns:a16="http://schemas.microsoft.com/office/drawing/2014/main" id="{C36C6D93-FE5D-4490-9E55-D61C569530CE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4225161" y="1920723"/>
                    <a:ext cx="657874" cy="446237"/>
                  </a:xfrm>
                  <a:prstGeom prst="straightConnector1">
                    <a:avLst/>
                  </a:prstGeom>
                  <a:ln w="31750">
                    <a:solidFill>
                      <a:srgbClr val="FF0000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aphicFrame>
            <p:nvGraphicFramePr>
              <p:cNvPr id="141" name="Объект 140">
                <a:extLst>
                  <a:ext uri="{FF2B5EF4-FFF2-40B4-BE49-F238E27FC236}">
                    <a16:creationId xmlns:a16="http://schemas.microsoft.com/office/drawing/2014/main" id="{7250873E-A388-4804-883D-E8912FD5BBF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42491412"/>
                  </p:ext>
                </p:extLst>
              </p:nvPr>
            </p:nvGraphicFramePr>
            <p:xfrm>
              <a:off x="3577903" y="1638639"/>
              <a:ext cx="347662" cy="4476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4" imgW="139680" imgH="177480" progId="Equation.DSMT4">
                      <p:embed/>
                    </p:oleObj>
                  </mc:Choice>
                  <mc:Fallback>
                    <p:oleObj name="Equation" r:id="rId34" imgW="139680" imgH="177480" progId="Equation.DSMT4">
                      <p:embed/>
                      <p:pic>
                        <p:nvPicPr>
                          <p:cNvPr id="141" name="Объект 140">
                            <a:extLst>
                              <a:ext uri="{FF2B5EF4-FFF2-40B4-BE49-F238E27FC236}">
                                <a16:creationId xmlns:a16="http://schemas.microsoft.com/office/drawing/2014/main" id="{7250873E-A388-4804-883D-E8912FD5BBF0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5"/>
                          <a:stretch>
                            <a:fillRect/>
                          </a:stretch>
                        </p:blipFill>
                        <p:spPr>
                          <a:xfrm>
                            <a:off x="3577903" y="1638639"/>
                            <a:ext cx="347662" cy="4476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71" name="TextBox 70">
            <a:extLst>
              <a:ext uri="{FF2B5EF4-FFF2-40B4-BE49-F238E27FC236}">
                <a16:creationId xmlns:a16="http://schemas.microsoft.com/office/drawing/2014/main" id="{E85D7896-A586-46DB-91A5-9FE90D9BBF8E}"/>
              </a:ext>
            </a:extLst>
          </p:cNvPr>
          <p:cNvSpPr txBox="1"/>
          <p:nvPr/>
        </p:nvSpPr>
        <p:spPr>
          <a:xfrm>
            <a:off x="197149" y="2620728"/>
            <a:ext cx="55782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 </a:t>
            </a:r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Скорость</a:t>
            </a:r>
            <a:r>
              <a:rPr lang="en-US" dirty="0">
                <a:solidFill>
                  <a:srgbClr val="002060"/>
                </a:solidFill>
                <a:latin typeface="Constantia" panose="02030602050306030303" pitchFamily="18" charset="0"/>
              </a:rPr>
              <a:t>     </a:t>
            </a:r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  всегда является касательной к</a:t>
            </a:r>
            <a:endParaRPr lang="en-US" dirty="0">
              <a:solidFill>
                <a:srgbClr val="002060"/>
              </a:solidFill>
              <a:latin typeface="Constantia" panose="02030602050306030303" pitchFamily="18" charset="0"/>
            </a:endParaRPr>
          </a:p>
          <a:p>
            <a:pPr algn="just"/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 траектории, поэтому можем написать</a:t>
            </a:r>
            <a:r>
              <a:rPr lang="ru-RU" dirty="0">
                <a:solidFill>
                  <a:schemeClr val="accent1">
                    <a:lumMod val="75000"/>
                  </a:schemeClr>
                </a:solidFill>
                <a:latin typeface="Constantia" panose="02030602050306030303" pitchFamily="18" charset="0"/>
              </a:rPr>
              <a:t>. </a:t>
            </a:r>
            <a:endParaRPr lang="ru-RU" dirty="0">
              <a:solidFill>
                <a:srgbClr val="FF0000"/>
              </a:solidFill>
            </a:endParaRPr>
          </a:p>
        </p:txBody>
      </p:sp>
      <p:graphicFrame>
        <p:nvGraphicFramePr>
          <p:cNvPr id="74" name="Объект 73">
            <a:extLst>
              <a:ext uri="{FF2B5EF4-FFF2-40B4-BE49-F238E27FC236}">
                <a16:creationId xmlns:a16="http://schemas.microsoft.com/office/drawing/2014/main" id="{330F265B-13C7-4704-96C3-2408A3FA72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306714"/>
              </p:ext>
            </p:extLst>
          </p:nvPr>
        </p:nvGraphicFramePr>
        <p:xfrm>
          <a:off x="1411288" y="2630488"/>
          <a:ext cx="238125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39680" imgH="203040" progId="Equation.DSMT4">
                  <p:embed/>
                </p:oleObj>
              </mc:Choice>
              <mc:Fallback>
                <p:oleObj name="Equation" r:id="rId36" imgW="139680" imgH="203040" progId="Equation.DSMT4">
                  <p:embed/>
                  <p:pic>
                    <p:nvPicPr>
                      <p:cNvPr id="74" name="Объект 73">
                        <a:extLst>
                          <a:ext uri="{FF2B5EF4-FFF2-40B4-BE49-F238E27FC236}">
                            <a16:creationId xmlns:a16="http://schemas.microsoft.com/office/drawing/2014/main" id="{330F265B-13C7-4704-96C3-2408A3FA72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1411288" y="2630488"/>
                        <a:ext cx="238125" cy="347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Объект 74">
            <a:extLst>
              <a:ext uri="{FF2B5EF4-FFF2-40B4-BE49-F238E27FC236}">
                <a16:creationId xmlns:a16="http://schemas.microsoft.com/office/drawing/2014/main" id="{974D5AC9-3950-4B1D-BEFA-A08D901B0F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203047"/>
              </p:ext>
            </p:extLst>
          </p:nvPr>
        </p:nvGraphicFramePr>
        <p:xfrm>
          <a:off x="4434492" y="2699055"/>
          <a:ext cx="1666875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977760" imgH="444240" progId="Equation.DSMT4">
                  <p:embed/>
                </p:oleObj>
              </mc:Choice>
              <mc:Fallback>
                <p:oleObj name="Equation" r:id="rId38" imgW="977760" imgH="444240" progId="Equation.DSMT4">
                  <p:embed/>
                  <p:pic>
                    <p:nvPicPr>
                      <p:cNvPr id="75" name="Объект 74">
                        <a:extLst>
                          <a:ext uri="{FF2B5EF4-FFF2-40B4-BE49-F238E27FC236}">
                            <a16:creationId xmlns:a16="http://schemas.microsoft.com/office/drawing/2014/main" id="{974D5AC9-3950-4B1D-BEFA-A08D901B0F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4434492" y="2699055"/>
                        <a:ext cx="1666875" cy="760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Объект 75">
            <a:extLst>
              <a:ext uri="{FF2B5EF4-FFF2-40B4-BE49-F238E27FC236}">
                <a16:creationId xmlns:a16="http://schemas.microsoft.com/office/drawing/2014/main" id="{3D5A6A6F-C244-439E-8633-E45C347FFC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001314"/>
              </p:ext>
            </p:extLst>
          </p:nvPr>
        </p:nvGraphicFramePr>
        <p:xfrm>
          <a:off x="550863" y="3460750"/>
          <a:ext cx="5110162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2997000" imgH="406080" progId="Equation.DSMT4">
                  <p:embed/>
                </p:oleObj>
              </mc:Choice>
              <mc:Fallback>
                <p:oleObj name="Equation" r:id="rId40" imgW="2997000" imgH="406080" progId="Equation.DSMT4">
                  <p:embed/>
                  <p:pic>
                    <p:nvPicPr>
                      <p:cNvPr id="76" name="Объект 75">
                        <a:extLst>
                          <a:ext uri="{FF2B5EF4-FFF2-40B4-BE49-F238E27FC236}">
                            <a16:creationId xmlns:a16="http://schemas.microsoft.com/office/drawing/2014/main" id="{3D5A6A6F-C244-439E-8633-E45C347FFC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550863" y="3460750"/>
                        <a:ext cx="5110162" cy="69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TextBox 76">
            <a:extLst>
              <a:ext uri="{FF2B5EF4-FFF2-40B4-BE49-F238E27FC236}">
                <a16:creationId xmlns:a16="http://schemas.microsoft.com/office/drawing/2014/main" id="{6B37A22C-C4B5-41E7-A7DA-3275E0856BB4}"/>
              </a:ext>
            </a:extLst>
          </p:cNvPr>
          <p:cNvSpPr txBox="1"/>
          <p:nvPr/>
        </p:nvSpPr>
        <p:spPr>
          <a:xfrm>
            <a:off x="0" y="4278783"/>
            <a:ext cx="15520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Constantia" panose="02030602050306030303" pitchFamily="18" charset="0"/>
              </a:rPr>
              <a:t> </a:t>
            </a:r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Рассмотрим</a:t>
            </a:r>
            <a:endParaRPr lang="ru-RU" dirty="0">
              <a:solidFill>
                <a:srgbClr val="FF0000"/>
              </a:solidFill>
            </a:endParaRPr>
          </a:p>
        </p:txBody>
      </p:sp>
      <p:graphicFrame>
        <p:nvGraphicFramePr>
          <p:cNvPr id="80" name="Объект 79">
            <a:extLst>
              <a:ext uri="{FF2B5EF4-FFF2-40B4-BE49-F238E27FC236}">
                <a16:creationId xmlns:a16="http://schemas.microsoft.com/office/drawing/2014/main" id="{9D865340-0B00-4623-880D-9CBF6D123C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215873"/>
              </p:ext>
            </p:extLst>
          </p:nvPr>
        </p:nvGraphicFramePr>
        <p:xfrm>
          <a:off x="1724025" y="4156075"/>
          <a:ext cx="203517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1193760" imgH="406080" progId="Equation.DSMT4">
                  <p:embed/>
                </p:oleObj>
              </mc:Choice>
              <mc:Fallback>
                <p:oleObj name="Equation" r:id="rId42" imgW="1193760" imgH="406080" progId="Equation.DSMT4">
                  <p:embed/>
                  <p:pic>
                    <p:nvPicPr>
                      <p:cNvPr id="80" name="Объект 79">
                        <a:extLst>
                          <a:ext uri="{FF2B5EF4-FFF2-40B4-BE49-F238E27FC236}">
                            <a16:creationId xmlns:a16="http://schemas.microsoft.com/office/drawing/2014/main" id="{9D865340-0B00-4623-880D-9CBF6D123C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1724025" y="4156075"/>
                        <a:ext cx="2035175" cy="69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TextBox 89">
            <a:extLst>
              <a:ext uri="{FF2B5EF4-FFF2-40B4-BE49-F238E27FC236}">
                <a16:creationId xmlns:a16="http://schemas.microsoft.com/office/drawing/2014/main" id="{69B0C3A5-348C-48FB-A4D5-0E8B66097ED8}"/>
              </a:ext>
            </a:extLst>
          </p:cNvPr>
          <p:cNvSpPr txBox="1"/>
          <p:nvPr/>
        </p:nvSpPr>
        <p:spPr>
          <a:xfrm>
            <a:off x="3729230" y="4314133"/>
            <a:ext cx="19317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Constantia" panose="02030602050306030303" pitchFamily="18" charset="0"/>
              </a:rPr>
              <a:t> </a:t>
            </a:r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и учитывая, что</a:t>
            </a:r>
            <a:endParaRPr lang="ru-RU" dirty="0">
              <a:solidFill>
                <a:srgbClr val="FF0000"/>
              </a:solidFill>
            </a:endParaRPr>
          </a:p>
        </p:txBody>
      </p:sp>
      <p:graphicFrame>
        <p:nvGraphicFramePr>
          <p:cNvPr id="95" name="Объект 94">
            <a:extLst>
              <a:ext uri="{FF2B5EF4-FFF2-40B4-BE49-F238E27FC236}">
                <a16:creationId xmlns:a16="http://schemas.microsoft.com/office/drawing/2014/main" id="{514AF1B4-EBB7-406D-87BE-F4A55A78A2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940910"/>
              </p:ext>
            </p:extLst>
          </p:nvPr>
        </p:nvGraphicFramePr>
        <p:xfrm>
          <a:off x="5561999" y="4119075"/>
          <a:ext cx="31845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1866600" imgH="444240" progId="Equation.DSMT4">
                  <p:embed/>
                </p:oleObj>
              </mc:Choice>
              <mc:Fallback>
                <p:oleObj name="Equation" r:id="rId44" imgW="1866600" imgH="444240" progId="Equation.DSMT4">
                  <p:embed/>
                  <p:pic>
                    <p:nvPicPr>
                      <p:cNvPr id="95" name="Объект 94">
                        <a:extLst>
                          <a:ext uri="{FF2B5EF4-FFF2-40B4-BE49-F238E27FC236}">
                            <a16:creationId xmlns:a16="http://schemas.microsoft.com/office/drawing/2014/main" id="{514AF1B4-EBB7-406D-87BE-F4A55A78A2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5561999" y="4119075"/>
                        <a:ext cx="3184525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" name="TextBox 98">
            <a:extLst>
              <a:ext uri="{FF2B5EF4-FFF2-40B4-BE49-F238E27FC236}">
                <a16:creationId xmlns:a16="http://schemas.microsoft.com/office/drawing/2014/main" id="{AF940EB2-64E0-4C77-A7CA-1B9A48872BA5}"/>
              </a:ext>
            </a:extLst>
          </p:cNvPr>
          <p:cNvSpPr txBox="1"/>
          <p:nvPr/>
        </p:nvSpPr>
        <p:spPr>
          <a:xfrm>
            <a:off x="29591" y="4869416"/>
            <a:ext cx="21531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Constantia" panose="02030602050306030303" pitchFamily="18" charset="0"/>
              </a:rPr>
              <a:t> </a:t>
            </a:r>
            <a:r>
              <a:rPr lang="en-US" dirty="0">
                <a:solidFill>
                  <a:srgbClr val="002060"/>
                </a:solidFill>
                <a:latin typeface="Constantia" panose="02030602050306030303" pitchFamily="18" charset="0"/>
              </a:rPr>
              <a:t>c </a:t>
            </a:r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другой стороны</a:t>
            </a:r>
            <a:endParaRPr lang="ru-RU" dirty="0">
              <a:solidFill>
                <a:srgbClr val="FF0000"/>
              </a:solidFill>
            </a:endParaRPr>
          </a:p>
        </p:txBody>
      </p:sp>
      <p:graphicFrame>
        <p:nvGraphicFramePr>
          <p:cNvPr id="102" name="Объект 101">
            <a:extLst>
              <a:ext uri="{FF2B5EF4-FFF2-40B4-BE49-F238E27FC236}">
                <a16:creationId xmlns:a16="http://schemas.microsoft.com/office/drawing/2014/main" id="{E8B2BDC8-8514-4707-B6E7-A38658CBDD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660943"/>
              </p:ext>
            </p:extLst>
          </p:nvPr>
        </p:nvGraphicFramePr>
        <p:xfrm>
          <a:off x="175708" y="5061919"/>
          <a:ext cx="6954837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4076640" imgH="469800" progId="Equation.DSMT4">
                  <p:embed/>
                </p:oleObj>
              </mc:Choice>
              <mc:Fallback>
                <p:oleObj name="Equation" r:id="rId46" imgW="4076640" imgH="469800" progId="Equation.DSMT4">
                  <p:embed/>
                  <p:pic>
                    <p:nvPicPr>
                      <p:cNvPr id="102" name="Объект 101">
                        <a:extLst>
                          <a:ext uri="{FF2B5EF4-FFF2-40B4-BE49-F238E27FC236}">
                            <a16:creationId xmlns:a16="http://schemas.microsoft.com/office/drawing/2014/main" id="{E8B2BDC8-8514-4707-B6E7-A38658CBDD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175708" y="5061919"/>
                        <a:ext cx="6954837" cy="806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Объект 103">
            <a:extLst>
              <a:ext uri="{FF2B5EF4-FFF2-40B4-BE49-F238E27FC236}">
                <a16:creationId xmlns:a16="http://schemas.microsoft.com/office/drawing/2014/main" id="{D62251E5-6F43-41AC-AC70-E03C4A745D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620685"/>
              </p:ext>
            </p:extLst>
          </p:nvPr>
        </p:nvGraphicFramePr>
        <p:xfrm>
          <a:off x="429166" y="5958067"/>
          <a:ext cx="5781676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3390840" imgH="457200" progId="Equation.DSMT4">
                  <p:embed/>
                </p:oleObj>
              </mc:Choice>
              <mc:Fallback>
                <p:oleObj name="Equation" r:id="rId48" imgW="3390840" imgH="457200" progId="Equation.DSMT4">
                  <p:embed/>
                  <p:pic>
                    <p:nvPicPr>
                      <p:cNvPr id="104" name="Объект 103">
                        <a:extLst>
                          <a:ext uri="{FF2B5EF4-FFF2-40B4-BE49-F238E27FC236}">
                            <a16:creationId xmlns:a16="http://schemas.microsoft.com/office/drawing/2014/main" id="{D62251E5-6F43-41AC-AC70-E03C4A745D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429166" y="5958067"/>
                        <a:ext cx="5781676" cy="782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Объект 104">
            <a:extLst>
              <a:ext uri="{FF2B5EF4-FFF2-40B4-BE49-F238E27FC236}">
                <a16:creationId xmlns:a16="http://schemas.microsoft.com/office/drawing/2014/main" id="{4C74616D-08B4-4E0A-BE51-666786468A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966697"/>
              </p:ext>
            </p:extLst>
          </p:nvPr>
        </p:nvGraphicFramePr>
        <p:xfrm>
          <a:off x="7261059" y="5791691"/>
          <a:ext cx="1789188" cy="107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761760" imgH="457200" progId="Equation.DSMT4">
                  <p:embed/>
                </p:oleObj>
              </mc:Choice>
              <mc:Fallback>
                <p:oleObj name="Equation" r:id="rId50" imgW="761760" imgH="457200" progId="Equation.DSMT4">
                  <p:embed/>
                  <p:pic>
                    <p:nvPicPr>
                      <p:cNvPr id="105" name="Объект 104">
                        <a:extLst>
                          <a:ext uri="{FF2B5EF4-FFF2-40B4-BE49-F238E27FC236}">
                            <a16:creationId xmlns:a16="http://schemas.microsoft.com/office/drawing/2014/main" id="{4C74616D-08B4-4E0A-BE51-666786468A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7261059" y="5791691"/>
                        <a:ext cx="1789188" cy="107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162934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Заголовок 1">
            <a:extLst>
              <a:ext uri="{FF2B5EF4-FFF2-40B4-BE49-F238E27FC236}">
                <a16:creationId xmlns:a16="http://schemas.microsoft.com/office/drawing/2014/main" id="{DD1ECD19-D9F3-4B2D-91AD-A0EB538B6F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78478" y="-11935"/>
            <a:ext cx="9873100" cy="899843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ЛИТЕРАТУРА</a:t>
            </a:r>
            <a:endParaRPr lang="en-US" sz="28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sp>
        <p:nvSpPr>
          <p:cNvPr id="118" name="TextBox 117">
            <a:extLst>
              <a:ext uri="{FF2B5EF4-FFF2-40B4-BE49-F238E27FC236}">
                <a16:creationId xmlns:a16="http://schemas.microsoft.com/office/drawing/2014/main" id="{9BB6EB53-B167-422A-B241-1B2918B683F0}"/>
              </a:ext>
            </a:extLst>
          </p:cNvPr>
          <p:cNvSpPr txBox="1"/>
          <p:nvPr/>
        </p:nvSpPr>
        <p:spPr>
          <a:xfrm>
            <a:off x="1651000" y="604782"/>
            <a:ext cx="10286999" cy="5355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AutoNum type="arabicPeriod"/>
            </a:pP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.В. Савельев. Курс физики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чебное пособие. В 3-х тт. Т.1. Механика. Молекулярная физика. – 6-е изд., стер. – СПб.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Издательство «Лань», 2017. – 352с. </a:t>
            </a:r>
            <a:endParaRPr lang="en-US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ISBN 978-5-8114-0684-5 (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бщий)</a:t>
            </a:r>
          </a:p>
          <a:p>
            <a:pPr algn="just"/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BN 978-5-8114-0685-2 (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ом 1)</a:t>
            </a:r>
          </a:p>
          <a:p>
            <a:pPr algn="just"/>
            <a:endParaRPr lang="ru-RU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5600" indent="-355600" algn="just">
              <a:buAutoNum type="arabicPeriod" startAt="2"/>
            </a:pP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.П. Калашников, М.А. </a:t>
            </a:r>
            <a:r>
              <a:rPr lang="ru-RU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мондырев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Основы физики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 2 т. Т.1. – М.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Лаборатория знаний, 2017. –                 542с. </a:t>
            </a:r>
            <a:endParaRPr lang="en-US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ISBN 978-5-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101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3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бщий)</a:t>
            </a:r>
          </a:p>
          <a:p>
            <a:pPr algn="just"/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BN 978-5-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101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4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ом 1)</a:t>
            </a:r>
          </a:p>
          <a:p>
            <a:pPr algn="just"/>
            <a:endParaRPr lang="ru-RU" u="sng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5600" indent="-355600" algn="just">
              <a:buAutoNum type="arabicPeriod" startAt="3"/>
            </a:pP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.В. Сивухин. Общий курс физики. Учеб. пособие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ля вузов. В 5 т. Т.1. Механика. – 4-е изд., </a:t>
            </a:r>
            <a:r>
              <a:rPr lang="ru-RU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тереот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– М.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ФИЗМАТЛИТ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Изд-во МФТИ. 2002. – 560с. </a:t>
            </a:r>
            <a:endParaRPr lang="en-US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ISBN 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-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1-0229-Х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бщий)                  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BN 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-89155-077-6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бщий)  </a:t>
            </a:r>
          </a:p>
          <a:p>
            <a:pPr algn="just"/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BN 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-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1-0225-7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ом 1)                    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BN 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-89155-078-4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ом 1)</a:t>
            </a:r>
          </a:p>
          <a:p>
            <a:pPr algn="just"/>
            <a:endParaRPr lang="ru-RU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ru-RU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47675" indent="-447675" algn="just"/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  </a:t>
            </a:r>
            <a:r>
              <a:rPr lang="ru-RU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.Е.Иродов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Механика. Основные законы. – 13-е изд. – М.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Лаборатория знаний, 2017. – 312с. </a:t>
            </a:r>
            <a:r>
              <a:rPr lang="ru-RU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BN 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78-5-00101-495-9</a:t>
            </a:r>
          </a:p>
          <a:p>
            <a:pPr algn="just"/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</a:p>
        </p:txBody>
      </p:sp>
      <p:pic>
        <p:nvPicPr>
          <p:cNvPr id="22554" name="Picture 26" descr="(12+) Курс общей физики. Уч.пособие. В 3-х тт. Т.1. Механика. Молекулярная физика">
            <a:extLst>
              <a:ext uri="{FF2B5EF4-FFF2-40B4-BE49-F238E27FC236}">
                <a16:creationId xmlns:a16="http://schemas.microsoft.com/office/drawing/2014/main" id="{14B5E98C-A5D8-4CD1-891F-AAECFB2FCE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690" y="604783"/>
            <a:ext cx="813766" cy="12494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556" name="Picture 28" descr="Картинки по запросу калашников смондырев основы физики">
            <a:extLst>
              <a:ext uri="{FF2B5EF4-FFF2-40B4-BE49-F238E27FC236}">
                <a16:creationId xmlns:a16="http://schemas.microsoft.com/office/drawing/2014/main" id="{F23C1E4C-51A9-4D39-9413-F4BC9F308B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509" y="1986708"/>
            <a:ext cx="959103" cy="12575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Рисунок 4" descr="Изображение выглядит как текст&#10;&#10;Автоматически созданное описание">
            <a:extLst>
              <a:ext uri="{FF2B5EF4-FFF2-40B4-BE49-F238E27FC236}">
                <a16:creationId xmlns:a16="http://schemas.microsoft.com/office/drawing/2014/main" id="{6E7C93B8-2A9F-4C31-836B-31537D21960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177" y="3419999"/>
            <a:ext cx="813766" cy="1251947"/>
          </a:xfrm>
          <a:prstGeom prst="rect">
            <a:avLst/>
          </a:prstGeom>
        </p:spPr>
      </p:pic>
      <p:pic>
        <p:nvPicPr>
          <p:cNvPr id="22560" name="Picture 32" descr="Картинки по запросу Иродов И.Е.  Основные законы механики">
            <a:extLst>
              <a:ext uri="{FF2B5EF4-FFF2-40B4-BE49-F238E27FC236}">
                <a16:creationId xmlns:a16="http://schemas.microsoft.com/office/drawing/2014/main" id="{55875284-51EB-47ED-8887-B1E9C40100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77" y="4910869"/>
            <a:ext cx="819582" cy="12794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6588060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5C8B39C-1A0A-4E85-BB04-92FD1A01F81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98958" y="0"/>
            <a:ext cx="8942664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97129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43959C-B471-4A23-AF7F-A49CADDD4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78586"/>
            <a:ext cx="10515600" cy="679904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36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ФИЗИКА</a:t>
            </a:r>
            <a:endParaRPr lang="en-US" sz="36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071F4497-9AEE-45D3-9B94-4BB535ABCEA5}"/>
              </a:ext>
            </a:extLst>
          </p:cNvPr>
          <p:cNvSpPr txBox="1"/>
          <p:nvPr/>
        </p:nvSpPr>
        <p:spPr>
          <a:xfrm>
            <a:off x="2450657" y="5396591"/>
            <a:ext cx="9298754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Нильс Бор (1923 г.). Принцип Соотвествия</a:t>
            </a:r>
            <a:r>
              <a:rPr 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: </a:t>
            </a:r>
            <a:r>
              <a:rPr lang="en-US" sz="2200" dirty="0">
                <a:latin typeface="Constantia" panose="02030602050306030303" pitchFamily="18" charset="0"/>
              </a:rPr>
              <a:t> </a:t>
            </a:r>
            <a:r>
              <a:rPr lang="ru-RU" sz="2200" dirty="0">
                <a:latin typeface="Constantia" panose="02030602050306030303" pitchFamily="18" charset="0"/>
              </a:rPr>
              <a:t>Каждая новая теория, претендующая на более широкую область применимости, чем старая, должна включать последнюю как предельный случай.</a:t>
            </a:r>
            <a:endParaRPr lang="en-US" sz="2200" dirty="0">
              <a:latin typeface="Constantia" panose="02030602050306030303" pitchFamily="18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0670A0EE-A837-4561-903E-60FAB515A37A}"/>
              </a:ext>
            </a:extLst>
          </p:cNvPr>
          <p:cNvSpPr txBox="1"/>
          <p:nvPr/>
        </p:nvSpPr>
        <p:spPr>
          <a:xfrm>
            <a:off x="2507475" y="764469"/>
            <a:ext cx="7444410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Метод Принципов</a:t>
            </a:r>
            <a:r>
              <a:rPr 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: </a:t>
            </a:r>
            <a:r>
              <a:rPr lang="en-US" sz="2200" dirty="0">
                <a:latin typeface="Constantia" panose="02030602050306030303" pitchFamily="18" charset="0"/>
              </a:rPr>
              <a:t> </a:t>
            </a:r>
            <a:r>
              <a:rPr lang="ru-RU" sz="2200" dirty="0">
                <a:latin typeface="Constantia" panose="02030602050306030303" pitchFamily="18" charset="0"/>
              </a:rPr>
              <a:t>При изучении всякого круга явлений очень важно установить основные законы и принципы, с помощью которых можно объяснить все известные явления из рассматриваемого круга, а </a:t>
            </a:r>
            <a:r>
              <a:rPr lang="ru-RU" sz="2400" u="sng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также предсказать новые.</a:t>
            </a:r>
            <a:endParaRPr lang="en-US" sz="2400" u="sng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nstantia" panose="02030602050306030303" pitchFamily="18" charset="0"/>
            </a:endParaRPr>
          </a:p>
        </p:txBody>
      </p:sp>
      <p:pic>
        <p:nvPicPr>
          <p:cNvPr id="20" name="Рисунок 19" descr="Изображение выглядит как человек, одежда&#10;&#10;Описание создано автоматически">
            <a:extLst>
              <a:ext uri="{FF2B5EF4-FFF2-40B4-BE49-F238E27FC236}">
                <a16:creationId xmlns:a16="http://schemas.microsoft.com/office/drawing/2014/main" id="{CCF9E8C0-7BF1-4482-8EEE-79BE2A41F7F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31" y="163005"/>
            <a:ext cx="2267826" cy="2422098"/>
          </a:xfrm>
          <a:prstGeom prst="rect">
            <a:avLst/>
          </a:prstGeom>
        </p:spPr>
      </p:pic>
      <p:pic>
        <p:nvPicPr>
          <p:cNvPr id="29" name="Рисунок 28" descr="Изображение выглядит как человек, мужчина, внутренний, стол&#10;&#10;Описание создано автоматически">
            <a:extLst>
              <a:ext uri="{FF2B5EF4-FFF2-40B4-BE49-F238E27FC236}">
                <a16:creationId xmlns:a16="http://schemas.microsoft.com/office/drawing/2014/main" id="{B2C58A32-5166-4CAD-9D01-B432AE65F2A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08704" y="205056"/>
            <a:ext cx="1955605" cy="2380047"/>
          </a:xfrm>
          <a:prstGeom prst="rect">
            <a:avLst/>
          </a:prstGeom>
        </p:spPr>
      </p:pic>
      <p:sp>
        <p:nvSpPr>
          <p:cNvPr id="31" name="TextBox 30">
            <a:extLst>
              <a:ext uri="{FF2B5EF4-FFF2-40B4-BE49-F238E27FC236}">
                <a16:creationId xmlns:a16="http://schemas.microsoft.com/office/drawing/2014/main" id="{3EE9EF50-D665-4528-8769-CFD2E4602A3F}"/>
              </a:ext>
            </a:extLst>
          </p:cNvPr>
          <p:cNvSpPr txBox="1"/>
          <p:nvPr/>
        </p:nvSpPr>
        <p:spPr>
          <a:xfrm>
            <a:off x="2450657" y="2738766"/>
            <a:ext cx="9259215" cy="24622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200" dirty="0">
                <a:latin typeface="Constantia" panose="02030602050306030303" pitchFamily="18" charset="0"/>
              </a:rPr>
              <a:t>Сами основные принципы </a:t>
            </a:r>
            <a:r>
              <a:rPr lang="ru-RU" sz="22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не могут быть доказаны логически</a:t>
            </a:r>
            <a:r>
              <a:rPr lang="ru-RU" sz="2200" dirty="0">
                <a:solidFill>
                  <a:srgbClr val="002060"/>
                </a:solidFill>
                <a:latin typeface="Constantia" panose="02030602050306030303" pitchFamily="18" charset="0"/>
              </a:rPr>
              <a:t>. Их </a:t>
            </a:r>
            <a:r>
              <a:rPr lang="ru-RU" sz="22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доказательством является опыт</a:t>
            </a:r>
            <a:r>
              <a:rPr lang="ru-RU" sz="2200" dirty="0">
                <a:latin typeface="Constantia" panose="02030602050306030303" pitchFamily="18" charset="0"/>
              </a:rPr>
              <a:t>, т.е. основные законы и принципы являются обобщение опытных фактов. И следовательно, т.к. опытным путем можно установить справедливость  законов лишь в ограниченных приделах и с ограниченной точностью, то </a:t>
            </a:r>
            <a:r>
              <a:rPr lang="ru-RU" sz="2200" dirty="0">
                <a:solidFill>
                  <a:srgbClr val="002060"/>
                </a:solidFill>
                <a:latin typeface="Constantia" panose="02030602050306030303" pitchFamily="18" charset="0"/>
              </a:rPr>
              <a:t>и </a:t>
            </a:r>
            <a:r>
              <a:rPr lang="ru-RU" sz="22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законы и модели имеют, хоть часто и весьма </a:t>
            </a:r>
            <a:r>
              <a:rPr lang="en-US" sz="22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                   </a:t>
            </a:r>
            <a:r>
              <a:rPr lang="ru-RU" sz="22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широкую, но ограниченную область применения</a:t>
            </a:r>
            <a:r>
              <a:rPr lang="ru-RU" sz="2200" dirty="0">
                <a:solidFill>
                  <a:srgbClr val="002060"/>
                </a:solidFill>
                <a:latin typeface="Constantia" panose="02030602050306030303" pitchFamily="18" charset="0"/>
              </a:rPr>
              <a:t>.</a:t>
            </a:r>
            <a:endParaRPr lang="en-US" sz="2200" dirty="0">
              <a:solidFill>
                <a:srgbClr val="002060"/>
              </a:solidFill>
              <a:latin typeface="Constantia" panose="02030602050306030303" pitchFamily="18" charset="0"/>
            </a:endParaRPr>
          </a:p>
        </p:txBody>
      </p:sp>
      <p:pic>
        <p:nvPicPr>
          <p:cNvPr id="35" name="Рисунок 34" descr="Изображение выглядит как человек, мужчина, внутренний, стена&#10;&#10;Описание создано автоматически">
            <a:extLst>
              <a:ext uri="{FF2B5EF4-FFF2-40B4-BE49-F238E27FC236}">
                <a16:creationId xmlns:a16="http://schemas.microsoft.com/office/drawing/2014/main" id="{3C12F842-2C97-4C1D-B9D1-6FF22CC0B48F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9340" y="4085233"/>
            <a:ext cx="1894808" cy="26227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733643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43959C-B471-4A23-AF7F-A49CADDD4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78586"/>
            <a:ext cx="10515600" cy="679904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36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ФИЗИКА</a:t>
            </a:r>
            <a:endParaRPr lang="en-US" sz="36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4B52562-4C87-4E3C-870A-46A4AE264DAF}"/>
              </a:ext>
            </a:extLst>
          </p:cNvPr>
          <p:cNvSpPr txBox="1"/>
          <p:nvPr/>
        </p:nvSpPr>
        <p:spPr>
          <a:xfrm>
            <a:off x="790632" y="727924"/>
            <a:ext cx="10744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rgbClr val="FF0000"/>
                </a:solidFill>
                <a:latin typeface="Constantia" panose="02030602050306030303" pitchFamily="18" charset="0"/>
              </a:rPr>
              <a:t>Физика</a:t>
            </a:r>
            <a:r>
              <a:rPr lang="ru-RU" sz="2400" dirty="0">
                <a:latin typeface="Constantia" panose="02030602050306030303" pitchFamily="18" charset="0"/>
              </a:rPr>
              <a:t> </a:t>
            </a:r>
            <a:r>
              <a:rPr lang="ru-RU" sz="2400" dirty="0">
                <a:solidFill>
                  <a:srgbClr val="002060"/>
                </a:solidFill>
                <a:latin typeface="Constantia" panose="02030602050306030303" pitchFamily="18" charset="0"/>
              </a:rPr>
              <a:t>изучает наиболее фундаментальные принципы и законы природы. </a:t>
            </a:r>
          </a:p>
          <a:p>
            <a:r>
              <a:rPr lang="ru-RU" sz="2400" dirty="0">
                <a:solidFill>
                  <a:srgbClr val="002060"/>
                </a:solidFill>
                <a:latin typeface="Constantia" panose="02030602050306030303" pitchFamily="18" charset="0"/>
              </a:rPr>
              <a:t>При этом устанавливаемые законы носят </a:t>
            </a:r>
            <a:r>
              <a:rPr lang="ru-RU" sz="24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количественный характер</a:t>
            </a:r>
            <a:r>
              <a:rPr lang="ru-RU" sz="2400" dirty="0">
                <a:latin typeface="Constantia" panose="02030602050306030303" pitchFamily="18" charset="0"/>
              </a:rPr>
              <a:t>.</a:t>
            </a:r>
            <a:endParaRPr lang="en-US" sz="2400" dirty="0">
              <a:latin typeface="Constantia" panose="02030602050306030303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CD009E3-B45C-4D18-B46B-D4F709FE6E37}"/>
              </a:ext>
            </a:extLst>
          </p:cNvPr>
          <p:cNvSpPr txBox="1"/>
          <p:nvPr/>
        </p:nvSpPr>
        <p:spPr>
          <a:xfrm>
            <a:off x="4191057" y="1644980"/>
            <a:ext cx="39433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>
                <a:solidFill>
                  <a:srgbClr val="FF0000"/>
                </a:solidFill>
                <a:latin typeface="Constantia" panose="02030602050306030303" pitchFamily="18" charset="0"/>
              </a:rPr>
              <a:t>Научная методология</a:t>
            </a:r>
            <a:endParaRPr lang="en-US" sz="2400" b="1" dirty="0">
              <a:latin typeface="Constantia" panose="02030602050306030303" pitchFamily="18" charset="0"/>
            </a:endParaRPr>
          </a:p>
        </p:txBody>
      </p:sp>
      <p:grpSp>
        <p:nvGrpSpPr>
          <p:cNvPr id="26" name="Группа 25">
            <a:extLst>
              <a:ext uri="{FF2B5EF4-FFF2-40B4-BE49-F238E27FC236}">
                <a16:creationId xmlns:a16="http://schemas.microsoft.com/office/drawing/2014/main" id="{ED292A96-78FC-4B97-B51C-AD0F5A68AC94}"/>
              </a:ext>
            </a:extLst>
          </p:cNvPr>
          <p:cNvGrpSpPr/>
          <p:nvPr/>
        </p:nvGrpSpPr>
        <p:grpSpPr>
          <a:xfrm>
            <a:off x="142972" y="2323897"/>
            <a:ext cx="11906056" cy="4038524"/>
            <a:chOff x="209705" y="1843392"/>
            <a:chExt cx="11906056" cy="4038524"/>
          </a:xfrm>
        </p:grpSpPr>
        <p:sp>
          <p:nvSpPr>
            <p:cNvPr id="15" name="Прямоугольник: скругленные углы 14">
              <a:extLst>
                <a:ext uri="{FF2B5EF4-FFF2-40B4-BE49-F238E27FC236}">
                  <a16:creationId xmlns:a16="http://schemas.microsoft.com/office/drawing/2014/main" id="{D12F434E-578F-474E-BB6F-41FAB6CACE1C}"/>
                </a:ext>
              </a:extLst>
            </p:cNvPr>
            <p:cNvSpPr/>
            <p:nvPr/>
          </p:nvSpPr>
          <p:spPr>
            <a:xfrm>
              <a:off x="314743" y="3351451"/>
              <a:ext cx="5225143" cy="745142"/>
            </a:xfrm>
            <a:prstGeom prst="roundRect">
              <a:avLst/>
            </a:prstGeom>
            <a:solidFill>
              <a:schemeClr val="accent1"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3E37059B-CD5D-473C-ACD2-6FAD650BF004}"/>
                </a:ext>
              </a:extLst>
            </p:cNvPr>
            <p:cNvSpPr txBox="1"/>
            <p:nvPr/>
          </p:nvSpPr>
          <p:spPr>
            <a:xfrm>
              <a:off x="6667325" y="5278512"/>
              <a:ext cx="522514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400" dirty="0">
                  <a:solidFill>
                    <a:srgbClr val="002060"/>
                  </a:solidFill>
                  <a:latin typeface="Constantia" panose="02030602050306030303" pitchFamily="18" charset="0"/>
                </a:rPr>
                <a:t>Построение теории</a:t>
              </a:r>
              <a:endParaRPr lang="en-US" sz="2400" b="1" dirty="0">
                <a:solidFill>
                  <a:srgbClr val="FF0000"/>
                </a:solidFill>
                <a:latin typeface="Constantia" panose="02030602050306030303" pitchFamily="18" charset="0"/>
              </a:endParaRPr>
            </a:p>
          </p:txBody>
        </p:sp>
        <p:grpSp>
          <p:nvGrpSpPr>
            <p:cNvPr id="25" name="Группа 24">
              <a:extLst>
                <a:ext uri="{FF2B5EF4-FFF2-40B4-BE49-F238E27FC236}">
                  <a16:creationId xmlns:a16="http://schemas.microsoft.com/office/drawing/2014/main" id="{7CFCF331-624B-48A6-AB47-3A930C703CEF}"/>
                </a:ext>
              </a:extLst>
            </p:cNvPr>
            <p:cNvGrpSpPr/>
            <p:nvPr/>
          </p:nvGrpSpPr>
          <p:grpSpPr>
            <a:xfrm>
              <a:off x="209705" y="1843392"/>
              <a:ext cx="11906056" cy="4038524"/>
              <a:chOff x="272057" y="2337692"/>
              <a:chExt cx="11906056" cy="4038524"/>
            </a:xfrm>
          </p:grpSpPr>
          <p:sp>
            <p:nvSpPr>
              <p:cNvPr id="4" name="Прямоугольник: скругленные углы 3">
                <a:extLst>
                  <a:ext uri="{FF2B5EF4-FFF2-40B4-BE49-F238E27FC236}">
                    <a16:creationId xmlns:a16="http://schemas.microsoft.com/office/drawing/2014/main" id="{388EB87B-3AAF-4E7C-9C8C-B9BCCF41C667}"/>
                  </a:ext>
                </a:extLst>
              </p:cNvPr>
              <p:cNvSpPr/>
              <p:nvPr/>
            </p:nvSpPr>
            <p:spPr>
              <a:xfrm>
                <a:off x="331304" y="2337692"/>
                <a:ext cx="5225143" cy="745142"/>
              </a:xfrm>
              <a:prstGeom prst="roundRect">
                <a:avLst/>
              </a:prstGeom>
              <a:solidFill>
                <a:schemeClr val="accent1">
                  <a:alpha val="2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0D901FF-E3DB-47AE-89E8-FF109AF02EFC}"/>
                  </a:ext>
                </a:extLst>
              </p:cNvPr>
              <p:cNvSpPr txBox="1"/>
              <p:nvPr/>
            </p:nvSpPr>
            <p:spPr>
              <a:xfrm>
                <a:off x="442291" y="2463293"/>
                <a:ext cx="522514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400" dirty="0">
                    <a:solidFill>
                      <a:srgbClr val="002060"/>
                    </a:solidFill>
                    <a:latin typeface="Constantia" panose="02030602050306030303" pitchFamily="18" charset="0"/>
                  </a:rPr>
                  <a:t>Наблюдаемое физическое явление</a:t>
                </a:r>
                <a:endParaRPr lang="en-US" sz="2400" dirty="0">
                  <a:solidFill>
                    <a:srgbClr val="002060"/>
                  </a:solidFill>
                  <a:latin typeface="Constantia" panose="02030602050306030303" pitchFamily="18" charset="0"/>
                </a:endParaRPr>
              </a:p>
            </p:txBody>
          </p:sp>
          <p:sp>
            <p:nvSpPr>
              <p:cNvPr id="8" name="Стрелка: вправо 7">
                <a:extLst>
                  <a:ext uri="{FF2B5EF4-FFF2-40B4-BE49-F238E27FC236}">
                    <a16:creationId xmlns:a16="http://schemas.microsoft.com/office/drawing/2014/main" id="{6134FEEB-EE0B-4585-9DB0-ECB65206BFCD}"/>
                  </a:ext>
                </a:extLst>
              </p:cNvPr>
              <p:cNvSpPr/>
              <p:nvPr/>
            </p:nvSpPr>
            <p:spPr>
              <a:xfrm>
                <a:off x="5683170" y="2545717"/>
                <a:ext cx="990600" cy="329091"/>
              </a:xfrm>
              <a:prstGeom prst="rightArrow">
                <a:avLst/>
              </a:prstGeom>
              <a:solidFill>
                <a:srgbClr val="0070C0">
                  <a:alpha val="17000"/>
                </a:srgbClr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Прямоугольник: скругленные углы 8">
                <a:extLst>
                  <a:ext uri="{FF2B5EF4-FFF2-40B4-BE49-F238E27FC236}">
                    <a16:creationId xmlns:a16="http://schemas.microsoft.com/office/drawing/2014/main" id="{F7067D1F-73BA-467B-B819-4280FA7FE112}"/>
                  </a:ext>
                </a:extLst>
              </p:cNvPr>
              <p:cNvSpPr/>
              <p:nvPr/>
            </p:nvSpPr>
            <p:spPr>
              <a:xfrm>
                <a:off x="6788426" y="2337692"/>
                <a:ext cx="5225143" cy="745142"/>
              </a:xfrm>
              <a:prstGeom prst="roundRect">
                <a:avLst/>
              </a:prstGeom>
              <a:solidFill>
                <a:schemeClr val="accent1">
                  <a:alpha val="2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A8670A4-FE61-4060-AB38-BAF9CA0D031D}"/>
                  </a:ext>
                </a:extLst>
              </p:cNvPr>
              <p:cNvSpPr txBox="1"/>
              <p:nvPr/>
            </p:nvSpPr>
            <p:spPr>
              <a:xfrm>
                <a:off x="6788426" y="2454453"/>
                <a:ext cx="522514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400" dirty="0">
                    <a:solidFill>
                      <a:srgbClr val="002060"/>
                    </a:solidFill>
                    <a:latin typeface="Constantia" panose="02030602050306030303" pitchFamily="18" charset="0"/>
                  </a:rPr>
                  <a:t>Построение </a:t>
                </a:r>
                <a:r>
                  <a:rPr lang="ru-RU" sz="2400" b="1" dirty="0">
                    <a:solidFill>
                      <a:srgbClr val="FF0000"/>
                    </a:solidFill>
                    <a:latin typeface="Constantia" panose="02030602050306030303" pitchFamily="18" charset="0"/>
                  </a:rPr>
                  <a:t>физической модели</a:t>
                </a:r>
                <a:endParaRPr lang="en-US" sz="2400" b="1" dirty="0">
                  <a:solidFill>
                    <a:srgbClr val="FF0000"/>
                  </a:solidFill>
                  <a:latin typeface="Constantia" panose="02030602050306030303" pitchFamily="18" charset="0"/>
                </a:endParaRPr>
              </a:p>
            </p:txBody>
          </p:sp>
          <p:sp>
            <p:nvSpPr>
              <p:cNvPr id="11" name="Стрелка: вправо 10">
                <a:extLst>
                  <a:ext uri="{FF2B5EF4-FFF2-40B4-BE49-F238E27FC236}">
                    <a16:creationId xmlns:a16="http://schemas.microsoft.com/office/drawing/2014/main" id="{5BDBE596-8A77-43C9-9401-27DFF4497F81}"/>
                  </a:ext>
                </a:extLst>
              </p:cNvPr>
              <p:cNvSpPr/>
              <p:nvPr/>
            </p:nvSpPr>
            <p:spPr>
              <a:xfrm rot="5400000">
                <a:off x="9028424" y="3357926"/>
                <a:ext cx="745144" cy="329091"/>
              </a:xfrm>
              <a:prstGeom prst="rightArrow">
                <a:avLst/>
              </a:prstGeom>
              <a:solidFill>
                <a:srgbClr val="0070C0">
                  <a:alpha val="17000"/>
                </a:srgbClr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Прямоугольник: скругленные углы 11">
                <a:extLst>
                  <a:ext uri="{FF2B5EF4-FFF2-40B4-BE49-F238E27FC236}">
                    <a16:creationId xmlns:a16="http://schemas.microsoft.com/office/drawing/2014/main" id="{5DE7C92D-50C7-4C65-9365-281549602890}"/>
                  </a:ext>
                </a:extLst>
              </p:cNvPr>
              <p:cNvSpPr/>
              <p:nvPr/>
            </p:nvSpPr>
            <p:spPr>
              <a:xfrm>
                <a:off x="6788424" y="3933388"/>
                <a:ext cx="5225143" cy="745142"/>
              </a:xfrm>
              <a:prstGeom prst="roundRect">
                <a:avLst/>
              </a:prstGeom>
              <a:solidFill>
                <a:schemeClr val="accent1">
                  <a:alpha val="2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0A94AA2-73C1-462B-AD3A-F367D58C2909}"/>
                  </a:ext>
                </a:extLst>
              </p:cNvPr>
              <p:cNvSpPr txBox="1"/>
              <p:nvPr/>
            </p:nvSpPr>
            <p:spPr>
              <a:xfrm>
                <a:off x="6952970" y="3862654"/>
                <a:ext cx="5225143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ru-RU" sz="2400" dirty="0">
                    <a:solidFill>
                      <a:srgbClr val="002060"/>
                    </a:solidFill>
                    <a:latin typeface="Constantia" panose="02030602050306030303" pitchFamily="18" charset="0"/>
                  </a:rPr>
                  <a:t>Экспериментальная проверка модели и ее следствий</a:t>
                </a:r>
                <a:endParaRPr lang="en-US" sz="2400" b="1" dirty="0">
                  <a:solidFill>
                    <a:srgbClr val="FF0000"/>
                  </a:solidFill>
                  <a:latin typeface="Constantia" panose="02030602050306030303" pitchFamily="18" charset="0"/>
                </a:endParaRPr>
              </a:p>
            </p:txBody>
          </p:sp>
          <p:sp>
            <p:nvSpPr>
              <p:cNvPr id="14" name="Стрелка: вправо 13">
                <a:extLst>
                  <a:ext uri="{FF2B5EF4-FFF2-40B4-BE49-F238E27FC236}">
                    <a16:creationId xmlns:a16="http://schemas.microsoft.com/office/drawing/2014/main" id="{F8B7CE97-D1BB-458B-8EE1-C3F918E4DA61}"/>
                  </a:ext>
                </a:extLst>
              </p:cNvPr>
              <p:cNvSpPr/>
              <p:nvPr/>
            </p:nvSpPr>
            <p:spPr>
              <a:xfrm rot="10800000">
                <a:off x="5667434" y="4141413"/>
                <a:ext cx="990600" cy="329091"/>
              </a:xfrm>
              <a:prstGeom prst="rightArrow">
                <a:avLst/>
              </a:prstGeom>
              <a:solidFill>
                <a:srgbClr val="0070C0">
                  <a:alpha val="17000"/>
                </a:srgbClr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18CA557-F04F-4932-9739-46012A8411EC}"/>
                  </a:ext>
                </a:extLst>
              </p:cNvPr>
              <p:cNvSpPr txBox="1"/>
              <p:nvPr/>
            </p:nvSpPr>
            <p:spPr>
              <a:xfrm>
                <a:off x="327633" y="3826276"/>
                <a:ext cx="5225143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ru-RU" sz="2400" dirty="0">
                    <a:solidFill>
                      <a:srgbClr val="002060"/>
                    </a:solidFill>
                    <a:latin typeface="Constantia" panose="02030602050306030303" pitchFamily="18" charset="0"/>
                  </a:rPr>
                  <a:t>Уточнение модели, появление новых предсказаний</a:t>
                </a:r>
                <a:endParaRPr lang="en-US" sz="2400" b="1" dirty="0">
                  <a:solidFill>
                    <a:srgbClr val="FF0000"/>
                  </a:solidFill>
                  <a:latin typeface="Constantia" panose="02030602050306030303" pitchFamily="18" charset="0"/>
                </a:endParaRPr>
              </a:p>
            </p:txBody>
          </p:sp>
          <p:sp>
            <p:nvSpPr>
              <p:cNvPr id="17" name="Стрелка: вправо 16">
                <a:extLst>
                  <a:ext uri="{FF2B5EF4-FFF2-40B4-BE49-F238E27FC236}">
                    <a16:creationId xmlns:a16="http://schemas.microsoft.com/office/drawing/2014/main" id="{6F0B67E0-62BA-40E3-B9DA-A15074A0C2E3}"/>
                  </a:ext>
                </a:extLst>
              </p:cNvPr>
              <p:cNvSpPr/>
              <p:nvPr/>
            </p:nvSpPr>
            <p:spPr>
              <a:xfrm rot="5400000">
                <a:off x="2571302" y="5002997"/>
                <a:ext cx="745144" cy="329091"/>
              </a:xfrm>
              <a:prstGeom prst="rightArrow">
                <a:avLst/>
              </a:prstGeom>
              <a:solidFill>
                <a:srgbClr val="0070C0">
                  <a:alpha val="17000"/>
                </a:srgbClr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Прямоугольник: скругленные углы 21">
                <a:extLst>
                  <a:ext uri="{FF2B5EF4-FFF2-40B4-BE49-F238E27FC236}">
                    <a16:creationId xmlns:a16="http://schemas.microsoft.com/office/drawing/2014/main" id="{7946865A-DBA2-46C5-94A8-787F0872BFD2}"/>
                  </a:ext>
                </a:extLst>
              </p:cNvPr>
              <p:cNvSpPr/>
              <p:nvPr/>
            </p:nvSpPr>
            <p:spPr>
              <a:xfrm>
                <a:off x="272057" y="5607430"/>
                <a:ext cx="5336293" cy="745142"/>
              </a:xfrm>
              <a:prstGeom prst="roundRect">
                <a:avLst/>
              </a:prstGeom>
              <a:solidFill>
                <a:schemeClr val="accent1">
                  <a:alpha val="2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sz="2400" dirty="0">
                    <a:solidFill>
                      <a:srgbClr val="002060"/>
                    </a:solidFill>
                  </a:rPr>
                  <a:t>Экспериментальная проверка уточненной модели и ее предсказаний</a:t>
                </a:r>
                <a:endParaRPr lang="en-US" sz="2400" dirty="0">
                  <a:solidFill>
                    <a:srgbClr val="002060"/>
                  </a:solidFill>
                </a:endParaRPr>
              </a:p>
            </p:txBody>
          </p:sp>
          <p:sp>
            <p:nvSpPr>
              <p:cNvPr id="24" name="Стрелка: вправо 23">
                <a:extLst>
                  <a:ext uri="{FF2B5EF4-FFF2-40B4-BE49-F238E27FC236}">
                    <a16:creationId xmlns:a16="http://schemas.microsoft.com/office/drawing/2014/main" id="{3F42A900-516B-44F0-B5F5-D5E32A19F0FC}"/>
                  </a:ext>
                </a:extLst>
              </p:cNvPr>
              <p:cNvSpPr/>
              <p:nvPr/>
            </p:nvSpPr>
            <p:spPr>
              <a:xfrm>
                <a:off x="5739077" y="5839100"/>
                <a:ext cx="990600" cy="329091"/>
              </a:xfrm>
              <a:prstGeom prst="rightArrow">
                <a:avLst/>
              </a:prstGeom>
              <a:solidFill>
                <a:srgbClr val="0070C0">
                  <a:alpha val="17000"/>
                </a:srgbClr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Прямоугольник: скругленные углы 22">
                <a:extLst>
                  <a:ext uri="{FF2B5EF4-FFF2-40B4-BE49-F238E27FC236}">
                    <a16:creationId xmlns:a16="http://schemas.microsoft.com/office/drawing/2014/main" id="{BE43C2B3-5A0A-4BFF-8884-EEE2C480A718}"/>
                  </a:ext>
                </a:extLst>
              </p:cNvPr>
              <p:cNvSpPr/>
              <p:nvPr/>
            </p:nvSpPr>
            <p:spPr>
              <a:xfrm>
                <a:off x="6860404" y="5631074"/>
                <a:ext cx="5225143" cy="745142"/>
              </a:xfrm>
              <a:prstGeom prst="roundRect">
                <a:avLst/>
              </a:prstGeom>
              <a:solidFill>
                <a:schemeClr val="accent1">
                  <a:alpha val="2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950371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43959C-B471-4A23-AF7F-A49CADDD4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78586"/>
            <a:ext cx="10515600" cy="679904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36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КЛАССИЧЕСКАЯ МЕХАНИКА</a:t>
            </a:r>
            <a:endParaRPr lang="en-US" sz="36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071F4497-9AEE-45D3-9B94-4BB535ABCEA5}"/>
              </a:ext>
            </a:extLst>
          </p:cNvPr>
          <p:cNvSpPr txBox="1"/>
          <p:nvPr/>
        </p:nvSpPr>
        <p:spPr>
          <a:xfrm>
            <a:off x="182831" y="2723060"/>
            <a:ext cx="11558622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Области применимости </a:t>
            </a:r>
            <a:r>
              <a:rPr lang="ru-RU" sz="32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Ньютоновой</a:t>
            </a:r>
            <a:r>
              <a:rPr lang="ru-RU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 механики.</a:t>
            </a:r>
          </a:p>
          <a:p>
            <a:pPr marL="457200" indent="-457200">
              <a:buAutoNum type="arabicPeriod"/>
            </a:pPr>
            <a:r>
              <a:rPr lang="ru-RU" sz="32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Медленные движения</a:t>
            </a:r>
          </a:p>
          <a:p>
            <a:r>
              <a:rPr lang="ru-RU" sz="3200" dirty="0">
                <a:solidFill>
                  <a:srgbClr val="002060"/>
                </a:solidFill>
                <a:latin typeface="Constantia" panose="02030602050306030303" pitchFamily="18" charset="0"/>
              </a:rPr>
              <a:t>(скорость гиперзвуковых самолетов</a:t>
            </a:r>
          </a:p>
          <a:p>
            <a:r>
              <a:rPr lang="ru-RU" sz="3200" dirty="0">
                <a:latin typeface="Constantia" panose="02030602050306030303" pitchFamily="18" charset="0"/>
              </a:rPr>
              <a:t> </a:t>
            </a:r>
            <a:r>
              <a:rPr lang="ru-RU" sz="3200" dirty="0">
                <a:solidFill>
                  <a:srgbClr val="002060"/>
                </a:solidFill>
                <a:latin typeface="Constantia" panose="02030602050306030303" pitchFamily="18" charset="0"/>
              </a:rPr>
              <a:t>скорость ракеты</a:t>
            </a:r>
            <a:r>
              <a:rPr lang="ru-RU" sz="3200" dirty="0">
                <a:latin typeface="Constantia" panose="02030602050306030303" pitchFamily="18" charset="0"/>
              </a:rPr>
              <a:t>  </a:t>
            </a:r>
            <a:r>
              <a:rPr lang="ru-RU" sz="3200" b="1" dirty="0">
                <a:solidFill>
                  <a:srgbClr val="002060"/>
                </a:solidFill>
                <a:latin typeface="Constantia" panose="02030602050306030303" pitchFamily="18" charset="0"/>
              </a:rPr>
              <a:t>7,9 км/с (29 </a:t>
            </a:r>
            <a:r>
              <a:rPr lang="ru-RU" sz="3200" b="1" dirty="0" err="1">
                <a:solidFill>
                  <a:srgbClr val="002060"/>
                </a:solidFill>
                <a:latin typeface="Constantia" panose="02030602050306030303" pitchFamily="18" charset="0"/>
              </a:rPr>
              <a:t>тыс.км</a:t>
            </a:r>
            <a:r>
              <a:rPr lang="ru-RU" sz="3200" b="1" dirty="0">
                <a:solidFill>
                  <a:srgbClr val="002060"/>
                </a:solidFill>
                <a:latin typeface="Constantia" panose="02030602050306030303" pitchFamily="18" charset="0"/>
              </a:rPr>
              <a:t>/ч)</a:t>
            </a:r>
            <a:r>
              <a:rPr lang="ru-RU" sz="3200" b="1" dirty="0">
                <a:solidFill>
                  <a:schemeClr val="accent1">
                    <a:lumMod val="75000"/>
                  </a:schemeClr>
                </a:solidFill>
                <a:latin typeface="Constantia" panose="02030602050306030303" pitchFamily="18" charset="0"/>
              </a:rPr>
              <a:t> </a:t>
            </a:r>
            <a:r>
              <a:rPr lang="ru-RU" sz="3200" dirty="0">
                <a:solidFill>
                  <a:srgbClr val="002060"/>
                </a:solidFill>
                <a:latin typeface="Constantia" panose="02030602050306030303" pitchFamily="18" charset="0"/>
              </a:rPr>
              <a:t>необходимая чтобы попасть на околоземную орбиту</a:t>
            </a:r>
            <a:r>
              <a:rPr lang="ru-RU" sz="3200" dirty="0">
                <a:latin typeface="Constantia" panose="02030602050306030303" pitchFamily="18" charset="0"/>
              </a:rPr>
              <a:t>,   </a:t>
            </a:r>
            <a:r>
              <a:rPr lang="ru-RU" sz="3200" b="1" dirty="0">
                <a:solidFill>
                  <a:srgbClr val="002060"/>
                </a:solidFill>
                <a:latin typeface="Constantia" panose="02030602050306030303" pitchFamily="18" charset="0"/>
              </a:rPr>
              <a:t>11,2 км/с (40 тыс. км/ч) </a:t>
            </a:r>
            <a:r>
              <a:rPr lang="ru-RU" sz="3200" dirty="0">
                <a:solidFill>
                  <a:srgbClr val="002060"/>
                </a:solidFill>
                <a:latin typeface="Constantia" panose="02030602050306030303" pitchFamily="18" charset="0"/>
              </a:rPr>
              <a:t>—</a:t>
            </a:r>
            <a:r>
              <a:rPr lang="ru-RU" sz="3200" dirty="0">
                <a:latin typeface="Constantia" panose="02030602050306030303" pitchFamily="18" charset="0"/>
              </a:rPr>
              <a:t> </a:t>
            </a:r>
            <a:r>
              <a:rPr lang="ru-RU" sz="3200" dirty="0">
                <a:solidFill>
                  <a:srgbClr val="002060"/>
                </a:solidFill>
                <a:latin typeface="Constantia" panose="02030602050306030303" pitchFamily="18" charset="0"/>
              </a:rPr>
              <a:t>если нужно отправить корабль в межпланетное путешествие.  </a:t>
            </a:r>
          </a:p>
          <a:p>
            <a:r>
              <a:rPr lang="ru-RU" sz="32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2. Макроскопические тела </a:t>
            </a:r>
            <a:r>
              <a:rPr lang="ru-RU" sz="3200" dirty="0">
                <a:solidFill>
                  <a:srgbClr val="002060"/>
                </a:solidFill>
                <a:latin typeface="Constantia" panose="02030602050306030303" pitchFamily="18" charset="0"/>
              </a:rPr>
              <a:t>(тела, содержащие огромное количество атомов или молекул)</a:t>
            </a:r>
            <a:endParaRPr lang="en-US" sz="3200" dirty="0">
              <a:solidFill>
                <a:srgbClr val="002060"/>
              </a:solidFill>
              <a:latin typeface="Constantia" panose="02030602050306030303" pitchFamily="18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0670A0EE-A837-4561-903E-60FAB515A37A}"/>
              </a:ext>
            </a:extLst>
          </p:cNvPr>
          <p:cNvSpPr txBox="1"/>
          <p:nvPr/>
        </p:nvSpPr>
        <p:spPr>
          <a:xfrm>
            <a:off x="2507475" y="764469"/>
            <a:ext cx="744441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>
                <a:solidFill>
                  <a:srgbClr val="002060"/>
                </a:solidFill>
                <a:latin typeface="Constantia" panose="02030602050306030303" pitchFamily="18" charset="0"/>
              </a:rPr>
              <a:t>Механика есть наука о движении и равновесии тел. В широком смысле слова движение материи есть всякое изменение ее. Однако под движением в механике понимается только простейшая его форма перемещение относительно других тел</a:t>
            </a:r>
            <a:endParaRPr lang="en-US" sz="2400" dirty="0">
              <a:solidFill>
                <a:srgbClr val="002060"/>
              </a:solidFill>
              <a:latin typeface="Constantia" panose="02030602050306030303" pitchFamily="18" charset="0"/>
            </a:endParaRPr>
          </a:p>
        </p:txBody>
      </p:sp>
      <p:pic>
        <p:nvPicPr>
          <p:cNvPr id="20" name="Рисунок 19" descr="Изображение выглядит как человек, одежда&#10;&#10;Описание создано автоматически">
            <a:extLst>
              <a:ext uri="{FF2B5EF4-FFF2-40B4-BE49-F238E27FC236}">
                <a16:creationId xmlns:a16="http://schemas.microsoft.com/office/drawing/2014/main" id="{CCF9E8C0-7BF1-4482-8EEE-79BE2A41F7F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31" y="163005"/>
            <a:ext cx="2267826" cy="2422098"/>
          </a:xfrm>
          <a:prstGeom prst="rect">
            <a:avLst/>
          </a:prstGeom>
        </p:spPr>
      </p:pic>
      <p:pic>
        <p:nvPicPr>
          <p:cNvPr id="4" name="Рисунок 3" descr="Изображение выглядит как текст&#10;&#10;Описание создано автоматически">
            <a:extLst>
              <a:ext uri="{FF2B5EF4-FFF2-40B4-BE49-F238E27FC236}">
                <a16:creationId xmlns:a16="http://schemas.microsoft.com/office/drawing/2014/main" id="{62C59DEE-EC89-4114-84F1-F194C1EC93C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66622" y="78586"/>
            <a:ext cx="1908689" cy="2644474"/>
          </a:xfrm>
          <a:prstGeom prst="rect">
            <a:avLst/>
          </a:prstGeom>
        </p:spPr>
      </p:pic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85FCF56F-34EB-4E39-AAC1-9468F92DB2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7500397"/>
              </p:ext>
            </p:extLst>
          </p:nvPr>
        </p:nvGraphicFramePr>
        <p:xfrm>
          <a:off x="5517960" y="3263174"/>
          <a:ext cx="3721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720960" imgH="457200" progId="Equation.DSMT4">
                  <p:embed/>
                </p:oleObj>
              </mc:Choice>
              <mc:Fallback>
                <p:oleObj name="Equation" r:id="rId5" imgW="3720960" imgH="4572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85FCF56F-34EB-4E39-AAC1-9468F92DB2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17960" y="3263174"/>
                        <a:ext cx="37211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54BA3B5F-7DEB-48AE-A592-973D47D44D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084591"/>
              </p:ext>
            </p:extLst>
          </p:nvPr>
        </p:nvGraphicFramePr>
        <p:xfrm>
          <a:off x="7017053" y="3800760"/>
          <a:ext cx="4724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724280" imgH="457200" progId="Equation.DSMT4">
                  <p:embed/>
                </p:oleObj>
              </mc:Choice>
              <mc:Fallback>
                <p:oleObj name="Equation" r:id="rId7" imgW="4724280" imgH="4572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54BA3B5F-7DEB-48AE-A592-973D47D44D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17053" y="3800760"/>
                        <a:ext cx="47244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052038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Рисунок 8" descr="Изображение выглядит как текст, карта, небо&#10;&#10;Описание создано автоматически">
            <a:extLst>
              <a:ext uri="{FF2B5EF4-FFF2-40B4-BE49-F238E27FC236}">
                <a16:creationId xmlns:a16="http://schemas.microsoft.com/office/drawing/2014/main" id="{B20DEA9E-156D-4FAE-81D3-2733D9B27139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095480" y="788349"/>
            <a:ext cx="3924300" cy="3474453"/>
          </a:xfrm>
          <a:prstGeom prst="rect">
            <a:avLst/>
          </a:prstGeom>
        </p:spPr>
      </p:pic>
      <p:sp>
        <p:nvSpPr>
          <p:cNvPr id="13" name="Заголовок 1">
            <a:extLst>
              <a:ext uri="{FF2B5EF4-FFF2-40B4-BE49-F238E27FC236}">
                <a16:creationId xmlns:a16="http://schemas.microsoft.com/office/drawing/2014/main" id="{DD1ECD19-D9F3-4B2D-91AD-A0EB538B6F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87677" y="196858"/>
            <a:ext cx="10515600" cy="679904"/>
          </a:xfrm>
        </p:spPr>
        <p:txBody>
          <a:bodyPr>
            <a:normAutofit fontScale="90000"/>
          </a:bodyPr>
          <a:lstStyle/>
          <a:p>
            <a:pPr algn="ctr">
              <a:spcBef>
                <a:spcPts val="1000"/>
              </a:spcBef>
            </a:pPr>
            <a:r>
              <a:rPr lang="ru-RU" sz="31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КАК</a:t>
            </a:r>
            <a:r>
              <a:rPr lang="en-US" sz="31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 </a:t>
            </a:r>
            <a:r>
              <a:rPr lang="ru-RU" sz="31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 ОПИСАТЬ </a:t>
            </a:r>
            <a:r>
              <a:rPr lang="en-US" sz="31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 </a:t>
            </a:r>
            <a:r>
              <a:rPr lang="ru-RU" sz="31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ДВИЖЕНИЕ</a:t>
            </a:r>
            <a:r>
              <a:rPr lang="en-US" sz="31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  </a:t>
            </a:r>
            <a:r>
              <a:rPr lang="ru-RU" sz="31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 ТЕЛА</a:t>
            </a:r>
            <a:br>
              <a:rPr lang="en-US" sz="36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</a:br>
            <a:r>
              <a:rPr lang="ru-RU" sz="31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Система отсчета и система координат</a:t>
            </a:r>
            <a:endParaRPr lang="en-US" sz="31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pic>
        <p:nvPicPr>
          <p:cNvPr id="11" name="Рисунок 10" descr="Изображение выглядит как текст, карта&#10;&#10;Описание создано автоматически">
            <a:extLst>
              <a:ext uri="{FF2B5EF4-FFF2-40B4-BE49-F238E27FC236}">
                <a16:creationId xmlns:a16="http://schemas.microsoft.com/office/drawing/2014/main" id="{CE3076BD-958A-4141-BB37-CD6B48F140E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835" y="904650"/>
            <a:ext cx="3848095" cy="3358152"/>
          </a:xfrm>
          <a:prstGeom prst="rect">
            <a:avLst/>
          </a:prstGeom>
        </p:spPr>
      </p:pic>
      <p:pic>
        <p:nvPicPr>
          <p:cNvPr id="15" name="Рисунок 14" descr="Изображение выглядит как текст, небо, карта&#10;&#10;Описание создано автоматически">
            <a:extLst>
              <a:ext uri="{FF2B5EF4-FFF2-40B4-BE49-F238E27FC236}">
                <a16:creationId xmlns:a16="http://schemas.microsoft.com/office/drawing/2014/main" id="{9DDA72A8-DB97-4385-96E6-CCDEDA88BAC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96521" y="942257"/>
            <a:ext cx="3924300" cy="3352800"/>
          </a:xfrm>
          <a:prstGeom prst="rect">
            <a:avLst/>
          </a:prstGeom>
        </p:spPr>
      </p:pic>
      <p:graphicFrame>
        <p:nvGraphicFramePr>
          <p:cNvPr id="21" name="Объект 20">
            <a:extLst>
              <a:ext uri="{FF2B5EF4-FFF2-40B4-BE49-F238E27FC236}">
                <a16:creationId xmlns:a16="http://schemas.microsoft.com/office/drawing/2014/main" id="{301225BD-333A-4601-8707-EFED6BDC4A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754236"/>
              </p:ext>
            </p:extLst>
          </p:nvPr>
        </p:nvGraphicFramePr>
        <p:xfrm>
          <a:off x="2515567" y="1357771"/>
          <a:ext cx="6064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3800" imgH="177480" progId="Equation.DSMT4">
                  <p:embed/>
                </p:oleObj>
              </mc:Choice>
              <mc:Fallback>
                <p:oleObj name="Equation" r:id="rId6" imgW="253800" imgH="177480" progId="Equation.DSMT4">
                  <p:embed/>
                  <p:pic>
                    <p:nvPicPr>
                      <p:cNvPr id="21" name="Объект 20">
                        <a:extLst>
                          <a:ext uri="{FF2B5EF4-FFF2-40B4-BE49-F238E27FC236}">
                            <a16:creationId xmlns:a16="http://schemas.microsoft.com/office/drawing/2014/main" id="{301225BD-333A-4601-8707-EFED6BDC4A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15567" y="1357771"/>
                        <a:ext cx="606425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>
            <a:extLst>
              <a:ext uri="{FF2B5EF4-FFF2-40B4-BE49-F238E27FC236}">
                <a16:creationId xmlns:a16="http://schemas.microsoft.com/office/drawing/2014/main" id="{70662961-A464-4008-8789-73733FEFBD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010344"/>
              </p:ext>
            </p:extLst>
          </p:nvPr>
        </p:nvGraphicFramePr>
        <p:xfrm>
          <a:off x="3307193" y="2193207"/>
          <a:ext cx="6064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3800" imgH="177480" progId="Equation.DSMT4">
                  <p:embed/>
                </p:oleObj>
              </mc:Choice>
              <mc:Fallback>
                <p:oleObj name="Equation" r:id="rId8" imgW="253800" imgH="177480" progId="Equation.DSMT4">
                  <p:embed/>
                  <p:pic>
                    <p:nvPicPr>
                      <p:cNvPr id="22" name="Объект 21">
                        <a:extLst>
                          <a:ext uri="{FF2B5EF4-FFF2-40B4-BE49-F238E27FC236}">
                            <a16:creationId xmlns:a16="http://schemas.microsoft.com/office/drawing/2014/main" id="{70662961-A464-4008-8789-73733FEFBD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07193" y="2193207"/>
                        <a:ext cx="606425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>
            <a:extLst>
              <a:ext uri="{FF2B5EF4-FFF2-40B4-BE49-F238E27FC236}">
                <a16:creationId xmlns:a16="http://schemas.microsoft.com/office/drawing/2014/main" id="{495FE714-BF2F-4803-ADC8-41A896CA77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966553"/>
              </p:ext>
            </p:extLst>
          </p:nvPr>
        </p:nvGraphicFramePr>
        <p:xfrm>
          <a:off x="5902413" y="1300614"/>
          <a:ext cx="6064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3800" imgH="177480" progId="Equation.DSMT4">
                  <p:embed/>
                </p:oleObj>
              </mc:Choice>
              <mc:Fallback>
                <p:oleObj name="Equation" r:id="rId10" imgW="253800" imgH="177480" progId="Equation.DSMT4">
                  <p:embed/>
                  <p:pic>
                    <p:nvPicPr>
                      <p:cNvPr id="23" name="Объект 22">
                        <a:extLst>
                          <a:ext uri="{FF2B5EF4-FFF2-40B4-BE49-F238E27FC236}">
                            <a16:creationId xmlns:a16="http://schemas.microsoft.com/office/drawing/2014/main" id="{495FE714-BF2F-4803-ADC8-41A896CA77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902413" y="1300614"/>
                        <a:ext cx="606425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3734C2E5-1793-416F-B17C-832A7B7A8E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90041"/>
              </p:ext>
            </p:extLst>
          </p:nvPr>
        </p:nvGraphicFramePr>
        <p:xfrm>
          <a:off x="6662261" y="2144332"/>
          <a:ext cx="6064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3800" imgH="177480" progId="Equation.DSMT4">
                  <p:embed/>
                </p:oleObj>
              </mc:Choice>
              <mc:Fallback>
                <p:oleObj name="Equation" r:id="rId12" imgW="253800" imgH="17748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3734C2E5-1793-416F-B17C-832A7B7A8E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662261" y="2144332"/>
                        <a:ext cx="606425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>
            <a:extLst>
              <a:ext uri="{FF2B5EF4-FFF2-40B4-BE49-F238E27FC236}">
                <a16:creationId xmlns:a16="http://schemas.microsoft.com/office/drawing/2014/main" id="{A92726A6-A741-4738-B524-4856806CE7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95498"/>
              </p:ext>
            </p:extLst>
          </p:nvPr>
        </p:nvGraphicFramePr>
        <p:xfrm>
          <a:off x="10722712" y="1910559"/>
          <a:ext cx="6064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53800" imgH="177480" progId="Equation.DSMT4">
                  <p:embed/>
                </p:oleObj>
              </mc:Choice>
              <mc:Fallback>
                <p:oleObj name="Equation" r:id="rId14" imgW="253800" imgH="177480" progId="Equation.DSMT4">
                  <p:embed/>
                  <p:pic>
                    <p:nvPicPr>
                      <p:cNvPr id="25" name="Объект 24">
                        <a:extLst>
                          <a:ext uri="{FF2B5EF4-FFF2-40B4-BE49-F238E27FC236}">
                            <a16:creationId xmlns:a16="http://schemas.microsoft.com/office/drawing/2014/main" id="{A92726A6-A741-4738-B524-4856806CE7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722712" y="1910559"/>
                        <a:ext cx="606425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>
            <a:extLst>
              <a:ext uri="{FF2B5EF4-FFF2-40B4-BE49-F238E27FC236}">
                <a16:creationId xmlns:a16="http://schemas.microsoft.com/office/drawing/2014/main" id="{4BC8A5C2-76F1-49CA-B816-A30C712267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251198"/>
              </p:ext>
            </p:extLst>
          </p:nvPr>
        </p:nvGraphicFramePr>
        <p:xfrm>
          <a:off x="10419500" y="1492474"/>
          <a:ext cx="6064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53800" imgH="177480" progId="Equation.DSMT4">
                  <p:embed/>
                </p:oleObj>
              </mc:Choice>
              <mc:Fallback>
                <p:oleObj name="Equation" r:id="rId16" imgW="253800" imgH="177480" progId="Equation.DSMT4">
                  <p:embed/>
                  <p:pic>
                    <p:nvPicPr>
                      <p:cNvPr id="26" name="Объект 25">
                        <a:extLst>
                          <a:ext uri="{FF2B5EF4-FFF2-40B4-BE49-F238E27FC236}">
                            <a16:creationId xmlns:a16="http://schemas.microsoft.com/office/drawing/2014/main" id="{4BC8A5C2-76F1-49CA-B816-A30C712267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0419500" y="1492474"/>
                        <a:ext cx="606425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7DD9F0AF-68EB-4FBF-B149-430D641A6D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961227"/>
              </p:ext>
            </p:extLst>
          </p:nvPr>
        </p:nvGraphicFramePr>
        <p:xfrm>
          <a:off x="707642" y="4841406"/>
          <a:ext cx="3924300" cy="505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857320" imgH="368280" progId="Equation.DSMT4">
                  <p:embed/>
                </p:oleObj>
              </mc:Choice>
              <mc:Fallback>
                <p:oleObj name="Equation" r:id="rId18" imgW="2857320" imgH="36828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7DD9F0AF-68EB-4FBF-B149-430D641A6D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07642" y="4841406"/>
                        <a:ext cx="3924300" cy="5057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Объект 28">
            <a:extLst>
              <a:ext uri="{FF2B5EF4-FFF2-40B4-BE49-F238E27FC236}">
                <a16:creationId xmlns:a16="http://schemas.microsoft.com/office/drawing/2014/main" id="{ED4FBB1E-2069-4F60-8045-4114F6DF8D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43281"/>
              </p:ext>
            </p:extLst>
          </p:nvPr>
        </p:nvGraphicFramePr>
        <p:xfrm>
          <a:off x="895245" y="5328674"/>
          <a:ext cx="1905542" cy="1470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31560" imgH="952200" progId="Equation.DSMT4">
                  <p:embed/>
                </p:oleObj>
              </mc:Choice>
              <mc:Fallback>
                <p:oleObj name="Equation" r:id="rId20" imgW="1231560" imgH="952200" progId="Equation.DSMT4">
                  <p:embed/>
                  <p:pic>
                    <p:nvPicPr>
                      <p:cNvPr id="29" name="Объект 28">
                        <a:extLst>
                          <a:ext uri="{FF2B5EF4-FFF2-40B4-BE49-F238E27FC236}">
                            <a16:creationId xmlns:a16="http://schemas.microsoft.com/office/drawing/2014/main" id="{ED4FBB1E-2069-4F60-8045-4114F6DF8D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95245" y="5328674"/>
                        <a:ext cx="1905542" cy="14704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AF9AE349-4184-46B0-9915-D4B9312147E1}"/>
              </a:ext>
            </a:extLst>
          </p:cNvPr>
          <p:cNvSpPr txBox="1"/>
          <p:nvPr/>
        </p:nvSpPr>
        <p:spPr>
          <a:xfrm>
            <a:off x="4798972" y="4924646"/>
            <a:ext cx="73468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solidFill>
                  <a:srgbClr val="002060"/>
                </a:solidFill>
                <a:latin typeface="Constantia" panose="02030602050306030303" pitchFamily="18" charset="0"/>
              </a:rPr>
              <a:t>Радиус вектор</a:t>
            </a:r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, характеризующий положение материальной точки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AA5E393-FE75-455E-BD3F-A3C759C53F91}"/>
              </a:ext>
            </a:extLst>
          </p:cNvPr>
          <p:cNvSpPr txBox="1"/>
          <p:nvPr/>
        </p:nvSpPr>
        <p:spPr>
          <a:xfrm>
            <a:off x="3271791" y="5328854"/>
            <a:ext cx="892020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b="1" dirty="0">
                <a:solidFill>
                  <a:srgbClr val="002060"/>
                </a:solidFill>
                <a:latin typeface="Constantia" panose="02030602050306030303" pitchFamily="18" charset="0"/>
              </a:rPr>
              <a:t>Число степеней свободы механической системы – это количество независимых скалярных величин</a:t>
            </a:r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, однозначно определяющих положение системы в пространстве в данный момент времени. </a:t>
            </a:r>
          </a:p>
          <a:p>
            <a:pPr algn="just"/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Число степеней свободы материальной точки = </a:t>
            </a:r>
            <a:r>
              <a:rPr lang="ru-RU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3</a:t>
            </a:r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, для системы из </a:t>
            </a:r>
            <a:r>
              <a:rPr lang="en-US" dirty="0">
                <a:solidFill>
                  <a:srgbClr val="002060"/>
                </a:solidFill>
                <a:latin typeface="Constantia" panose="02030602050306030303" pitchFamily="18" charset="0"/>
              </a:rPr>
              <a:t>N </a:t>
            </a:r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материальных точек, между которыми нет жестких связей, число степеней свободы равно </a:t>
            </a:r>
            <a:r>
              <a:rPr lang="ru-RU" b="1" dirty="0">
                <a:solidFill>
                  <a:srgbClr val="002060"/>
                </a:solidFill>
                <a:latin typeface="Constantia" panose="02030602050306030303" pitchFamily="18" charset="0"/>
              </a:rPr>
              <a:t>3</a:t>
            </a:r>
            <a:r>
              <a:rPr lang="en-US" b="1" dirty="0">
                <a:solidFill>
                  <a:srgbClr val="002060"/>
                </a:solidFill>
                <a:latin typeface="Constantia" panose="02030602050306030303" pitchFamily="18" charset="0"/>
              </a:rPr>
              <a:t>N</a:t>
            </a:r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.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FF67FEC-1EA3-465A-BE66-4B1CE18A8691}"/>
              </a:ext>
            </a:extLst>
          </p:cNvPr>
          <p:cNvSpPr txBox="1"/>
          <p:nvPr/>
        </p:nvSpPr>
        <p:spPr>
          <a:xfrm>
            <a:off x="1174459" y="4290690"/>
            <a:ext cx="8994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>
                <a:solidFill>
                  <a:srgbClr val="002060"/>
                </a:solidFill>
                <a:latin typeface="Constantia" panose="02030602050306030303" pitchFamily="18" charset="0"/>
              </a:rPr>
              <a:t>СИСТЕМА ОТСЧЕТА = ТЕЛО ОТСЧЕТА + СИСТЕМА КООРДИНАТ + ЧАСЫ</a:t>
            </a:r>
            <a:endParaRPr lang="ru-RU" dirty="0">
              <a:solidFill>
                <a:srgbClr val="002060"/>
              </a:solidFill>
              <a:latin typeface="Constantia" panose="0203060205030603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837321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Заголовок 1">
            <a:extLst>
              <a:ext uri="{FF2B5EF4-FFF2-40B4-BE49-F238E27FC236}">
                <a16:creationId xmlns:a16="http://schemas.microsoft.com/office/drawing/2014/main" id="{DD1ECD19-D9F3-4B2D-91AD-A0EB538B6F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9560" y="317737"/>
            <a:ext cx="5356274" cy="679904"/>
          </a:xfrm>
        </p:spPr>
        <p:txBody>
          <a:bodyPr>
            <a:normAutofit fontScale="90000"/>
          </a:bodyPr>
          <a:lstStyle/>
          <a:p>
            <a:pPr algn="ctr">
              <a:spcBef>
                <a:spcPts val="1000"/>
              </a:spcBef>
            </a:pPr>
            <a:r>
              <a:rPr lang="ru-RU" sz="36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ЦИЛИНДРИЧЕСКАЯ С.К.</a:t>
            </a:r>
            <a:endParaRPr lang="en-US" sz="36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11072AC6-D69B-4963-9931-5D47A19EE9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972935"/>
              </p:ext>
            </p:extLst>
          </p:nvPr>
        </p:nvGraphicFramePr>
        <p:xfrm>
          <a:off x="971732" y="4231584"/>
          <a:ext cx="2361255" cy="1937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90360" imgH="812520" progId="Equation.DSMT4">
                  <p:embed/>
                </p:oleObj>
              </mc:Choice>
              <mc:Fallback>
                <p:oleObj name="Equation" r:id="rId3" imgW="990360" imgH="81252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11072AC6-D69B-4963-9931-5D47A19EE9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732" y="4231584"/>
                        <a:ext cx="2361255" cy="19374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Заголовок 1">
            <a:extLst>
              <a:ext uri="{FF2B5EF4-FFF2-40B4-BE49-F238E27FC236}">
                <a16:creationId xmlns:a16="http://schemas.microsoft.com/office/drawing/2014/main" id="{3C103590-6109-4263-971E-03786E2B2174}"/>
              </a:ext>
            </a:extLst>
          </p:cNvPr>
          <p:cNvSpPr txBox="1">
            <a:spLocks/>
          </p:cNvSpPr>
          <p:nvPr/>
        </p:nvSpPr>
        <p:spPr>
          <a:xfrm>
            <a:off x="6546166" y="317737"/>
            <a:ext cx="5356274" cy="679904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spcBef>
                <a:spcPts val="1000"/>
              </a:spcBef>
            </a:pPr>
            <a:r>
              <a:rPr lang="ru-RU" sz="36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СФЕРИЧЕСКАЯ С.К.</a:t>
            </a:r>
            <a:endParaRPr lang="en-US" sz="36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25D47FE0-90B4-470A-89F7-EE5B2AC33B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244655"/>
              </p:ext>
            </p:extLst>
          </p:nvPr>
        </p:nvGraphicFramePr>
        <p:xfrm>
          <a:off x="7327900" y="4232275"/>
          <a:ext cx="3511550" cy="193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73120" imgH="812520" progId="Equation.DSMT4">
                  <p:embed/>
                </p:oleObj>
              </mc:Choice>
              <mc:Fallback>
                <p:oleObj name="Equation" r:id="rId5" imgW="1473120" imgH="81252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25D47FE0-90B4-470A-89F7-EE5B2AC33B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27900" y="4232275"/>
                        <a:ext cx="3511550" cy="1938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7" name="Picture 5" descr="Цилиндрическая система координат и её связь с прямоугольными координатами">
            <a:extLst>
              <a:ext uri="{FF2B5EF4-FFF2-40B4-BE49-F238E27FC236}">
                <a16:creationId xmlns:a16="http://schemas.microsoft.com/office/drawing/2014/main" id="{E172B49D-E463-4397-AF69-219ADFB23BA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7880" b="7880"/>
          <a:stretch/>
        </p:blipFill>
        <p:spPr bwMode="auto">
          <a:xfrm>
            <a:off x="0" y="1505778"/>
            <a:ext cx="6162202" cy="22843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2" name="Picture 10" descr="Сферическая система координат и её связь с прямоугольными координатами">
            <a:extLst>
              <a:ext uri="{FF2B5EF4-FFF2-40B4-BE49-F238E27FC236}">
                <a16:creationId xmlns:a16="http://schemas.microsoft.com/office/drawing/2014/main" id="{DE86BA92-F598-4159-BBD9-64A4AF13137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7440" b="7440"/>
          <a:stretch/>
        </p:blipFill>
        <p:spPr bwMode="auto">
          <a:xfrm>
            <a:off x="6309653" y="1438275"/>
            <a:ext cx="5829300" cy="2419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2863263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43959C-B471-4A23-AF7F-A49CADDD4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70212" y="78587"/>
            <a:ext cx="10515600" cy="679904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32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ВРЕМЯ</a:t>
            </a:r>
            <a:endParaRPr lang="en-US" sz="32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9C83C772-4268-40C8-8C76-6FD50B42E6FE}"/>
              </a:ext>
            </a:extLst>
          </p:cNvPr>
          <p:cNvSpPr/>
          <p:nvPr/>
        </p:nvSpPr>
        <p:spPr>
          <a:xfrm>
            <a:off x="363366" y="452671"/>
            <a:ext cx="11828634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Су́тки</a:t>
            </a:r>
            <a:r>
              <a:rPr lang="ru-RU" sz="2800" dirty="0">
                <a:latin typeface="Constantia" panose="02030602050306030303" pitchFamily="18" charset="0"/>
              </a:rPr>
              <a:t> — </a:t>
            </a:r>
            <a:r>
              <a:rPr lang="ru-RU" sz="2800" dirty="0">
                <a:solidFill>
                  <a:srgbClr val="002060"/>
                </a:solidFill>
                <a:latin typeface="Constantia" panose="02030602050306030303" pitchFamily="18" charset="0"/>
              </a:rPr>
              <a:t>естественная единица измерения времени, приблизительно равная периоду обращения Земли вокруг своей оси. Сутки делятся на </a:t>
            </a:r>
            <a:r>
              <a:rPr lang="ru-RU" sz="2800" dirty="0">
                <a:solidFill>
                  <a:srgbClr val="FF0000"/>
                </a:solidFill>
                <a:latin typeface="Constantia" panose="02030602050306030303" pitchFamily="18" charset="0"/>
              </a:rPr>
              <a:t>24 часа </a:t>
            </a:r>
            <a:r>
              <a:rPr lang="ru-RU" sz="2800" dirty="0">
                <a:latin typeface="Constantia" panose="02030602050306030303" pitchFamily="18" charset="0"/>
              </a:rPr>
              <a:t>(</a:t>
            </a:r>
            <a:r>
              <a:rPr lang="ru-RU" sz="2800" dirty="0">
                <a:solidFill>
                  <a:srgbClr val="FF0000"/>
                </a:solidFill>
                <a:latin typeface="Constantia" panose="02030602050306030303" pitchFamily="18" charset="0"/>
              </a:rPr>
              <a:t>1440 минут</a:t>
            </a:r>
            <a:r>
              <a:rPr lang="ru-RU" sz="2800" dirty="0">
                <a:latin typeface="Constantia" panose="02030602050306030303" pitchFamily="18" charset="0"/>
              </a:rPr>
              <a:t>, или </a:t>
            </a:r>
            <a:r>
              <a:rPr lang="ru-RU" sz="2800" dirty="0">
                <a:solidFill>
                  <a:srgbClr val="FF0000"/>
                </a:solidFill>
                <a:latin typeface="Constantia" panose="02030602050306030303" pitchFamily="18" charset="0"/>
              </a:rPr>
              <a:t>86 400 секунд</a:t>
            </a:r>
            <a:r>
              <a:rPr lang="ru-RU" sz="2800" dirty="0">
                <a:latin typeface="Constantia" panose="02030602050306030303" pitchFamily="18" charset="0"/>
              </a:rPr>
              <a:t>)</a:t>
            </a:r>
          </a:p>
        </p:txBody>
      </p:sp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id="{C7FD54A0-CDD5-4530-BFE4-80B49128D321}"/>
              </a:ext>
            </a:extLst>
          </p:cNvPr>
          <p:cNvSpPr/>
          <p:nvPr/>
        </p:nvSpPr>
        <p:spPr>
          <a:xfrm>
            <a:off x="363366" y="1820028"/>
            <a:ext cx="5221358" cy="53245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Одна секунда</a:t>
            </a:r>
            <a:r>
              <a:rPr lang="ru-RU" sz="2400" dirty="0">
                <a:latin typeface="Constantia" panose="02030602050306030303" pitchFamily="18" charset="0"/>
              </a:rPr>
              <a:t> </a:t>
            </a:r>
            <a:r>
              <a:rPr lang="ru-RU" sz="2400" dirty="0">
                <a:solidFill>
                  <a:srgbClr val="002060"/>
                </a:solidFill>
                <a:latin typeface="Constantia" panose="02030602050306030303" pitchFamily="18" charset="0"/>
              </a:rPr>
              <a:t>—</a:t>
            </a:r>
            <a:r>
              <a:rPr lang="ru-RU" sz="2400" dirty="0">
                <a:latin typeface="Constantia" panose="02030602050306030303" pitchFamily="18" charset="0"/>
              </a:rPr>
              <a:t> </a:t>
            </a:r>
            <a:r>
              <a:rPr lang="ru-RU" sz="2400" dirty="0">
                <a:solidFill>
                  <a:srgbClr val="002060"/>
                </a:solidFill>
                <a:latin typeface="Constantia" panose="02030602050306030303" pitchFamily="18" charset="0"/>
              </a:rPr>
              <a:t>это интервал времени, равный</a:t>
            </a:r>
            <a:r>
              <a:rPr lang="ru-RU" sz="2400" dirty="0">
                <a:latin typeface="Constantia" panose="02030602050306030303" pitchFamily="18" charset="0"/>
              </a:rPr>
              <a:t> </a:t>
            </a:r>
            <a:r>
              <a:rPr lang="ru-RU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9 192 631 770 </a:t>
            </a:r>
            <a:r>
              <a:rPr lang="ru-RU" sz="2400" dirty="0">
                <a:solidFill>
                  <a:srgbClr val="002060"/>
                </a:solidFill>
                <a:latin typeface="Constantia" panose="02030602050306030303" pitchFamily="18" charset="0"/>
              </a:rPr>
              <a:t>периодам излучения, соответствующего переходу между двумя сверхтонкими уровнями основного квантового состояния атома цезия-133 в покое при </a:t>
            </a:r>
            <a:r>
              <a:rPr lang="en-US" sz="2400" dirty="0">
                <a:solidFill>
                  <a:srgbClr val="002060"/>
                </a:solidFill>
                <a:latin typeface="Constantia" panose="02030602050306030303" pitchFamily="18" charset="0"/>
              </a:rPr>
              <a:t>0 </a:t>
            </a:r>
            <a:r>
              <a:rPr lang="ru-RU" sz="2400" dirty="0">
                <a:solidFill>
                  <a:srgbClr val="002060"/>
                </a:solidFill>
                <a:latin typeface="Constantia" panose="02030602050306030303" pitchFamily="18" charset="0"/>
              </a:rPr>
              <a:t>К». Это определение было принято в 1967 году (уточнение относительно температуры и состояния покоя появилось в 1997 году). </a:t>
            </a:r>
            <a:r>
              <a:rPr lang="ru-RU" sz="2400" dirty="0">
                <a:solidFill>
                  <a:srgbClr val="002060"/>
                </a:solidFill>
              </a:rPr>
              <a:t>Погрешность составила лишь </a:t>
            </a:r>
            <a:r>
              <a:rPr lang="ru-RU" sz="2400" dirty="0">
                <a:solidFill>
                  <a:srgbClr val="002060"/>
                </a:solidFill>
                <a:latin typeface="Constantia" panose="02030602050306030303" pitchFamily="18" charset="0"/>
              </a:rPr>
              <a:t>одну секунду в 15 миллиардов лет.</a:t>
            </a:r>
          </a:p>
          <a:p>
            <a:pPr algn="just"/>
            <a:endParaRPr lang="ru-RU" sz="2400" dirty="0">
              <a:latin typeface="Constantia" panose="02030602050306030303" pitchFamily="18" charset="0"/>
            </a:endParaRPr>
          </a:p>
        </p:txBody>
      </p:sp>
      <p:sp>
        <p:nvSpPr>
          <p:cNvPr id="14" name="Прямоугольник 13">
            <a:extLst>
              <a:ext uri="{FF2B5EF4-FFF2-40B4-BE49-F238E27FC236}">
                <a16:creationId xmlns:a16="http://schemas.microsoft.com/office/drawing/2014/main" id="{0379709C-B7EC-4945-BDAE-27D4D4B89B65}"/>
              </a:ext>
            </a:extLst>
          </p:cNvPr>
          <p:cNvSpPr/>
          <p:nvPr/>
        </p:nvSpPr>
        <p:spPr>
          <a:xfrm>
            <a:off x="3352898" y="6452726"/>
            <a:ext cx="595022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>
                <a:hlinkClick r:id="rId3"/>
              </a:rPr>
              <a:t>https://pml.nist.gov/cuu/index.html</a:t>
            </a:r>
            <a:endParaRPr lang="ru-RU" dirty="0"/>
          </a:p>
        </p:txBody>
      </p:sp>
      <p:sp>
        <p:nvSpPr>
          <p:cNvPr id="15" name="Прямоугольник 14">
            <a:extLst>
              <a:ext uri="{FF2B5EF4-FFF2-40B4-BE49-F238E27FC236}">
                <a16:creationId xmlns:a16="http://schemas.microsoft.com/office/drawing/2014/main" id="{1BFD12AE-F6E5-4AD1-80D5-F3688D7AA098}"/>
              </a:ext>
            </a:extLst>
          </p:cNvPr>
          <p:cNvSpPr/>
          <p:nvPr/>
        </p:nvSpPr>
        <p:spPr>
          <a:xfrm>
            <a:off x="7391301" y="6452726"/>
            <a:ext cx="480069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>
                <a:hlinkClick r:id="rId4"/>
              </a:rPr>
              <a:t>https://pml.nist.gov/cuu/Constants/index.html</a:t>
            </a:r>
            <a:endParaRPr lang="ru-RU" dirty="0"/>
          </a:p>
        </p:txBody>
      </p:sp>
      <p:pic>
        <p:nvPicPr>
          <p:cNvPr id="17" name="Рисунок 16" descr="Изображение выглядит как внутренний, зеленый, стена, электроника&#10;&#10;Описание создано автоматически">
            <a:extLst>
              <a:ext uri="{FF2B5EF4-FFF2-40B4-BE49-F238E27FC236}">
                <a16:creationId xmlns:a16="http://schemas.microsoft.com/office/drawing/2014/main" id="{60F92078-880F-4220-93D2-0CDBD1F31E1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14348" y="1785853"/>
            <a:ext cx="1914286" cy="4695238"/>
          </a:xfrm>
          <a:prstGeom prst="rect">
            <a:avLst/>
          </a:prstGeom>
        </p:spPr>
      </p:pic>
      <p:pic>
        <p:nvPicPr>
          <p:cNvPr id="21" name="Рисунок 20" descr="Изображение выглядит как дерево, внешний, солнечные часы&#10;&#10;Описание создано автоматически">
            <a:extLst>
              <a:ext uri="{FF2B5EF4-FFF2-40B4-BE49-F238E27FC236}">
                <a16:creationId xmlns:a16="http://schemas.microsoft.com/office/drawing/2014/main" id="{F9C219C6-2EFA-485A-9D20-9EB8BF7A62B0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1820028"/>
            <a:ext cx="3785001" cy="2129063"/>
          </a:xfrm>
          <a:prstGeom prst="rect">
            <a:avLst/>
          </a:prstGeom>
        </p:spPr>
      </p:pic>
      <p:pic>
        <p:nvPicPr>
          <p:cNvPr id="24" name="Рисунок 23">
            <a:extLst>
              <a:ext uri="{FF2B5EF4-FFF2-40B4-BE49-F238E27FC236}">
                <a16:creationId xmlns:a16="http://schemas.microsoft.com/office/drawing/2014/main" id="{94010960-FEDF-42A7-8CB1-4605714DA8B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4059062"/>
            <a:ext cx="3785001" cy="24220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72696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76320522-2F72-4128-A1E2-B46BA1CF00D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0136" y="826582"/>
            <a:ext cx="9031728" cy="5701388"/>
          </a:xfrm>
          <a:prstGeom prst="rect">
            <a:avLst/>
          </a:prstGeom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43959C-B471-4A23-AF7F-A49CADDD4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70212" y="162809"/>
            <a:ext cx="10515600" cy="679904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36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Временные Интервалы </a:t>
            </a:r>
            <a:r>
              <a:rPr lang="en-US" sz="36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в Природе</a:t>
            </a:r>
            <a:endParaRPr lang="en-US" sz="36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28614367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FIRST_PUBLISH" val="1"/>
  <p:tag name="ISPRING_PRESENTATION_TITLE" val="L1_Mech_KinMatPoint"/>
  <p:tag name="ISPRING_UUID" val="{E64FBDB6-1DD0-4EBD-8E61-B983DA84A29F}"/>
  <p:tag name="ISPRING_RESOURCE_FOLDER" val="D:\CurrentWork\ИТМО_ФИЗТЕХ\ИТМО_Лекции\Механика_Л1_Кинематика\"/>
  <p:tag name="ISPRING_PRESENTATION_PATH" val="D:\CurrentWork\ИТМО_ФИЗТЕХ\ИТМО_Лекции\Механика_Л1_Кинематика.pptx"/>
  <p:tag name="ISPRING_PROJECT_VERSION" val="9.3"/>
  <p:tag name="ISPRING_PROJECT_FOLDER_UPDATED" val="1"/>
  <p:tag name="ISPRING_SCREEN_RECS_UPDATED" val="D:\CurrentWork\ИТМО_ФИЗТЕХ\ИТМО_Лекции\Механика_Л1_Кинематика\"/>
  <p:tag name="ISPRING_LMS_API_VERSION" val="SCORM 1.2"/>
  <p:tag name="ISPRING_ULTRA_SCORM_COURSE_ID" val="B225BD23-8882-45E8-A60A-88321EA298C4"/>
  <p:tag name="ISPRING_CMI5_LAUNCH_METHOD" val="any window"/>
  <p:tag name="ISPRINGCLOUDFOLDERID" val="1"/>
  <p:tag name="ISPRINGONLINEFOLDERID" val="1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&quot;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}"/>
  <p:tag name="ISPRING_SCORM_RATE_SLIDES" val="0"/>
  <p:tag name="ISPRING_SCORM_PASSING_SCORE" val="0.000000"/>
  <p:tag name="ISPRING_CURRENT_PLAYER_ID" val="universal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OUTPUT_FOLDER" val="[[&quot;\uFFFD6U\u000E{3CE2F2F7-F91F-4618-80D3-94BDFD40C198}&quot;,&quot;C:\\Users\\Efrem\\OneDrive\\LECTURE COURSES\\Физика_ИНФОХИМ\\ИНФОХИМ_ч1_Весна2023\\Lecture1_Base_МатериалыПрезентации&quot;],[&quot;8\uFFFD\uFFFD\uFFFD{768DB16D-077F-4F68-8558-447AEE5D81DE}&quot;,&quot;C:\\Users\\Efrem\\OneDrive\\Documents\\Presentations&quot;]]"/>
  <p:tag name="ISPRING_SCORM_RATE_QUIZZES" val="0"/>
</p:tagLst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159</TotalTime>
  <Words>1278</Words>
  <Application>Microsoft Office PowerPoint</Application>
  <PresentationFormat>Широкоэкранный</PresentationFormat>
  <Paragraphs>108</Paragraphs>
  <Slides>19</Slides>
  <Notes>19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9</vt:i4>
      </vt:variant>
    </vt:vector>
  </HeadingPairs>
  <TitlesOfParts>
    <vt:vector size="26" baseType="lpstr">
      <vt:lpstr>Arial</vt:lpstr>
      <vt:lpstr>Calibri</vt:lpstr>
      <vt:lpstr>Calibri Light</vt:lpstr>
      <vt:lpstr>Constantia</vt:lpstr>
      <vt:lpstr>Times New Roman</vt:lpstr>
      <vt:lpstr>Тема Office</vt:lpstr>
      <vt:lpstr>Equation</vt:lpstr>
      <vt:lpstr>МЕХАНИКА</vt:lpstr>
      <vt:lpstr>Презентация PowerPoint</vt:lpstr>
      <vt:lpstr>ФИЗИКА</vt:lpstr>
      <vt:lpstr>ФИЗИКА</vt:lpstr>
      <vt:lpstr>КЛАССИЧЕСКАЯ МЕХАНИКА</vt:lpstr>
      <vt:lpstr>КАК  ОПИСАТЬ  ДВИЖЕНИЕ   ТЕЛА Система отсчета и система координат</vt:lpstr>
      <vt:lpstr>ЦИЛИНДРИЧЕСКАЯ С.К.</vt:lpstr>
      <vt:lpstr>ВРЕМЯ</vt:lpstr>
      <vt:lpstr>Временные Интервалы в Природе</vt:lpstr>
      <vt:lpstr>РАССТОЯНИЕ</vt:lpstr>
      <vt:lpstr>Пространственные Расстояния в Природе</vt:lpstr>
      <vt:lpstr>КИНЕМАТИЧЕСКИЕ ПАРАМЕТРЫ</vt:lpstr>
      <vt:lpstr>КИНЕМАТИЧЕСКИЕ ПАРАМЕТРЫ</vt:lpstr>
      <vt:lpstr>ВЫЧИСЛЕНИЕ ПРОЙДЕННОГО ПУТИ</vt:lpstr>
      <vt:lpstr>ВЫЧИСЛЕНИЕ ПРОЙДЕННОГО ПЕРЕМЕЩЕНИЯ</vt:lpstr>
      <vt:lpstr>КИНЕМАТИЧЕСКИЕ ПАРАМЕТРЫ</vt:lpstr>
      <vt:lpstr>КИНЕМАТИЧЕСКИЕ ПАРАМЕТРЫ</vt:lpstr>
      <vt:lpstr>ЕСТЕССТВЕННЫЙ СПОСОБ ОПИСАНИЯ ДВИЖЕНИЯ</vt:lpstr>
      <vt:lpstr>ЛИТЕРАТУРА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1_Mech_KinMatPoint</dc:title>
  <dc:creator>Ekaterina Efremova</dc:creator>
  <cp:lastModifiedBy>Ekaterina Efremova</cp:lastModifiedBy>
  <cp:revision>184</cp:revision>
  <dcterms:created xsi:type="dcterms:W3CDTF">2019-01-04T17:45:57Z</dcterms:created>
  <dcterms:modified xsi:type="dcterms:W3CDTF">2024-03-25T20:56:48Z</dcterms:modified>
</cp:coreProperties>
</file>